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817B0E1" w14:textId="0284B4A9" w:rsidR="00795270" w:rsidRPr="00795270" w:rsidRDefault="00795270" w:rsidP="00795270">
      <w:pPr>
        <w:widowControl/>
        <w:spacing w:before="1400" w:after="400"/>
        <w:jc w:val="center"/>
        <w:rPr>
          <w:rFonts w:ascii="Times New Roman" w:eastAsia="宋体" w:hAnsi="Times New Roman" w:cs="Times New Roman"/>
          <w:b/>
          <w:color w:val="000000"/>
          <w:kern w:val="36"/>
          <w:sz w:val="48"/>
          <w:szCs w:val="48"/>
          <w:lang w:eastAsia="en-US"/>
        </w:rPr>
      </w:pPr>
      <w:bookmarkStart w:id="0" w:name="_Hlk180867026"/>
      <w:bookmarkStart w:id="1" w:name="_Hlk179888841"/>
      <w:bookmarkStart w:id="2" w:name="OLE_LINK12"/>
      <w:bookmarkStart w:id="3" w:name="OLE_LINK148"/>
      <w:bookmarkEnd w:id="0"/>
      <w:r w:rsidRPr="00795270">
        <w:rPr>
          <w:rFonts w:ascii="Times New Roman" w:eastAsia="宋体" w:hAnsi="Times New Roman" w:cs="Times New Roman"/>
          <w:b/>
          <w:color w:val="000000"/>
          <w:kern w:val="36"/>
          <w:sz w:val="56"/>
          <w:szCs w:val="56"/>
          <w:lang w:eastAsia="en-US"/>
        </w:rPr>
        <w:t>Supplementary Information</w:t>
      </w:r>
    </w:p>
    <w:bookmarkEnd w:id="3"/>
    <w:p w14:paraId="5C31D081" w14:textId="3830F4F0" w:rsidR="00B9353C" w:rsidRPr="00795270" w:rsidRDefault="00795270" w:rsidP="00795270">
      <w:pPr>
        <w:widowControl/>
        <w:spacing w:before="480" w:after="480"/>
        <w:jc w:val="center"/>
        <w:rPr>
          <w:rFonts w:ascii="Times New Roman" w:eastAsia="宋体" w:hAnsi="Times New Roman" w:cs="Times New Roman"/>
          <w:b/>
          <w:i/>
          <w:iCs/>
          <w:color w:val="000000"/>
          <w:kern w:val="36"/>
          <w:sz w:val="48"/>
          <w:szCs w:val="48"/>
        </w:rPr>
      </w:pPr>
      <w:r w:rsidRPr="00795270">
        <w:rPr>
          <w:rFonts w:ascii="Times New Roman" w:eastAsia="宋体" w:hAnsi="Times New Roman" w:cs="Times New Roman" w:hint="eastAsia"/>
          <w:b/>
          <w:i/>
          <w:iCs/>
          <w:color w:val="000000"/>
          <w:kern w:val="36"/>
          <w:sz w:val="48"/>
          <w:szCs w:val="48"/>
          <w:lang w:eastAsia="en-US"/>
        </w:rPr>
        <w:t>for</w:t>
      </w:r>
    </w:p>
    <w:p w14:paraId="5C31D082" w14:textId="3FFB3A0F" w:rsidR="00B9353C" w:rsidRPr="00076DCC" w:rsidRDefault="0045674F">
      <w:pPr>
        <w:widowControl/>
        <w:spacing w:after="360"/>
        <w:jc w:val="center"/>
        <w:rPr>
          <w:rFonts w:ascii="Times New Roman" w:eastAsia="宋体" w:hAnsi="Times New Roman" w:cs="Times New Roman"/>
          <w:b/>
          <w:bCs/>
          <w:kern w:val="21"/>
          <w:sz w:val="32"/>
          <w:szCs w:val="32"/>
        </w:rPr>
      </w:pPr>
      <w:bookmarkStart w:id="4" w:name="OLE_LINK149"/>
      <w:bookmarkEnd w:id="1"/>
      <w:r w:rsidRPr="00076DCC">
        <w:rPr>
          <w:rFonts w:ascii="Times New Roman" w:eastAsia="宋体" w:hAnsi="Times New Roman" w:cs="Times New Roman" w:hint="eastAsia"/>
          <w:b/>
          <w:bCs/>
          <w:kern w:val="21"/>
          <w:sz w:val="32"/>
          <w:szCs w:val="32"/>
        </w:rPr>
        <w:t>Harnessing Regio</w:t>
      </w:r>
      <w:bookmarkStart w:id="5" w:name="OLE_LINK405"/>
      <w:r w:rsidRPr="00076DCC">
        <w:rPr>
          <w:rFonts w:ascii="Times New Roman" w:eastAsia="宋体" w:hAnsi="Times New Roman" w:cs="Times New Roman" w:hint="eastAsia"/>
          <w:b/>
          <w:bCs/>
          <w:kern w:val="21"/>
          <w:sz w:val="32"/>
          <w:szCs w:val="32"/>
        </w:rPr>
        <w:t xml:space="preserve">selective </w:t>
      </w:r>
      <w:bookmarkStart w:id="6" w:name="OLE_LINK115"/>
      <w:r w:rsidRPr="00076DCC">
        <w:rPr>
          <w:rFonts w:ascii="Times New Roman" w:eastAsia="宋体" w:hAnsi="Times New Roman" w:cs="Times New Roman" w:hint="eastAsia"/>
          <w:b/>
          <w:bCs/>
          <w:kern w:val="21"/>
          <w:sz w:val="32"/>
          <w:szCs w:val="32"/>
        </w:rPr>
        <w:t>Aryl Migration</w:t>
      </w:r>
      <w:bookmarkEnd w:id="5"/>
      <w:bookmarkEnd w:id="6"/>
      <w:r w:rsidRPr="00076DCC">
        <w:rPr>
          <w:rFonts w:ascii="Times New Roman" w:eastAsia="宋体" w:hAnsi="Times New Roman" w:cs="Times New Roman" w:hint="eastAsia"/>
          <w:b/>
          <w:bCs/>
          <w:kern w:val="21"/>
          <w:sz w:val="32"/>
          <w:szCs w:val="32"/>
        </w:rPr>
        <w:t xml:space="preserve"> of </w:t>
      </w:r>
      <w:bookmarkStart w:id="7" w:name="OLE_LINK68"/>
      <w:bookmarkStart w:id="8" w:name="_Hlk205555591"/>
      <w:r w:rsidRPr="00076DCC">
        <w:rPr>
          <w:rFonts w:ascii="Times New Roman" w:eastAsia="宋体" w:hAnsi="Times New Roman" w:cs="Times New Roman" w:hint="eastAsia"/>
          <w:b/>
          <w:bCs/>
          <w:kern w:val="21"/>
          <w:sz w:val="32"/>
          <w:szCs w:val="32"/>
        </w:rPr>
        <w:t>Pyridone</w:t>
      </w:r>
      <w:bookmarkEnd w:id="7"/>
      <w:r w:rsidRPr="00076DCC">
        <w:rPr>
          <w:rFonts w:ascii="Times New Roman" w:eastAsia="宋体" w:hAnsi="Times New Roman" w:cs="Times New Roman"/>
          <w:b/>
          <w:bCs/>
          <w:kern w:val="21"/>
          <w:sz w:val="32"/>
          <w:szCs w:val="32"/>
        </w:rPr>
        <w:t>-</w:t>
      </w:r>
      <w:r w:rsidRPr="00076DCC">
        <w:rPr>
          <w:rFonts w:ascii="Times New Roman" w:eastAsia="宋体" w:hAnsi="Times New Roman" w:cs="Times New Roman" w:hint="eastAsia"/>
          <w:b/>
          <w:bCs/>
          <w:kern w:val="21"/>
          <w:sz w:val="32"/>
          <w:szCs w:val="32"/>
        </w:rPr>
        <w:t>B</w:t>
      </w:r>
      <w:r w:rsidRPr="00076DCC">
        <w:rPr>
          <w:rFonts w:ascii="Times New Roman" w:eastAsia="宋体" w:hAnsi="Times New Roman" w:cs="Times New Roman"/>
          <w:b/>
          <w:bCs/>
          <w:kern w:val="21"/>
          <w:sz w:val="32"/>
          <w:szCs w:val="32"/>
        </w:rPr>
        <w:t>ased</w:t>
      </w:r>
      <w:r w:rsidRPr="00076DCC">
        <w:rPr>
          <w:rFonts w:ascii="Times New Roman" w:eastAsia="宋体" w:hAnsi="Times New Roman" w:cs="Times New Roman" w:hint="eastAsia"/>
          <w:b/>
          <w:bCs/>
          <w:kern w:val="21"/>
          <w:sz w:val="32"/>
          <w:szCs w:val="32"/>
        </w:rPr>
        <w:t xml:space="preserve"> Aryl-</w:t>
      </w:r>
      <w:r w:rsidRPr="00076DCC">
        <w:rPr>
          <w:rFonts w:ascii="Times New Roman" w:eastAsia="宋体" w:hAnsi="Times New Roman" w:cs="Times New Roman"/>
          <w:b/>
          <w:bCs/>
          <w:kern w:val="21"/>
          <w:sz w:val="32"/>
          <w:szCs w:val="32"/>
        </w:rPr>
        <w:t>λ</w:t>
      </w:r>
      <w:r w:rsidRPr="00076DCC">
        <w:rPr>
          <w:rFonts w:ascii="Times New Roman" w:eastAsia="宋体" w:hAnsi="Times New Roman" w:cs="Times New Roman" w:hint="eastAsia"/>
          <w:b/>
          <w:bCs/>
          <w:kern w:val="21"/>
          <w:sz w:val="32"/>
          <w:szCs w:val="32"/>
          <w:vertAlign w:val="superscript"/>
        </w:rPr>
        <w:t>3</w:t>
      </w:r>
      <w:r w:rsidRPr="00076DCC">
        <w:rPr>
          <w:rFonts w:ascii="Times New Roman" w:eastAsia="宋体" w:hAnsi="Times New Roman" w:cs="Times New Roman"/>
          <w:b/>
          <w:bCs/>
          <w:kern w:val="21"/>
          <w:sz w:val="32"/>
          <w:szCs w:val="32"/>
        </w:rPr>
        <w:t>‑</w:t>
      </w:r>
      <w:bookmarkStart w:id="9" w:name="_Hlk205815995"/>
      <w:r w:rsidRPr="00076DCC">
        <w:rPr>
          <w:rFonts w:ascii="Times New Roman" w:eastAsia="宋体" w:hAnsi="Times New Roman" w:cs="Times New Roman" w:hint="eastAsia"/>
          <w:b/>
          <w:bCs/>
          <w:kern w:val="21"/>
          <w:sz w:val="32"/>
          <w:szCs w:val="32"/>
        </w:rPr>
        <w:t>I</w:t>
      </w:r>
      <w:r w:rsidRPr="00076DCC">
        <w:rPr>
          <w:rFonts w:ascii="Times New Roman" w:eastAsia="宋体" w:hAnsi="Times New Roman" w:cs="Times New Roman"/>
          <w:b/>
          <w:bCs/>
          <w:kern w:val="21"/>
          <w:sz w:val="32"/>
          <w:szCs w:val="32"/>
        </w:rPr>
        <w:t xml:space="preserve">odonium </w:t>
      </w:r>
      <w:r w:rsidRPr="00076DCC">
        <w:rPr>
          <w:rFonts w:ascii="Times New Roman" w:eastAsia="宋体" w:hAnsi="Times New Roman" w:cs="Times New Roman" w:hint="eastAsia"/>
          <w:b/>
          <w:bCs/>
          <w:kern w:val="21"/>
          <w:sz w:val="32"/>
          <w:szCs w:val="32"/>
        </w:rPr>
        <w:t>S</w:t>
      </w:r>
      <w:r w:rsidRPr="00076DCC">
        <w:rPr>
          <w:rFonts w:ascii="Times New Roman" w:eastAsia="宋体" w:hAnsi="Times New Roman" w:cs="Times New Roman"/>
          <w:b/>
          <w:bCs/>
          <w:kern w:val="21"/>
          <w:sz w:val="32"/>
          <w:szCs w:val="32"/>
        </w:rPr>
        <w:t>alt</w:t>
      </w:r>
      <w:r w:rsidRPr="00076DCC">
        <w:rPr>
          <w:rFonts w:ascii="Times New Roman" w:eastAsia="宋体" w:hAnsi="Times New Roman" w:cs="Times New Roman" w:hint="eastAsia"/>
          <w:b/>
          <w:bCs/>
          <w:kern w:val="21"/>
          <w:sz w:val="32"/>
          <w:szCs w:val="32"/>
        </w:rPr>
        <w:t>s</w:t>
      </w:r>
      <w:bookmarkEnd w:id="8"/>
      <w:bookmarkEnd w:id="9"/>
      <w:r w:rsidRPr="00076DCC">
        <w:rPr>
          <w:rFonts w:ascii="Times New Roman" w:eastAsia="宋体" w:hAnsi="Times New Roman" w:cs="Times New Roman" w:hint="eastAsia"/>
          <w:b/>
          <w:bCs/>
          <w:kern w:val="21"/>
          <w:sz w:val="32"/>
          <w:szCs w:val="32"/>
        </w:rPr>
        <w:t xml:space="preserve"> to </w:t>
      </w:r>
      <w:bookmarkStart w:id="10" w:name="OLE_LINK378"/>
      <w:r w:rsidRPr="00076DCC">
        <w:rPr>
          <w:rFonts w:ascii="Times New Roman" w:eastAsia="宋体" w:hAnsi="Times New Roman" w:cs="Times New Roman" w:hint="eastAsia"/>
          <w:b/>
          <w:bCs/>
          <w:kern w:val="21"/>
          <w:sz w:val="32"/>
          <w:szCs w:val="32"/>
        </w:rPr>
        <w:t xml:space="preserve">Access </w:t>
      </w:r>
      <w:bookmarkStart w:id="11" w:name="OLE_LINK388"/>
      <w:r w:rsidRPr="00076DCC">
        <w:rPr>
          <w:rFonts w:ascii="Times New Roman" w:eastAsia="宋体" w:hAnsi="Times New Roman" w:cs="Times New Roman" w:hint="eastAsia"/>
          <w:b/>
          <w:bCs/>
          <w:kern w:val="21"/>
          <w:sz w:val="32"/>
          <w:szCs w:val="32"/>
        </w:rPr>
        <w:t>Iodine-Substituted</w:t>
      </w:r>
      <w:bookmarkEnd w:id="11"/>
      <w:r w:rsidRPr="00076DCC">
        <w:rPr>
          <w:rFonts w:ascii="Times New Roman" w:eastAsia="宋体" w:hAnsi="Times New Roman" w:cs="Times New Roman" w:hint="eastAsia"/>
          <w:b/>
          <w:bCs/>
          <w:kern w:val="21"/>
          <w:sz w:val="32"/>
          <w:szCs w:val="32"/>
        </w:rPr>
        <w:t xml:space="preserve"> Aryloxypyridines</w:t>
      </w:r>
      <w:bookmarkEnd w:id="10"/>
    </w:p>
    <w:bookmarkEnd w:id="4"/>
    <w:p w14:paraId="5C31D083" w14:textId="52E04E01" w:rsidR="00B9353C" w:rsidRDefault="0045674F">
      <w:pPr>
        <w:spacing w:after="18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Linmei Zhao</w:t>
      </w:r>
      <w:r>
        <w:rPr>
          <w:rFonts w:ascii="Times New Roman" w:hAnsi="Times New Roman" w:hint="eastAsia"/>
          <w:sz w:val="24"/>
          <w:szCs w:val="24"/>
          <w:vertAlign w:val="superscript"/>
        </w:rPr>
        <w:t>1</w:t>
      </w:r>
      <w:r>
        <w:rPr>
          <w:rFonts w:ascii="Times New Roman" w:hAnsi="Times New Roman"/>
          <w:sz w:val="24"/>
          <w:szCs w:val="24"/>
        </w:rPr>
        <w:t xml:space="preserve">, </w:t>
      </w:r>
      <w:bookmarkStart w:id="12" w:name="OLE_LINK43"/>
      <w:bookmarkStart w:id="13" w:name="OLE_LINK44"/>
      <w:r>
        <w:rPr>
          <w:rFonts w:ascii="Times New Roman" w:hAnsi="Times New Roman" w:hint="eastAsia"/>
          <w:sz w:val="24"/>
          <w:szCs w:val="24"/>
        </w:rPr>
        <w:t>Mengling He</w:t>
      </w:r>
      <w:r>
        <w:rPr>
          <w:rFonts w:ascii="Times New Roman" w:hAnsi="Times New Roman" w:hint="eastAsia"/>
          <w:sz w:val="24"/>
          <w:szCs w:val="24"/>
          <w:vertAlign w:val="superscript"/>
        </w:rPr>
        <w:t>1</w:t>
      </w:r>
      <w:bookmarkEnd w:id="12"/>
      <w:bookmarkEnd w:id="13"/>
      <w:r>
        <w:rPr>
          <w:rFonts w:ascii="Times New Roman" w:hAnsi="Times New Roman" w:hint="eastAsia"/>
          <w:sz w:val="24"/>
          <w:szCs w:val="24"/>
        </w:rPr>
        <w:t xml:space="preserve">, </w:t>
      </w:r>
      <w:bookmarkStart w:id="14" w:name="OLE_LINK145"/>
      <w:r w:rsidR="00807346">
        <w:rPr>
          <w:rFonts w:ascii="Times New Roman" w:hAnsi="Times New Roman" w:hint="eastAsia"/>
          <w:sz w:val="24"/>
          <w:szCs w:val="24"/>
        </w:rPr>
        <w:t>Wankai Ma</w:t>
      </w:r>
      <w:r w:rsidR="00807346" w:rsidRPr="00807346">
        <w:rPr>
          <w:rFonts w:ascii="Times New Roman" w:hAnsi="Times New Roman" w:hint="eastAsia"/>
          <w:sz w:val="24"/>
          <w:szCs w:val="24"/>
          <w:vertAlign w:val="superscript"/>
        </w:rPr>
        <w:t>2,4</w:t>
      </w:r>
      <w:r w:rsidR="00807346">
        <w:rPr>
          <w:rFonts w:ascii="Times New Roman" w:hAnsi="Times New Roman" w:hint="eastAsia"/>
          <w:sz w:val="24"/>
          <w:szCs w:val="24"/>
        </w:rPr>
        <w:t xml:space="preserve">, </w:t>
      </w:r>
      <w:r>
        <w:rPr>
          <w:rFonts w:ascii="Times New Roman" w:hAnsi="Times New Roman" w:hint="eastAsia"/>
          <w:sz w:val="24"/>
          <w:szCs w:val="24"/>
        </w:rPr>
        <w:t>Zequan Xiang</w:t>
      </w:r>
      <w:r>
        <w:rPr>
          <w:rFonts w:ascii="Times New Roman" w:hAnsi="Times New Roman" w:hint="eastAsia"/>
          <w:sz w:val="24"/>
          <w:szCs w:val="24"/>
          <w:vertAlign w:val="superscript"/>
        </w:rPr>
        <w:t>1</w:t>
      </w:r>
      <w:r>
        <w:rPr>
          <w:rFonts w:ascii="Times New Roman" w:hAnsi="Times New Roman" w:hint="eastAsia"/>
          <w:sz w:val="24"/>
          <w:szCs w:val="24"/>
        </w:rPr>
        <w:t>,</w:t>
      </w:r>
      <w:bookmarkEnd w:id="14"/>
      <w:r>
        <w:rPr>
          <w:rFonts w:ascii="Times New Roman" w:hAnsi="Times New Roman" w:hint="eastAsia"/>
          <w:sz w:val="24"/>
          <w:szCs w:val="24"/>
        </w:rPr>
        <w:t xml:space="preserve"> Huaming Tao</w:t>
      </w:r>
      <w:r>
        <w:rPr>
          <w:rFonts w:ascii="Times New Roman" w:hAnsi="Times New Roman" w:hint="eastAsia"/>
          <w:sz w:val="24"/>
          <w:szCs w:val="24"/>
          <w:vertAlign w:val="superscript"/>
        </w:rPr>
        <w:t>1</w:t>
      </w:r>
      <w:r w:rsidR="00362C02">
        <w:rPr>
          <w:rFonts w:ascii="Times New Roman" w:hAnsi="Times New Roman"/>
          <w:sz w:val="24"/>
          <w:szCs w:val="24"/>
        </w:rPr>
        <w:t>*</w:t>
      </w:r>
      <w:r>
        <w:rPr>
          <w:rFonts w:ascii="Times New Roman" w:hAnsi="Times New Roman" w:hint="eastAsia"/>
          <w:sz w:val="24"/>
          <w:szCs w:val="24"/>
        </w:rPr>
        <w:t>, Lijuan Song</w:t>
      </w:r>
      <w:r>
        <w:rPr>
          <w:rFonts w:ascii="Times New Roman" w:hAnsi="Times New Roman" w:hint="eastAsia"/>
          <w:sz w:val="24"/>
          <w:szCs w:val="24"/>
          <w:vertAlign w:val="superscript"/>
        </w:rPr>
        <w:t>2</w:t>
      </w:r>
      <w:r w:rsidR="00362C02">
        <w:rPr>
          <w:rFonts w:ascii="Times New Roman" w:hAnsi="Times New Roman"/>
          <w:sz w:val="24"/>
          <w:szCs w:val="24"/>
        </w:rPr>
        <w:t>*</w:t>
      </w:r>
      <w:r>
        <w:rPr>
          <w:rFonts w:ascii="Times New Roman" w:hAnsi="Times New Roman" w:hint="eastAsia"/>
          <w:sz w:val="24"/>
          <w:szCs w:val="24"/>
        </w:rPr>
        <w:t xml:space="preserve"> &amp; Shaoyu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>Mai</w:t>
      </w:r>
      <w:r>
        <w:rPr>
          <w:rFonts w:ascii="Times New Roman" w:hAnsi="Times New Roman" w:hint="eastAsia"/>
          <w:sz w:val="24"/>
          <w:szCs w:val="24"/>
          <w:vertAlign w:val="superscript"/>
        </w:rPr>
        <w:t>1,</w:t>
      </w:r>
      <w:r w:rsidR="00076DCC">
        <w:rPr>
          <w:rFonts w:ascii="Times New Roman" w:hAnsi="Times New Roman" w:hint="eastAsia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>*</w:t>
      </w:r>
    </w:p>
    <w:p w14:paraId="5C31D084" w14:textId="77777777" w:rsidR="00B9353C" w:rsidRDefault="0045674F"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  <w:vertAlign w:val="superscript"/>
        </w:rPr>
        <w:t>1</w:t>
      </w:r>
      <w:r>
        <w:rPr>
          <w:rFonts w:ascii="Times New Roman" w:hAnsi="Times New Roman" w:hint="eastAsia"/>
          <w:szCs w:val="21"/>
        </w:rPr>
        <w:t xml:space="preserve"> Guangdong Provincial Key Laboratory of Chinese Medicine Pharmaceutics, School of Traditional Chinese Medicine, Southern Medical University, Guangzhou, 510515, China</w:t>
      </w:r>
    </w:p>
    <w:p w14:paraId="5C31D085" w14:textId="7FDF9F1A" w:rsidR="00B9353C" w:rsidRDefault="0045674F">
      <w:pPr>
        <w:spacing w:line="360" w:lineRule="auto"/>
        <w:rPr>
          <w:rFonts w:ascii="Times New Roman" w:hAnsi="Times New Roman"/>
          <w:szCs w:val="21"/>
        </w:rPr>
      </w:pPr>
      <w:r w:rsidRPr="006B4396">
        <w:rPr>
          <w:rFonts w:ascii="Times New Roman" w:hAnsi="Times New Roman" w:hint="eastAsia"/>
          <w:szCs w:val="21"/>
          <w:vertAlign w:val="superscript"/>
        </w:rPr>
        <w:t xml:space="preserve">2 </w:t>
      </w:r>
      <w:bookmarkStart w:id="15" w:name="_Hlk209905351"/>
      <w:r w:rsidR="006B4396" w:rsidRPr="006B4396">
        <w:rPr>
          <w:rFonts w:ascii="Times New Roman" w:hAnsi="Times New Roman" w:hint="eastAsia"/>
          <w:szCs w:val="21"/>
        </w:rPr>
        <w:t>School of Science</w:t>
      </w:r>
      <w:r w:rsidR="006B4396">
        <w:rPr>
          <w:rFonts w:ascii="Times New Roman" w:hAnsi="Times New Roman" w:hint="eastAsia"/>
          <w:szCs w:val="21"/>
        </w:rPr>
        <w:t>,</w:t>
      </w:r>
      <w:r w:rsidR="006B4396" w:rsidRPr="006B4396">
        <w:rPr>
          <w:rFonts w:ascii="Times New Roman" w:hAnsi="Times New Roman" w:hint="eastAsia"/>
          <w:szCs w:val="21"/>
        </w:rPr>
        <w:t xml:space="preserve"> Harbin Institute of Technology (Shenzhen), Shenzhen, 518055, China</w:t>
      </w:r>
      <w:bookmarkEnd w:id="15"/>
    </w:p>
    <w:p w14:paraId="5C31D086" w14:textId="77777777" w:rsidR="00B9353C" w:rsidRDefault="0045674F"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  <w:vertAlign w:val="superscript"/>
        </w:rPr>
        <w:t xml:space="preserve">3 </w:t>
      </w:r>
      <w:r>
        <w:rPr>
          <w:rFonts w:ascii="Times New Roman" w:hAnsi="Times New Roman" w:hint="eastAsia"/>
          <w:szCs w:val="21"/>
        </w:rPr>
        <w:t>Guangdong Basic Research Center of Excellence for Integrated Traditional and Western Medicine for Qingzhi Diseases, Guangzhou 510515, China</w:t>
      </w:r>
    </w:p>
    <w:p w14:paraId="4372325B" w14:textId="657E2572" w:rsidR="00807346" w:rsidRPr="00807346" w:rsidRDefault="00807346" w:rsidP="009E3EF4"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  <w:vertAlign w:val="superscript"/>
        </w:rPr>
        <w:t xml:space="preserve">4 </w:t>
      </w:r>
      <w:r w:rsidR="009E3EF4" w:rsidRPr="009E3EF4">
        <w:rPr>
          <w:rFonts w:ascii="Times New Roman" w:hAnsi="Times New Roman" w:hint="eastAsia"/>
          <w:szCs w:val="21"/>
        </w:rPr>
        <w:t xml:space="preserve">School of Chemical Engineering and </w:t>
      </w:r>
      <w:proofErr w:type="gramStart"/>
      <w:r w:rsidR="009E3EF4" w:rsidRPr="009E3EF4">
        <w:rPr>
          <w:rFonts w:ascii="Times New Roman" w:hAnsi="Times New Roman" w:hint="eastAsia"/>
          <w:szCs w:val="21"/>
        </w:rPr>
        <w:t>Technology</w:t>
      </w:r>
      <w:r w:rsidR="009E3EF4">
        <w:rPr>
          <w:rFonts w:ascii="Times New Roman" w:hAnsi="Times New Roman" w:hint="eastAsia"/>
          <w:szCs w:val="21"/>
        </w:rPr>
        <w:t>,</w:t>
      </w:r>
      <w:r w:rsidR="009E3EF4" w:rsidRPr="009E3EF4">
        <w:rPr>
          <w:rFonts w:ascii="Times New Roman" w:hAnsi="Times New Roman" w:hint="eastAsia"/>
          <w:szCs w:val="21"/>
        </w:rPr>
        <w:t>Hebei</w:t>
      </w:r>
      <w:proofErr w:type="gramEnd"/>
      <w:r w:rsidR="009E3EF4" w:rsidRPr="009E3EF4">
        <w:rPr>
          <w:rFonts w:ascii="Times New Roman" w:hAnsi="Times New Roman" w:hint="eastAsia"/>
          <w:szCs w:val="21"/>
        </w:rPr>
        <w:t xml:space="preserve"> University of Technology</w:t>
      </w:r>
      <w:r w:rsidR="009E3EF4">
        <w:rPr>
          <w:rFonts w:ascii="Times New Roman" w:hAnsi="Times New Roman" w:hint="eastAsia"/>
          <w:szCs w:val="21"/>
        </w:rPr>
        <w:t xml:space="preserve">, </w:t>
      </w:r>
      <w:r w:rsidR="009E3EF4" w:rsidRPr="009E3EF4">
        <w:rPr>
          <w:rFonts w:ascii="Times New Roman" w:hAnsi="Times New Roman" w:hint="eastAsia"/>
          <w:szCs w:val="21"/>
        </w:rPr>
        <w:t>Tianjin</w:t>
      </w:r>
      <w:r w:rsidR="009E3EF4">
        <w:rPr>
          <w:rFonts w:ascii="Times New Roman" w:hAnsi="Times New Roman" w:hint="eastAsia"/>
          <w:szCs w:val="21"/>
        </w:rPr>
        <w:t>,</w:t>
      </w:r>
      <w:r w:rsidR="009E3EF4" w:rsidRPr="009E3EF4">
        <w:rPr>
          <w:rFonts w:ascii="Times New Roman" w:hAnsi="Times New Roman" w:hint="eastAsia"/>
          <w:szCs w:val="21"/>
        </w:rPr>
        <w:t xml:space="preserve"> 300130, China</w:t>
      </w:r>
    </w:p>
    <w:p w14:paraId="30533135" w14:textId="77777777" w:rsidR="00362C02" w:rsidRDefault="00362C02">
      <w:pPr>
        <w:spacing w:line="360" w:lineRule="auto"/>
        <w:rPr>
          <w:rFonts w:ascii="Times New Roman" w:hAnsi="Times New Roman" w:cs="Times New Roman"/>
          <w:kern w:val="0"/>
          <w:szCs w:val="21"/>
        </w:rPr>
      </w:pPr>
    </w:p>
    <w:p w14:paraId="5C31D087" w14:textId="30C5D398" w:rsidR="00B9353C" w:rsidRDefault="0045674F"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*Corresponding author</w:t>
      </w:r>
      <w:r>
        <w:rPr>
          <w:rFonts w:ascii="Times New Roman" w:hAnsi="Times New Roman" w:cs="Times New Roman" w:hint="eastAsia"/>
          <w:kern w:val="0"/>
          <w:szCs w:val="21"/>
        </w:rPr>
        <w:t xml:space="preserve">: </w:t>
      </w:r>
    </w:p>
    <w:p w14:paraId="5C31D088" w14:textId="53CC1420" w:rsidR="00B9353C" w:rsidRPr="00362C02" w:rsidRDefault="00362C02">
      <w:pPr>
        <w:spacing w:line="360" w:lineRule="auto"/>
        <w:rPr>
          <w:rFonts w:ascii="Times New Roman" w:hAnsi="Times New Roman" w:cs="Times New Roman"/>
          <w:kern w:val="0"/>
          <w:szCs w:val="21"/>
          <w:highlight w:val="yellow"/>
        </w:rPr>
      </w:pPr>
      <w:r w:rsidRPr="00335834">
        <w:rPr>
          <w:rFonts w:ascii="Times New Roman" w:hAnsi="Times New Roman" w:cs="Times New Roman" w:hint="eastAsia"/>
          <w:kern w:val="0"/>
          <w:szCs w:val="21"/>
        </w:rPr>
        <w:t xml:space="preserve">Huaming Tao, </w:t>
      </w:r>
      <w:r w:rsidRPr="00335834">
        <w:rPr>
          <w:rFonts w:ascii="Times New Roman" w:hAnsi="Times New Roman" w:hint="eastAsia"/>
          <w:szCs w:val="21"/>
        </w:rPr>
        <w:t>E-</w:t>
      </w:r>
      <w:r w:rsidRPr="00335834">
        <w:rPr>
          <w:rFonts w:ascii="Times New Roman" w:hAnsi="Times New Roman"/>
          <w:szCs w:val="21"/>
        </w:rPr>
        <w:t>mail:</w:t>
      </w:r>
      <w:r w:rsidR="00335834" w:rsidRPr="00335834">
        <w:rPr>
          <w:rFonts w:hint="eastAsia"/>
        </w:rPr>
        <w:t xml:space="preserve"> </w:t>
      </w:r>
      <w:r w:rsidR="00335834" w:rsidRPr="00335834">
        <w:rPr>
          <w:rFonts w:ascii="Times New Roman" w:hAnsi="Times New Roman" w:hint="eastAsia"/>
          <w:szCs w:val="21"/>
        </w:rPr>
        <w:t>taohm@smu.edu.cn</w:t>
      </w:r>
    </w:p>
    <w:p w14:paraId="5C31D089" w14:textId="4F751A8C" w:rsidR="00B9353C" w:rsidRDefault="0045674F"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 w:rsidRPr="006B4396">
        <w:rPr>
          <w:rFonts w:ascii="Times New Roman" w:hAnsi="Times New Roman" w:hint="eastAsia"/>
          <w:szCs w:val="21"/>
        </w:rPr>
        <w:t>Lijuan Song, E-</w:t>
      </w:r>
      <w:r w:rsidRPr="006B4396">
        <w:rPr>
          <w:rFonts w:ascii="Times New Roman" w:hAnsi="Times New Roman"/>
          <w:szCs w:val="21"/>
        </w:rPr>
        <w:t>mail:</w:t>
      </w:r>
      <w:r>
        <w:rPr>
          <w:rFonts w:ascii="Times New Roman" w:hAnsi="Times New Roman" w:hint="eastAsia"/>
          <w:szCs w:val="21"/>
        </w:rPr>
        <w:t xml:space="preserve"> </w:t>
      </w:r>
      <w:bookmarkStart w:id="16" w:name="OLE_LINK74"/>
      <w:r w:rsidR="006B4396" w:rsidRPr="006B4396">
        <w:rPr>
          <w:rFonts w:ascii="Times New Roman" w:hAnsi="Times New Roman" w:hint="eastAsia"/>
          <w:szCs w:val="21"/>
        </w:rPr>
        <w:t>songlijuan@hit.edu.cn</w:t>
      </w:r>
      <w:bookmarkEnd w:id="16"/>
    </w:p>
    <w:p w14:paraId="5C31D08A" w14:textId="688A7628" w:rsidR="00B9353C" w:rsidRDefault="00362C02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hint="eastAsia"/>
          <w:szCs w:val="21"/>
        </w:rPr>
        <w:t>Shaoyu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Mai, E-</w:t>
      </w:r>
      <w:r>
        <w:rPr>
          <w:rFonts w:ascii="Times New Roman" w:hAnsi="Times New Roman"/>
          <w:szCs w:val="21"/>
        </w:rPr>
        <w:t xml:space="preserve">mail: </w:t>
      </w:r>
      <w:r>
        <w:rPr>
          <w:rFonts w:ascii="Times New Roman" w:hAnsi="Times New Roman" w:hint="eastAsia"/>
          <w:szCs w:val="21"/>
        </w:rPr>
        <w:t>shaoyumai@smu.edu.cn</w:t>
      </w:r>
    </w:p>
    <w:p w14:paraId="5C31D08B" w14:textId="77777777" w:rsidR="00B9353C" w:rsidRDefault="0045674F">
      <w:pPr>
        <w:widowControl/>
        <w:jc w:val="left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br w:type="page"/>
      </w:r>
    </w:p>
    <w:p w14:paraId="5C31D08C" w14:textId="77777777" w:rsidR="00B9353C" w:rsidRDefault="0045674F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sz w:val="36"/>
          <w:szCs w:val="36"/>
        </w:rPr>
      </w:pPr>
      <w:r>
        <w:rPr>
          <w:rFonts w:ascii="Times New Roman" w:eastAsia="宋体" w:hAnsi="Times New Roman" w:cs="Times New Roman"/>
          <w:b/>
          <w:bCs/>
          <w:sz w:val="36"/>
          <w:szCs w:val="36"/>
        </w:rPr>
        <w:lastRenderedPageBreak/>
        <w:t>Table of Contents:</w:t>
      </w:r>
    </w:p>
    <w:p w14:paraId="5E90EF77" w14:textId="77777777" w:rsidR="008F46E9" w:rsidRDefault="008F46E9" w:rsidP="008F46E9">
      <w:pPr>
        <w:spacing w:beforeLines="50" w:before="156" w:afterLines="50" w:after="156" w:line="360" w:lineRule="auto"/>
        <w:rPr>
          <w:rFonts w:ascii="Times New Roman" w:eastAsia="宋体" w:hAnsi="Times New Roman" w:cs="Times New Roman"/>
          <w:sz w:val="28"/>
          <w:szCs w:val="28"/>
        </w:rPr>
      </w:pPr>
    </w:p>
    <w:p w14:paraId="16E621C3" w14:textId="77777777" w:rsidR="008F46E9" w:rsidRPr="00DD2983" w:rsidRDefault="008F46E9" w:rsidP="008F46E9">
      <w:pPr>
        <w:spacing w:beforeLines="50" w:before="156" w:afterLines="50" w:after="156"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5C31D08D" w14:textId="793F928D" w:rsidR="00B9353C" w:rsidRPr="00DD2983" w:rsidRDefault="008F46E9" w:rsidP="008F46E9">
      <w:pPr>
        <w:spacing w:beforeLines="50" w:before="156" w:afterLines="50" w:after="156"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DD2983">
        <w:rPr>
          <w:rFonts w:ascii="Times New Roman" w:eastAsia="宋体" w:hAnsi="Times New Roman" w:cs="Times New Roman" w:hint="eastAsia"/>
          <w:sz w:val="24"/>
          <w:szCs w:val="24"/>
        </w:rPr>
        <w:t>Supplementary Methods</w:t>
      </w:r>
    </w:p>
    <w:p w14:paraId="5C31D08E" w14:textId="77777777" w:rsidR="00B9353C" w:rsidRDefault="0045674F">
      <w:pPr>
        <w:pStyle w:val="TOC1"/>
        <w:tabs>
          <w:tab w:val="right" w:leader="dot" w:pos="8296"/>
        </w:tabs>
        <w:rPr>
          <w:rFonts w:ascii="Times New Roman" w:hAnsi="Times New Roman"/>
          <w:color w:val="000000" w:themeColor="text1"/>
          <w:szCs w:val="24"/>
          <w:lang w:eastAsia="zh-CN"/>
        </w:rPr>
      </w:pPr>
      <w:r>
        <w:rPr>
          <w:rFonts w:ascii="Times New Roman" w:hAnsi="Times New Roman" w:hint="eastAsia"/>
          <w:bCs/>
          <w:szCs w:val="24"/>
          <w:lang w:eastAsia="zh-CN"/>
        </w:rPr>
        <w:t>1</w:t>
      </w:r>
      <w:r>
        <w:rPr>
          <w:rFonts w:ascii="Times New Roman" w:hAnsi="Times New Roman"/>
          <w:bCs/>
          <w:szCs w:val="24"/>
          <w:lang w:eastAsia="zh-CN"/>
        </w:rPr>
        <w:t xml:space="preserve">. </w:t>
      </w:r>
      <w:r>
        <w:rPr>
          <w:rFonts w:ascii="Times New Roman" w:hAnsi="Times New Roman"/>
          <w:szCs w:val="24"/>
        </w:rPr>
        <w:t>Materials</w:t>
      </w:r>
      <w:r>
        <w:rPr>
          <w:rFonts w:ascii="Times New Roman" w:hAnsi="Times New Roman" w:hint="eastAsia"/>
          <w:szCs w:val="24"/>
        </w:rPr>
        <w:t xml:space="preserve"> and </w:t>
      </w:r>
      <w:r>
        <w:rPr>
          <w:rFonts w:ascii="Times New Roman" w:hAnsi="Times New Roman"/>
          <w:szCs w:val="24"/>
        </w:rPr>
        <w:t>Methods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 w:hint="eastAsia"/>
          <w:szCs w:val="24"/>
          <w:lang w:eastAsia="zh-CN"/>
        </w:rPr>
        <w:t>S</w:t>
      </w:r>
      <w:r>
        <w:rPr>
          <w:rFonts w:ascii="Times New Roman" w:hAnsi="Times New Roman" w:hint="eastAsia"/>
          <w:color w:val="000000" w:themeColor="text1"/>
          <w:szCs w:val="24"/>
          <w:lang w:eastAsia="zh-CN"/>
        </w:rPr>
        <w:t>3</w:t>
      </w:r>
    </w:p>
    <w:p w14:paraId="5C31D08F" w14:textId="77777777" w:rsidR="00B9353C" w:rsidRDefault="0045674F">
      <w:pPr>
        <w:pStyle w:val="TOC1"/>
        <w:tabs>
          <w:tab w:val="right" w:leader="dot" w:pos="8296"/>
        </w:tabs>
        <w:rPr>
          <w:rFonts w:ascii="Times New Roman" w:hAnsi="Times New Roman"/>
          <w:szCs w:val="24"/>
          <w:lang w:eastAsia="zh-CN"/>
        </w:rPr>
      </w:pPr>
      <w:r>
        <w:rPr>
          <w:rFonts w:ascii="Times New Roman" w:hAnsi="Times New Roman" w:hint="eastAsia"/>
          <w:bCs/>
          <w:szCs w:val="24"/>
          <w:lang w:eastAsia="zh-CN"/>
        </w:rPr>
        <w:t>2</w:t>
      </w:r>
      <w:r>
        <w:rPr>
          <w:rFonts w:ascii="Times New Roman" w:hAnsi="Times New Roman"/>
          <w:bCs/>
          <w:szCs w:val="24"/>
          <w:lang w:eastAsia="zh-CN"/>
        </w:rPr>
        <w:t xml:space="preserve">. </w:t>
      </w:r>
      <w:r>
        <w:rPr>
          <w:rFonts w:ascii="Times New Roman" w:hAnsi="Times New Roman" w:hint="eastAsia"/>
          <w:szCs w:val="24"/>
        </w:rPr>
        <w:t>Synthesis of Starting Materials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 w:hint="eastAsia"/>
          <w:szCs w:val="24"/>
          <w:lang w:eastAsia="zh-CN"/>
        </w:rPr>
        <w:t>S4</w:t>
      </w:r>
    </w:p>
    <w:p w14:paraId="5C31D090" w14:textId="77777777" w:rsidR="00B9353C" w:rsidRDefault="0045674F">
      <w:pPr>
        <w:pStyle w:val="TOC1"/>
        <w:tabs>
          <w:tab w:val="right" w:leader="dot" w:pos="8296"/>
        </w:tabs>
        <w:rPr>
          <w:rFonts w:ascii="Times New Roman" w:hAnsi="Times New Roman"/>
          <w:szCs w:val="24"/>
          <w:lang w:eastAsia="zh-CN"/>
        </w:rPr>
      </w:pPr>
      <w:r>
        <w:rPr>
          <w:rFonts w:ascii="Times New Roman" w:hAnsi="Times New Roman" w:hint="eastAsia"/>
          <w:bCs/>
          <w:szCs w:val="24"/>
          <w:lang w:eastAsia="zh-CN"/>
        </w:rPr>
        <w:t>3</w:t>
      </w:r>
      <w:r>
        <w:rPr>
          <w:rFonts w:ascii="Times New Roman" w:hAnsi="Times New Roman"/>
          <w:bCs/>
          <w:szCs w:val="24"/>
          <w:lang w:eastAsia="zh-CN"/>
        </w:rPr>
        <w:t xml:space="preserve">. </w:t>
      </w:r>
      <w:r>
        <w:rPr>
          <w:rFonts w:ascii="Times New Roman" w:hAnsi="Times New Roman"/>
          <w:szCs w:val="24"/>
        </w:rPr>
        <w:t xml:space="preserve">General </w:t>
      </w:r>
      <w:r>
        <w:rPr>
          <w:rFonts w:ascii="Times New Roman" w:hAnsi="Times New Roman" w:hint="eastAsia"/>
          <w:szCs w:val="24"/>
        </w:rPr>
        <w:t>P</w:t>
      </w:r>
      <w:r>
        <w:rPr>
          <w:rFonts w:ascii="Times New Roman" w:hAnsi="Times New Roman"/>
          <w:szCs w:val="24"/>
        </w:rPr>
        <w:t xml:space="preserve">rocedure for the </w:t>
      </w:r>
      <w:r>
        <w:rPr>
          <w:rFonts w:ascii="Times New Roman" w:hAnsi="Times New Roman" w:hint="eastAsia"/>
          <w:szCs w:val="24"/>
        </w:rPr>
        <w:t>S</w:t>
      </w:r>
      <w:r>
        <w:rPr>
          <w:rFonts w:ascii="Times New Roman" w:hAnsi="Times New Roman"/>
          <w:szCs w:val="24"/>
        </w:rPr>
        <w:t xml:space="preserve">ynthesis of </w:t>
      </w:r>
      <w:r>
        <w:rPr>
          <w:rFonts w:ascii="Times New Roman" w:hAnsi="Times New Roman" w:hint="eastAsia"/>
          <w:szCs w:val="24"/>
        </w:rPr>
        <w:t>Aryloxypyridines/Pyrimidines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 w:hint="eastAsia"/>
          <w:szCs w:val="24"/>
          <w:lang w:eastAsia="zh-CN"/>
        </w:rPr>
        <w:t>S9</w:t>
      </w:r>
    </w:p>
    <w:p w14:paraId="5C31D091" w14:textId="77777777" w:rsidR="00B9353C" w:rsidRDefault="0045674F">
      <w:pPr>
        <w:pStyle w:val="TOC1"/>
        <w:tabs>
          <w:tab w:val="right" w:leader="dot" w:pos="8296"/>
        </w:tabs>
        <w:rPr>
          <w:rFonts w:ascii="Times New Roman" w:hAnsi="Times New Roman"/>
          <w:b/>
          <w:bCs/>
          <w:szCs w:val="24"/>
          <w:lang w:eastAsia="zh-CN"/>
        </w:rPr>
      </w:pPr>
      <w:r>
        <w:rPr>
          <w:rFonts w:ascii="Times New Roman" w:hAnsi="Times New Roman" w:hint="eastAsia"/>
          <w:bCs/>
          <w:szCs w:val="24"/>
          <w:lang w:eastAsia="zh-CN"/>
        </w:rPr>
        <w:t>4</w:t>
      </w:r>
      <w:r>
        <w:rPr>
          <w:rFonts w:ascii="Times New Roman" w:hAnsi="Times New Roman"/>
          <w:bCs/>
          <w:szCs w:val="24"/>
          <w:lang w:eastAsia="zh-CN"/>
        </w:rPr>
        <w:t xml:space="preserve">. </w:t>
      </w:r>
      <w:r>
        <w:rPr>
          <w:rFonts w:ascii="Times New Roman" w:hAnsi="Times New Roman" w:hint="eastAsia"/>
          <w:szCs w:val="24"/>
        </w:rPr>
        <w:t xml:space="preserve">The synthesis of Iodonium Salt </w:t>
      </w:r>
      <w:r>
        <w:rPr>
          <w:rFonts w:ascii="Times New Roman" w:hAnsi="Times New Roman" w:hint="eastAsia"/>
          <w:b/>
          <w:bCs/>
          <w:szCs w:val="24"/>
        </w:rPr>
        <w:t>3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 w:hint="eastAsia"/>
          <w:szCs w:val="24"/>
          <w:lang w:eastAsia="zh-CN"/>
        </w:rPr>
        <w:t>S10</w:t>
      </w:r>
    </w:p>
    <w:p w14:paraId="5C31D092" w14:textId="77777777" w:rsidR="00B9353C" w:rsidRDefault="0045674F">
      <w:pPr>
        <w:pStyle w:val="TOC1"/>
        <w:tabs>
          <w:tab w:val="right" w:leader="dot" w:pos="8296"/>
        </w:tabs>
        <w:rPr>
          <w:rFonts w:ascii="Times New Roman" w:hAnsi="Times New Roman"/>
          <w:b/>
          <w:bCs/>
          <w:szCs w:val="24"/>
          <w:lang w:eastAsia="zh-CN"/>
        </w:rPr>
      </w:pPr>
      <w:r>
        <w:rPr>
          <w:rFonts w:ascii="Times New Roman" w:hAnsi="Times New Roman" w:hint="eastAsia"/>
          <w:bCs/>
          <w:szCs w:val="24"/>
          <w:lang w:eastAsia="zh-CN"/>
        </w:rPr>
        <w:t>5</w:t>
      </w:r>
      <w:r>
        <w:rPr>
          <w:rFonts w:ascii="Times New Roman" w:hAnsi="Times New Roman"/>
          <w:bCs/>
          <w:szCs w:val="24"/>
          <w:lang w:eastAsia="zh-CN"/>
        </w:rPr>
        <w:t xml:space="preserve">. </w:t>
      </w:r>
      <w:r>
        <w:rPr>
          <w:rFonts w:ascii="Times New Roman" w:hAnsi="Times New Roman" w:hint="eastAsia"/>
          <w:szCs w:val="24"/>
        </w:rPr>
        <w:t>X-Ray Crystallographic Data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 w:hint="eastAsia"/>
          <w:szCs w:val="24"/>
          <w:lang w:eastAsia="zh-CN"/>
        </w:rPr>
        <w:t>S11</w:t>
      </w:r>
    </w:p>
    <w:p w14:paraId="5C31D093" w14:textId="77777777" w:rsidR="00B9353C" w:rsidRDefault="0045674F">
      <w:pPr>
        <w:pStyle w:val="TOC1"/>
        <w:tabs>
          <w:tab w:val="right" w:leader="dot" w:pos="8296"/>
        </w:tabs>
        <w:rPr>
          <w:rFonts w:ascii="Times New Roman" w:hAnsi="Times New Roman"/>
          <w:szCs w:val="24"/>
          <w:lang w:eastAsia="zh-CN"/>
        </w:rPr>
      </w:pPr>
      <w:r>
        <w:rPr>
          <w:rFonts w:ascii="Times New Roman" w:hAnsi="Times New Roman" w:hint="eastAsia"/>
          <w:bCs/>
          <w:szCs w:val="24"/>
          <w:lang w:eastAsia="zh-CN"/>
        </w:rPr>
        <w:t>6</w:t>
      </w:r>
      <w:r>
        <w:rPr>
          <w:rFonts w:ascii="Times New Roman" w:hAnsi="Times New Roman"/>
          <w:bCs/>
          <w:szCs w:val="24"/>
          <w:lang w:eastAsia="zh-CN"/>
        </w:rPr>
        <w:t xml:space="preserve">. </w:t>
      </w:r>
      <w:r>
        <w:rPr>
          <w:rFonts w:ascii="Times New Roman" w:hAnsi="Times New Roman" w:hint="eastAsia"/>
          <w:szCs w:val="24"/>
        </w:rPr>
        <w:t>S</w:t>
      </w:r>
      <w:r>
        <w:rPr>
          <w:rFonts w:ascii="Times New Roman" w:hAnsi="Times New Roman"/>
          <w:szCs w:val="24"/>
        </w:rPr>
        <w:t xml:space="preserve">ynthetic </w:t>
      </w:r>
      <w:r>
        <w:rPr>
          <w:rFonts w:ascii="Times New Roman" w:hAnsi="Times New Roman" w:hint="eastAsia"/>
          <w:szCs w:val="24"/>
        </w:rPr>
        <w:t>A</w:t>
      </w:r>
      <w:r>
        <w:rPr>
          <w:rFonts w:ascii="Times New Roman" w:hAnsi="Times New Roman"/>
          <w:szCs w:val="24"/>
        </w:rPr>
        <w:t>pplications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 w:hint="eastAsia"/>
          <w:szCs w:val="24"/>
          <w:lang w:eastAsia="zh-CN"/>
        </w:rPr>
        <w:t>S15</w:t>
      </w:r>
    </w:p>
    <w:p w14:paraId="1148686A" w14:textId="4CFBB96C" w:rsidR="00335834" w:rsidRDefault="00335834" w:rsidP="00335834">
      <w:pPr>
        <w:pStyle w:val="TOC1"/>
        <w:tabs>
          <w:tab w:val="right" w:leader="dot" w:pos="8296"/>
        </w:tabs>
        <w:rPr>
          <w:rFonts w:ascii="Times New Roman" w:hAnsi="Times New Roman"/>
          <w:b/>
          <w:bCs/>
          <w:szCs w:val="24"/>
          <w:lang w:eastAsia="zh-CN"/>
        </w:rPr>
      </w:pPr>
      <w:r>
        <w:rPr>
          <w:rFonts w:ascii="Times New Roman" w:hAnsi="Times New Roman" w:hint="eastAsia"/>
          <w:bCs/>
          <w:szCs w:val="24"/>
          <w:lang w:eastAsia="zh-CN"/>
        </w:rPr>
        <w:t>7</w:t>
      </w:r>
      <w:r>
        <w:rPr>
          <w:rFonts w:ascii="Times New Roman" w:hAnsi="Times New Roman"/>
          <w:bCs/>
          <w:szCs w:val="24"/>
          <w:lang w:eastAsia="zh-CN"/>
        </w:rPr>
        <w:t xml:space="preserve">. </w:t>
      </w:r>
      <w:r>
        <w:rPr>
          <w:rFonts w:ascii="Times New Roman" w:hAnsi="Times New Roman" w:hint="eastAsia"/>
          <w:szCs w:val="21"/>
          <w:lang w:eastAsia="zh-CN"/>
        </w:rPr>
        <w:t>C</w:t>
      </w:r>
      <w:r w:rsidRPr="0090141E">
        <w:rPr>
          <w:rFonts w:ascii="Times New Roman" w:hAnsi="Times New Roman"/>
          <w:szCs w:val="21"/>
        </w:rPr>
        <w:t xml:space="preserve">rossover </w:t>
      </w:r>
      <w:r>
        <w:rPr>
          <w:rFonts w:ascii="Times New Roman" w:hAnsi="Times New Roman" w:hint="eastAsia"/>
          <w:szCs w:val="21"/>
          <w:lang w:eastAsia="zh-CN"/>
        </w:rPr>
        <w:t>E</w:t>
      </w:r>
      <w:r w:rsidRPr="0090141E">
        <w:rPr>
          <w:rFonts w:ascii="Times New Roman" w:hAnsi="Times New Roman"/>
          <w:szCs w:val="21"/>
        </w:rPr>
        <w:t>xperiment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 w:hint="eastAsia"/>
          <w:szCs w:val="24"/>
          <w:lang w:eastAsia="zh-CN"/>
        </w:rPr>
        <w:t>S</w:t>
      </w:r>
      <w:r w:rsidR="00266220">
        <w:rPr>
          <w:rFonts w:ascii="Times New Roman" w:hAnsi="Times New Roman" w:hint="eastAsia"/>
          <w:szCs w:val="24"/>
          <w:lang w:eastAsia="zh-CN"/>
        </w:rPr>
        <w:t>27</w:t>
      </w:r>
    </w:p>
    <w:p w14:paraId="59BBB62B" w14:textId="0ADBD7E4" w:rsidR="00335834" w:rsidRPr="00335834" w:rsidRDefault="00335834" w:rsidP="00335834">
      <w:pPr>
        <w:pStyle w:val="TOC1"/>
        <w:tabs>
          <w:tab w:val="right" w:leader="dot" w:pos="8296"/>
        </w:tabs>
        <w:rPr>
          <w:rFonts w:ascii="Times New Roman" w:hAnsi="Times New Roman"/>
          <w:b/>
          <w:bCs/>
          <w:szCs w:val="24"/>
          <w:lang w:eastAsia="zh-CN"/>
        </w:rPr>
      </w:pPr>
      <w:r>
        <w:rPr>
          <w:rFonts w:ascii="Times New Roman" w:hAnsi="Times New Roman" w:hint="eastAsia"/>
          <w:bCs/>
          <w:szCs w:val="24"/>
          <w:lang w:eastAsia="zh-CN"/>
        </w:rPr>
        <w:t>8</w:t>
      </w:r>
      <w:r>
        <w:rPr>
          <w:rFonts w:ascii="Times New Roman" w:hAnsi="Times New Roman"/>
          <w:bCs/>
          <w:szCs w:val="24"/>
          <w:lang w:eastAsia="zh-CN"/>
        </w:rPr>
        <w:t xml:space="preserve">. </w:t>
      </w:r>
      <w:r w:rsidR="00ED55BA" w:rsidRPr="00ED55BA">
        <w:rPr>
          <w:rFonts w:ascii="Times New Roman" w:hAnsi="Times New Roman" w:hint="eastAsia"/>
          <w:szCs w:val="24"/>
          <w:lang w:eastAsia="zh-CN"/>
        </w:rPr>
        <w:t xml:space="preserve">DFT </w:t>
      </w:r>
      <w:r w:rsidR="00ED55BA">
        <w:rPr>
          <w:rFonts w:ascii="Times New Roman" w:hAnsi="Times New Roman" w:hint="eastAsia"/>
          <w:szCs w:val="24"/>
          <w:lang w:eastAsia="zh-CN"/>
        </w:rPr>
        <w:t>C</w:t>
      </w:r>
      <w:r w:rsidR="00ED55BA" w:rsidRPr="00ED55BA">
        <w:rPr>
          <w:rFonts w:ascii="Times New Roman" w:hAnsi="Times New Roman" w:hint="eastAsia"/>
          <w:szCs w:val="24"/>
          <w:lang w:eastAsia="zh-CN"/>
        </w:rPr>
        <w:t>alculations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 w:hint="eastAsia"/>
          <w:szCs w:val="24"/>
          <w:lang w:eastAsia="zh-CN"/>
        </w:rPr>
        <w:t>S</w:t>
      </w:r>
      <w:r w:rsidR="00266220">
        <w:rPr>
          <w:rFonts w:ascii="Times New Roman" w:hAnsi="Times New Roman" w:hint="eastAsia"/>
          <w:szCs w:val="24"/>
          <w:lang w:eastAsia="zh-CN"/>
        </w:rPr>
        <w:t>28</w:t>
      </w:r>
    </w:p>
    <w:p w14:paraId="5C31D094" w14:textId="149FC668" w:rsidR="00B9353C" w:rsidRDefault="00335834">
      <w:pPr>
        <w:pStyle w:val="TOC1"/>
        <w:tabs>
          <w:tab w:val="right" w:leader="dot" w:pos="8296"/>
        </w:tabs>
        <w:rPr>
          <w:rFonts w:ascii="Times New Roman" w:hAnsi="Times New Roman"/>
          <w:b/>
          <w:bCs/>
          <w:szCs w:val="24"/>
          <w:lang w:eastAsia="zh-CN"/>
        </w:rPr>
      </w:pPr>
      <w:r>
        <w:rPr>
          <w:rFonts w:ascii="Times New Roman" w:hAnsi="Times New Roman" w:hint="eastAsia"/>
          <w:bCs/>
          <w:szCs w:val="24"/>
          <w:lang w:eastAsia="zh-CN"/>
        </w:rPr>
        <w:t>9</w:t>
      </w:r>
      <w:r w:rsidR="0045674F">
        <w:rPr>
          <w:rFonts w:ascii="Times New Roman" w:hAnsi="Times New Roman"/>
          <w:bCs/>
          <w:szCs w:val="24"/>
          <w:lang w:eastAsia="zh-CN"/>
        </w:rPr>
        <w:t xml:space="preserve">. </w:t>
      </w:r>
      <w:r w:rsidR="0045674F">
        <w:rPr>
          <w:rFonts w:ascii="Times New Roman" w:hAnsi="Times New Roman"/>
          <w:szCs w:val="24"/>
        </w:rPr>
        <w:t xml:space="preserve">Characterization of </w:t>
      </w:r>
      <w:r w:rsidR="0045674F">
        <w:rPr>
          <w:rFonts w:ascii="Times New Roman" w:hAnsi="Times New Roman" w:hint="eastAsia"/>
          <w:szCs w:val="24"/>
        </w:rPr>
        <w:t>P</w:t>
      </w:r>
      <w:r w:rsidR="0045674F">
        <w:rPr>
          <w:rFonts w:ascii="Times New Roman" w:hAnsi="Times New Roman"/>
          <w:szCs w:val="24"/>
        </w:rPr>
        <w:t>roducts</w:t>
      </w:r>
      <w:r w:rsidR="0045674F">
        <w:rPr>
          <w:rFonts w:ascii="Times New Roman" w:hAnsi="Times New Roman"/>
          <w:szCs w:val="24"/>
        </w:rPr>
        <w:tab/>
      </w:r>
      <w:r w:rsidR="0045674F">
        <w:rPr>
          <w:rFonts w:ascii="Times New Roman" w:hAnsi="Times New Roman" w:hint="eastAsia"/>
          <w:szCs w:val="24"/>
          <w:lang w:eastAsia="zh-CN"/>
        </w:rPr>
        <w:t>S</w:t>
      </w:r>
      <w:r w:rsidR="00266220">
        <w:rPr>
          <w:rFonts w:ascii="Times New Roman" w:hAnsi="Times New Roman" w:hint="eastAsia"/>
          <w:szCs w:val="24"/>
          <w:lang w:eastAsia="zh-CN"/>
        </w:rPr>
        <w:t>54</w:t>
      </w:r>
    </w:p>
    <w:p w14:paraId="5C31D095" w14:textId="65287F29" w:rsidR="00B9353C" w:rsidRDefault="00335834">
      <w:pPr>
        <w:pStyle w:val="TOC1"/>
        <w:tabs>
          <w:tab w:val="right" w:leader="dot" w:pos="8296"/>
        </w:tabs>
        <w:rPr>
          <w:rFonts w:ascii="Times New Roman" w:hAnsi="Times New Roman"/>
          <w:b/>
          <w:bCs/>
          <w:szCs w:val="24"/>
          <w:lang w:eastAsia="zh-CN"/>
        </w:rPr>
      </w:pPr>
      <w:r>
        <w:rPr>
          <w:rFonts w:ascii="Times New Roman" w:hAnsi="Times New Roman" w:hint="eastAsia"/>
          <w:bCs/>
          <w:szCs w:val="24"/>
          <w:lang w:eastAsia="zh-CN"/>
        </w:rPr>
        <w:t>10</w:t>
      </w:r>
      <w:r w:rsidR="0045674F">
        <w:rPr>
          <w:rFonts w:ascii="Times New Roman" w:hAnsi="Times New Roman"/>
          <w:bCs/>
          <w:szCs w:val="24"/>
          <w:lang w:eastAsia="zh-CN"/>
        </w:rPr>
        <w:t xml:space="preserve">. </w:t>
      </w:r>
      <w:r w:rsidR="0045674F">
        <w:rPr>
          <w:rFonts w:ascii="Times New Roman" w:hAnsi="Times New Roman"/>
          <w:szCs w:val="24"/>
        </w:rPr>
        <w:t xml:space="preserve">NMR Spectra of </w:t>
      </w:r>
      <w:r w:rsidR="00ED55BA">
        <w:rPr>
          <w:rFonts w:ascii="Times New Roman" w:hAnsi="Times New Roman" w:hint="eastAsia"/>
          <w:szCs w:val="24"/>
          <w:lang w:eastAsia="zh-CN"/>
        </w:rPr>
        <w:t>P</w:t>
      </w:r>
      <w:r w:rsidR="0045674F">
        <w:rPr>
          <w:rFonts w:ascii="Times New Roman" w:hAnsi="Times New Roman"/>
          <w:szCs w:val="24"/>
        </w:rPr>
        <w:t>roducts</w:t>
      </w:r>
      <w:r w:rsidR="0045674F">
        <w:rPr>
          <w:rFonts w:ascii="Times New Roman" w:hAnsi="Times New Roman"/>
          <w:szCs w:val="24"/>
        </w:rPr>
        <w:tab/>
      </w:r>
      <w:r w:rsidR="0045674F">
        <w:rPr>
          <w:rFonts w:ascii="Times New Roman" w:hAnsi="Times New Roman" w:hint="eastAsia"/>
          <w:szCs w:val="24"/>
          <w:lang w:eastAsia="zh-CN"/>
        </w:rPr>
        <w:t>S</w:t>
      </w:r>
      <w:r w:rsidR="00E53855">
        <w:rPr>
          <w:rFonts w:ascii="Times New Roman" w:hAnsi="Times New Roman" w:hint="eastAsia"/>
          <w:szCs w:val="24"/>
          <w:lang w:eastAsia="zh-CN"/>
        </w:rPr>
        <w:t>72</w:t>
      </w:r>
    </w:p>
    <w:p w14:paraId="5C31D096" w14:textId="693F50BB" w:rsidR="00B9353C" w:rsidRDefault="00335834">
      <w:pPr>
        <w:pStyle w:val="TOC1"/>
        <w:tabs>
          <w:tab w:val="right" w:leader="dot" w:pos="8296"/>
        </w:tabs>
        <w:rPr>
          <w:rFonts w:ascii="Times New Roman" w:hAnsi="Times New Roman"/>
          <w:b/>
          <w:bCs/>
          <w:szCs w:val="24"/>
          <w:lang w:eastAsia="zh-CN"/>
        </w:rPr>
      </w:pPr>
      <w:r>
        <w:rPr>
          <w:rFonts w:ascii="Times New Roman" w:hAnsi="Times New Roman" w:hint="eastAsia"/>
          <w:bCs/>
          <w:szCs w:val="24"/>
          <w:lang w:eastAsia="zh-CN"/>
        </w:rPr>
        <w:t>11</w:t>
      </w:r>
      <w:r w:rsidR="0045674F">
        <w:rPr>
          <w:rFonts w:ascii="Times New Roman" w:hAnsi="Times New Roman"/>
          <w:bCs/>
          <w:szCs w:val="24"/>
          <w:lang w:eastAsia="zh-CN"/>
        </w:rPr>
        <w:t xml:space="preserve">. </w:t>
      </w:r>
      <w:r w:rsidR="008F46E9" w:rsidRPr="008F46E9">
        <w:rPr>
          <w:rFonts w:ascii="Times New Roman" w:hAnsi="Times New Roman" w:hint="eastAsia"/>
          <w:bCs/>
          <w:szCs w:val="24"/>
          <w:lang w:eastAsia="zh-CN"/>
        </w:rPr>
        <w:t xml:space="preserve">Supplementary </w:t>
      </w:r>
      <w:r w:rsidR="0045674F">
        <w:rPr>
          <w:rFonts w:ascii="Times New Roman" w:hAnsi="Times New Roman"/>
          <w:szCs w:val="24"/>
        </w:rPr>
        <w:t>References</w:t>
      </w:r>
      <w:r w:rsidR="0045674F">
        <w:rPr>
          <w:rFonts w:ascii="Times New Roman" w:hAnsi="Times New Roman"/>
          <w:szCs w:val="24"/>
        </w:rPr>
        <w:tab/>
      </w:r>
      <w:r w:rsidR="0045674F">
        <w:rPr>
          <w:rFonts w:ascii="Times New Roman" w:hAnsi="Times New Roman" w:hint="eastAsia"/>
          <w:szCs w:val="24"/>
          <w:lang w:eastAsia="zh-CN"/>
        </w:rPr>
        <w:t>S1</w:t>
      </w:r>
      <w:r w:rsidR="00E53855">
        <w:rPr>
          <w:rFonts w:ascii="Times New Roman" w:hAnsi="Times New Roman" w:hint="eastAsia"/>
          <w:szCs w:val="24"/>
          <w:lang w:eastAsia="zh-CN"/>
        </w:rPr>
        <w:t>3</w:t>
      </w:r>
      <w:r w:rsidR="009442A8">
        <w:rPr>
          <w:rFonts w:ascii="Times New Roman" w:hAnsi="Times New Roman" w:hint="eastAsia"/>
          <w:szCs w:val="24"/>
          <w:lang w:eastAsia="zh-CN"/>
        </w:rPr>
        <w:t>9</w:t>
      </w:r>
    </w:p>
    <w:p w14:paraId="5C31D097" w14:textId="77777777" w:rsidR="00B9353C" w:rsidRDefault="00B9353C">
      <w:pPr>
        <w:rPr>
          <w:rFonts w:hint="eastAsia"/>
        </w:rPr>
      </w:pPr>
    </w:p>
    <w:p w14:paraId="5C31D09A" w14:textId="4125F387" w:rsidR="00B9353C" w:rsidRPr="008F46E9" w:rsidRDefault="0045674F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br w:type="page"/>
      </w:r>
      <w:r w:rsidR="008F46E9" w:rsidRPr="008F46E9">
        <w:rPr>
          <w:rFonts w:ascii="Times New Roman" w:eastAsia="宋体" w:hAnsi="Times New Roman" w:cs="Times New Roman" w:hint="eastAsia"/>
          <w:b/>
          <w:bCs/>
          <w:sz w:val="32"/>
          <w:szCs w:val="32"/>
        </w:rPr>
        <w:lastRenderedPageBreak/>
        <w:t>Supplementary Methods</w:t>
      </w:r>
    </w:p>
    <w:p w14:paraId="5C31D09B" w14:textId="77777777" w:rsidR="00B9353C" w:rsidRDefault="0045674F">
      <w:pPr>
        <w:keepNext/>
        <w:keepLines/>
        <w:numPr>
          <w:ilvl w:val="0"/>
          <w:numId w:val="1"/>
        </w:numPr>
        <w:spacing w:line="360" w:lineRule="auto"/>
        <w:jc w:val="left"/>
        <w:outlineLvl w:val="1"/>
        <w:rPr>
          <w:rFonts w:ascii="Times New Roman" w:eastAsia="宋体" w:hAnsi="Times New Roman" w:cs="Times New Roman"/>
          <w:b/>
          <w:bCs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 xml:space="preserve">Materials and 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Methods</w:t>
      </w:r>
    </w:p>
    <w:p w14:paraId="5C31D09C" w14:textId="77777777" w:rsidR="00B9353C" w:rsidRDefault="0045674F">
      <w:pPr>
        <w:widowControl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Commercial reagents were purchased from Bide, Leyan.com,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Adamas, Aldrich, TCI,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Aladdin, and Energy Chemical and </w:t>
      </w:r>
      <w:bookmarkStart w:id="17" w:name="OLE_LINK27"/>
      <w:r>
        <w:rPr>
          <w:rFonts w:ascii="Times New Roman" w:eastAsia="宋体" w:hAnsi="Times New Roman" w:cs="Times New Roman"/>
          <w:sz w:val="24"/>
          <w:szCs w:val="24"/>
        </w:rPr>
        <w:t>were used as received</w:t>
      </w:r>
      <w:bookmarkEnd w:id="17"/>
      <w:r>
        <w:rPr>
          <w:rFonts w:ascii="Times New Roman" w:eastAsia="宋体" w:hAnsi="Times New Roman" w:cs="Times New Roman"/>
          <w:sz w:val="24"/>
          <w:szCs w:val="24"/>
        </w:rPr>
        <w:t>.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All solvents used, mainly petroleum ether (PE)</w:t>
      </w:r>
      <w:r>
        <w:rPr>
          <w:rFonts w:ascii="Times New Roman" w:eastAsia="宋体" w:hAnsi="Times New Roman" w:cs="Times New Roman" w:hint="eastAsia"/>
          <w:sz w:val="24"/>
          <w:szCs w:val="24"/>
        </w:rPr>
        <w:t>,</w:t>
      </w:r>
      <w:r>
        <w:rPr>
          <w:rFonts w:ascii="Times New Roman" w:eastAsia="宋体" w:hAnsi="Times New Roman" w:cs="Times New Roman"/>
          <w:sz w:val="24"/>
          <w:szCs w:val="24"/>
        </w:rPr>
        <w:t xml:space="preserve"> ethyl acetate (EtOAc)</w:t>
      </w:r>
      <w:r>
        <w:rPr>
          <w:rFonts w:ascii="Times New Roman" w:eastAsia="宋体" w:hAnsi="Times New Roman" w:cs="Times New Roman" w:hint="eastAsia"/>
          <w:sz w:val="24"/>
          <w:szCs w:val="24"/>
        </w:rPr>
        <w:t>, d</w:t>
      </w:r>
      <w:r>
        <w:rPr>
          <w:rFonts w:ascii="Times New Roman" w:eastAsia="宋体" w:hAnsi="Times New Roman" w:cs="Times New Roman"/>
          <w:sz w:val="24"/>
          <w:szCs w:val="24"/>
        </w:rPr>
        <w:t>ichloromethane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bookmarkStart w:id="18" w:name="OLE_LINK117"/>
      <w:r>
        <w:rPr>
          <w:rFonts w:ascii="Times New Roman" w:eastAsia="宋体" w:hAnsi="Times New Roman" w:cs="Times New Roman" w:hint="eastAsia"/>
          <w:sz w:val="24"/>
          <w:szCs w:val="24"/>
        </w:rPr>
        <w:t>(DCM)</w:t>
      </w:r>
      <w:bookmarkEnd w:id="18"/>
      <w:r>
        <w:rPr>
          <w:rFonts w:ascii="Times New Roman" w:eastAsia="宋体" w:hAnsi="Times New Roman" w:cs="Times New Roman" w:hint="eastAsia"/>
          <w:sz w:val="24"/>
          <w:szCs w:val="24"/>
        </w:rPr>
        <w:t xml:space="preserve"> and m</w:t>
      </w:r>
      <w:r>
        <w:rPr>
          <w:rFonts w:ascii="Times New Roman" w:eastAsia="宋体" w:hAnsi="Times New Roman" w:cs="Times New Roman"/>
          <w:sz w:val="24"/>
          <w:szCs w:val="24"/>
        </w:rPr>
        <w:t>ethanol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(MeOH) </w:t>
      </w:r>
      <w:r>
        <w:rPr>
          <w:rFonts w:ascii="Times New Roman" w:eastAsia="宋体" w:hAnsi="Times New Roman" w:cs="Times New Roman"/>
          <w:sz w:val="24"/>
          <w:szCs w:val="24"/>
        </w:rPr>
        <w:t xml:space="preserve">were used 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directly </w:t>
      </w:r>
      <w:r>
        <w:rPr>
          <w:rFonts w:ascii="Times New Roman" w:eastAsia="宋体" w:hAnsi="Times New Roman" w:cs="Times New Roman"/>
          <w:sz w:val="24"/>
          <w:szCs w:val="24"/>
        </w:rPr>
        <w:t xml:space="preserve">as received. Anhydrous </w:t>
      </w:r>
      <w:r>
        <w:rPr>
          <w:rFonts w:ascii="Times New Roman" w:eastAsia="宋体" w:hAnsi="Times New Roman" w:cs="Times New Roman" w:hint="eastAsia"/>
          <w:sz w:val="24"/>
          <w:szCs w:val="24"/>
        </w:rPr>
        <w:t>t</w:t>
      </w:r>
      <w:r>
        <w:rPr>
          <w:rFonts w:ascii="Times New Roman" w:eastAsia="宋体" w:hAnsi="Times New Roman" w:cs="Times New Roman"/>
          <w:sz w:val="24"/>
          <w:szCs w:val="24"/>
        </w:rPr>
        <w:t xml:space="preserve">etrahydrofuran 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(THF) </w:t>
      </w:r>
      <w:r>
        <w:rPr>
          <w:rFonts w:ascii="Times New Roman" w:eastAsia="宋体" w:hAnsi="Times New Roman" w:cs="Times New Roman"/>
          <w:sz w:val="24"/>
          <w:szCs w:val="24"/>
        </w:rPr>
        <w:t>and CH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>CN were dried by filtration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through alumina according to the procedure of Grubbs.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All reactions were carried out under air atmosphere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u</w:t>
      </w:r>
      <w:r>
        <w:rPr>
          <w:rFonts w:ascii="Times New Roman" w:eastAsia="宋体" w:hAnsi="Times New Roman" w:cs="Times New Roman"/>
          <w:sz w:val="24"/>
          <w:szCs w:val="24"/>
        </w:rPr>
        <w:t>nless specified</w:t>
      </w:r>
      <w:r>
        <w:rPr>
          <w:rFonts w:ascii="Times New Roman" w:eastAsia="宋体" w:hAnsi="Times New Roman" w:cs="Times New Roman" w:hint="eastAsia"/>
          <w:sz w:val="24"/>
          <w:szCs w:val="24"/>
        </w:rPr>
        <w:t>.</w:t>
      </w:r>
      <w:r>
        <w:rPr>
          <w:rFonts w:ascii="Times New Roman" w:eastAsia="宋体" w:hAnsi="Times New Roman" w:cs="Times New Roman"/>
          <w:sz w:val="24"/>
          <w:szCs w:val="24"/>
        </w:rPr>
        <w:t xml:space="preserve"> Analytical thin layer chromatography was performed on 0.25 mm extra hard silica gel plates with UV 254 fluorescent indicator. 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 xml:space="preserve">H NMR and 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13</w:t>
      </w:r>
      <w:r>
        <w:rPr>
          <w:rFonts w:ascii="Times New Roman" w:eastAsia="宋体" w:hAnsi="Times New Roman" w:cs="Times New Roman"/>
          <w:sz w:val="24"/>
          <w:szCs w:val="24"/>
        </w:rPr>
        <w:t>C NMR spectra were recorded at ambient temperature using 400 MHz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, 500 MHz </w:t>
      </w:r>
      <w:r>
        <w:rPr>
          <w:rFonts w:ascii="Times New Roman" w:eastAsia="宋体" w:hAnsi="Times New Roman" w:cs="Times New Roman"/>
          <w:sz w:val="24"/>
          <w:szCs w:val="24"/>
        </w:rPr>
        <w:t xml:space="preserve">or 600 MHz spectrometers. 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 xml:space="preserve">H and 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13</w:t>
      </w:r>
      <w:r>
        <w:rPr>
          <w:rFonts w:ascii="Times New Roman" w:eastAsia="宋体" w:hAnsi="Times New Roman" w:cs="Times New Roman"/>
          <w:sz w:val="24"/>
          <w:szCs w:val="24"/>
        </w:rPr>
        <w:t xml:space="preserve">C NMR chemical shifts were determined relative to internal standard TMS at 0.0, </w:t>
      </w:r>
      <w:r>
        <w:rPr>
          <w:rFonts w:ascii="Times New Roman" w:eastAsia="宋体" w:hAnsi="Times New Roman" w:cs="Times New Roman" w:hint="eastAsia"/>
          <w:sz w:val="24"/>
          <w:szCs w:val="24"/>
        </w:rPr>
        <w:t>(CDCl</w:t>
      </w:r>
      <w:r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: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δ</w:t>
      </w:r>
      <w:r>
        <w:rPr>
          <w:rFonts w:ascii="Times New Roman" w:eastAsia="宋体" w:hAnsi="Times New Roman" w:cs="Times New Roman"/>
          <w:sz w:val="24"/>
          <w:szCs w:val="24"/>
        </w:rPr>
        <w:t xml:space="preserve"> H = 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7.26 and 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δ</w:t>
      </w:r>
      <w:r>
        <w:rPr>
          <w:rFonts w:ascii="Times New Roman" w:eastAsia="宋体" w:hAnsi="Times New Roman" w:cs="Times New Roman"/>
          <w:sz w:val="24"/>
          <w:szCs w:val="24"/>
        </w:rPr>
        <w:t xml:space="preserve"> C =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77.16 ppm; </w:t>
      </w:r>
      <w:r>
        <w:rPr>
          <w:rFonts w:ascii="Times New Roman" w:eastAsia="宋体" w:hAnsi="Times New Roman" w:cs="Times New Roman"/>
          <w:sz w:val="24"/>
          <w:szCs w:val="24"/>
        </w:rPr>
        <w:t>DMSO-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d</w:t>
      </w:r>
      <w:r>
        <w:rPr>
          <w:rFonts w:ascii="Times New Roman" w:eastAsia="宋体" w:hAnsi="Times New Roman" w:cs="Times New Roman"/>
          <w:i/>
          <w:iCs/>
          <w:sz w:val="24"/>
          <w:szCs w:val="24"/>
          <w:vertAlign w:val="subscript"/>
        </w:rPr>
        <w:t>6</w:t>
      </w:r>
      <w:r>
        <w:rPr>
          <w:rFonts w:ascii="Times New Roman" w:eastAsia="宋体" w:hAnsi="Times New Roman" w:cs="Times New Roman"/>
          <w:sz w:val="24"/>
          <w:szCs w:val="24"/>
        </w:rPr>
        <w:t>:</w:t>
      </w:r>
      <w:bookmarkStart w:id="19" w:name="OLE_LINK23"/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bookmarkStart w:id="20" w:name="OLE_LINK25"/>
      <w:r>
        <w:rPr>
          <w:rFonts w:ascii="Times New Roman" w:eastAsia="宋体" w:hAnsi="Times New Roman" w:cs="Times New Roman"/>
          <w:i/>
          <w:iCs/>
          <w:sz w:val="24"/>
          <w:szCs w:val="24"/>
        </w:rPr>
        <w:t>δ</w:t>
      </w:r>
      <w:r>
        <w:rPr>
          <w:rFonts w:ascii="Times New Roman" w:eastAsia="宋体" w:hAnsi="Times New Roman" w:cs="Times New Roman"/>
          <w:sz w:val="24"/>
          <w:szCs w:val="24"/>
        </w:rPr>
        <w:t xml:space="preserve"> H =</w:t>
      </w:r>
      <w:bookmarkEnd w:id="20"/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bookmarkEnd w:id="19"/>
      <w:r>
        <w:rPr>
          <w:rFonts w:ascii="Times New Roman" w:eastAsia="宋体" w:hAnsi="Times New Roman" w:cs="Times New Roman"/>
          <w:sz w:val="24"/>
          <w:szCs w:val="24"/>
        </w:rPr>
        <w:t xml:space="preserve">2.50 ppm, 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δ</w:t>
      </w:r>
      <w:r>
        <w:rPr>
          <w:rFonts w:ascii="Times New Roman" w:eastAsia="宋体" w:hAnsi="Times New Roman" w:cs="Times New Roman"/>
          <w:sz w:val="24"/>
          <w:szCs w:val="24"/>
        </w:rPr>
        <w:t xml:space="preserve"> C = 39.52 ppm</w:t>
      </w:r>
      <w:r>
        <w:rPr>
          <w:rFonts w:ascii="Times New Roman" w:eastAsia="宋体" w:hAnsi="Times New Roman" w:cs="Times New Roman" w:hint="eastAsia"/>
          <w:sz w:val="24"/>
          <w:szCs w:val="24"/>
        </w:rPr>
        <w:t>; Methanol-</w:t>
      </w:r>
      <w:r>
        <w:rPr>
          <w:rFonts w:ascii="Times New Roman" w:eastAsia="宋体" w:hAnsi="Times New Roman" w:cs="Times New Roman" w:hint="eastAsia"/>
          <w:i/>
          <w:iCs/>
          <w:sz w:val="24"/>
          <w:szCs w:val="24"/>
        </w:rPr>
        <w:t>d</w:t>
      </w:r>
      <w:r>
        <w:rPr>
          <w:rFonts w:ascii="Times New Roman" w:eastAsia="宋体" w:hAnsi="Times New Roman" w:cs="Times New Roman" w:hint="eastAsia"/>
          <w:i/>
          <w:iCs/>
          <w:sz w:val="24"/>
          <w:szCs w:val="24"/>
          <w:vertAlign w:val="subscript"/>
        </w:rPr>
        <w:t>4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: 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δ</w:t>
      </w:r>
      <w:r>
        <w:rPr>
          <w:rFonts w:ascii="Times New Roman" w:eastAsia="宋体" w:hAnsi="Times New Roman" w:cs="Times New Roman"/>
          <w:sz w:val="24"/>
          <w:szCs w:val="24"/>
        </w:rPr>
        <w:t xml:space="preserve"> H =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bookmarkStart w:id="21" w:name="OLE_LINK26"/>
      <w:r>
        <w:rPr>
          <w:rFonts w:ascii="Times New Roman" w:eastAsia="宋体" w:hAnsi="Times New Roman" w:cs="Times New Roman" w:hint="eastAsia"/>
          <w:sz w:val="24"/>
          <w:szCs w:val="24"/>
        </w:rPr>
        <w:t>3.31, 4.87 ppm</w:t>
      </w:r>
      <w:bookmarkEnd w:id="21"/>
      <w:r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δ</w:t>
      </w:r>
      <w:r>
        <w:rPr>
          <w:rFonts w:ascii="Times New Roman" w:eastAsia="宋体" w:hAnsi="Times New Roman" w:cs="Times New Roman"/>
          <w:sz w:val="24"/>
          <w:szCs w:val="24"/>
        </w:rPr>
        <w:t xml:space="preserve"> C</w:t>
      </w:r>
      <w:r>
        <w:rPr>
          <w:rFonts w:ascii="Times New Roman" w:eastAsia="宋体" w:hAnsi="Times New Roman" w:cs="Times New Roman" w:hint="eastAsia"/>
          <w:sz w:val="24"/>
          <w:szCs w:val="24"/>
        </w:rPr>
        <w:t>= 49.00 ppm</w:t>
      </w:r>
      <w:r>
        <w:rPr>
          <w:rFonts w:ascii="Times New Roman" w:eastAsia="宋体" w:hAnsi="Times New Roman" w:cs="Times New Roman"/>
          <w:sz w:val="24"/>
          <w:szCs w:val="24"/>
        </w:rPr>
        <w:t xml:space="preserve">). The data are reported as follows: chemical shift in ppm from internal tetramethylsilane on the 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δ</w:t>
      </w:r>
      <w:r>
        <w:rPr>
          <w:rFonts w:ascii="Times New Roman" w:eastAsia="宋体" w:hAnsi="Times New Roman" w:cs="Times New Roman"/>
          <w:sz w:val="24"/>
          <w:szCs w:val="24"/>
        </w:rPr>
        <w:t xml:space="preserve"> scale, multiplicity (br = broad, s = singlet, d = doublet, t = triplet, q = quartet, m = multiplet), coupling constants (Hz) and integrations. High-resolution mass spectra (HRMS) were recorded on an Agilent 6545B series Q-TOF LCMS with electronspray ionization (ESI).</w:t>
      </w:r>
    </w:p>
    <w:p w14:paraId="5C31D09D" w14:textId="77777777" w:rsidR="00B9353C" w:rsidRDefault="00B9353C">
      <w:pPr>
        <w:rPr>
          <w:rFonts w:ascii="Calibri" w:eastAsia="宋体" w:hAnsi="Calibri" w:cs="Times New Roman"/>
          <w:szCs w:val="24"/>
        </w:rPr>
      </w:pPr>
    </w:p>
    <w:p w14:paraId="5C31D09E" w14:textId="77777777" w:rsidR="00B9353C" w:rsidRDefault="00B9353C">
      <w:p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14:paraId="5C31D09F" w14:textId="77777777" w:rsidR="00B9353C" w:rsidRDefault="0045674F">
      <w:pPr>
        <w:widowControl/>
        <w:jc w:val="left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br w:type="page"/>
      </w:r>
    </w:p>
    <w:p w14:paraId="5C31D0A0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b/>
          <w:bCs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sz w:val="28"/>
          <w:szCs w:val="28"/>
        </w:rPr>
        <w:lastRenderedPageBreak/>
        <w:t>2. Synthesis of Starting Materials</w:t>
      </w:r>
    </w:p>
    <w:p w14:paraId="5C31D0A1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Experimental Procedures and Characterization Data for substituted pyridones</w:t>
      </w:r>
      <w:bookmarkEnd w:id="2"/>
    </w:p>
    <w:p w14:paraId="5C31D0A2" w14:textId="77777777" w:rsidR="00B9353C" w:rsidRDefault="0045674F">
      <w:pPr>
        <w:spacing w:line="360" w:lineRule="auto"/>
        <w:rPr>
          <w:rFonts w:ascii="Times New Roman" w:eastAsia="Arial" w:hAnsi="Times New Roman" w:cs="Times New Roman"/>
          <w:color w:val="151515"/>
          <w:sz w:val="24"/>
          <w:szCs w:val="24"/>
          <w:shd w:val="clear" w:color="auto" w:fill="FFFFFF"/>
        </w:rPr>
      </w:pPr>
      <w:bookmarkStart w:id="22" w:name="OLE_LINK1"/>
      <w:r>
        <w:rPr>
          <w:rFonts w:ascii="Times New Roman" w:eastAsia="宋体" w:hAnsi="Times New Roman" w:cs="Times New Roman"/>
          <w:sz w:val="24"/>
          <w:szCs w:val="24"/>
          <w:u w:val="single"/>
        </w:rPr>
        <w:t xml:space="preserve">General procedure for </w:t>
      </w:r>
      <w:bookmarkStart w:id="23" w:name="OLE_LINK120"/>
      <w:bookmarkStart w:id="24" w:name="OLE_LINK118"/>
      <w:bookmarkEnd w:id="22"/>
      <w:r>
        <w:rPr>
          <w:rFonts w:ascii="Times New Roman" w:eastAsia="宋体" w:hAnsi="Times New Roman" w:cs="Times New Roman"/>
          <w:sz w:val="24"/>
          <w:szCs w:val="24"/>
          <w:u w:val="single"/>
        </w:rPr>
        <w:t>substituted pyridones</w:t>
      </w:r>
      <w:bookmarkEnd w:id="23"/>
      <w:r>
        <w:rPr>
          <w:rFonts w:ascii="Times New Roman" w:eastAsia="宋体" w:hAnsi="Times New Roman" w:cs="Times New Roman"/>
          <w:sz w:val="24"/>
          <w:szCs w:val="24"/>
          <w:u w:val="single"/>
        </w:rPr>
        <w:t xml:space="preserve"> </w:t>
      </w:r>
      <w:r>
        <w:rPr>
          <w:rFonts w:ascii="Times New Roman" w:eastAsia="宋体" w:hAnsi="Times New Roman" w:cs="Times New Roman"/>
          <w:b/>
          <w:bCs/>
          <w:sz w:val="24"/>
          <w:szCs w:val="24"/>
          <w:u w:val="single"/>
        </w:rPr>
        <w:t>P1</w:t>
      </w:r>
      <w:r>
        <w:rPr>
          <w:rFonts w:ascii="Times New Roman" w:eastAsia="宋体" w:hAnsi="Times New Roman" w:cs="Times New Roman"/>
          <w:sz w:val="24"/>
          <w:szCs w:val="24"/>
          <w:u w:val="single"/>
        </w:rPr>
        <w:t>-</w:t>
      </w:r>
      <w:r>
        <w:rPr>
          <w:rFonts w:ascii="Times New Roman" w:eastAsia="宋体" w:hAnsi="Times New Roman" w:cs="Times New Roman"/>
          <w:b/>
          <w:bCs/>
          <w:sz w:val="24"/>
          <w:szCs w:val="24"/>
          <w:u w:val="single"/>
        </w:rPr>
        <w:t>P</w:t>
      </w:r>
      <w:bookmarkEnd w:id="24"/>
      <w:r>
        <w:rPr>
          <w:rFonts w:ascii="Times New Roman" w:eastAsia="宋体" w:hAnsi="Times New Roman" w:cs="Times New Roman"/>
          <w:b/>
          <w:bCs/>
          <w:sz w:val="24"/>
          <w:szCs w:val="24"/>
          <w:u w:val="single"/>
        </w:rPr>
        <w:t>3</w:t>
      </w:r>
      <w:r>
        <w:rPr>
          <w:rFonts w:ascii="Times New Roman" w:eastAsia="宋体" w:hAnsi="Times New Roman" w:cs="Times New Roman"/>
          <w:sz w:val="24"/>
          <w:szCs w:val="24"/>
          <w:u w:val="single"/>
          <w:vertAlign w:val="superscript"/>
        </w:rPr>
        <w:t>[1]</w:t>
      </w:r>
    </w:p>
    <w:p w14:paraId="5C31D0A3" w14:textId="77777777" w:rsidR="00B9353C" w:rsidRDefault="0045674F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3907" w:dyaOrig="1753" w14:anchorId="5C31D3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.95pt;height:87.05pt" o:ole="">
            <v:imagedata r:id="rId9" o:title=""/>
          </v:shape>
          <o:OLEObject Type="Embed" ProgID="ChemDraw.Document.6.0" ShapeID="_x0000_i1025" DrawAspect="Content" ObjectID="_1821829615" r:id="rId10"/>
        </w:object>
      </w:r>
    </w:p>
    <w:p w14:paraId="5C31D0A4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4-Chloropyridin-2(1</w:t>
      </w:r>
      <w:r>
        <w:rPr>
          <w:rFonts w:ascii="Times New Roman" w:eastAsia="宋体" w:hAnsi="Times New Roman" w:cs="Times New Roman"/>
          <w:i/>
          <w:iCs/>
          <w:color w:val="151515"/>
          <w:sz w:val="24"/>
          <w:szCs w:val="24"/>
          <w:shd w:val="clear" w:color="auto" w:fill="FFFFFF"/>
        </w:rPr>
        <w:t>H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)-one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(260 mg, 2 mmol, 1.0 equiv.) and amine (4 mmol, 2 equiv.) were added into a Schlenk tub, and the reaction mixture was stirred at 150 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eastAsia="宋体" w:hAnsi="Times New Roman" w:cs="Times New Roman"/>
          <w:sz w:val="24"/>
          <w:szCs w:val="24"/>
        </w:rPr>
        <w:t xml:space="preserve">C for 3 h. After the reaction completed, the reaction mixture was cooled to room temperature. Subsequently, ice water was added to the reaction mixture, resulting in the precipitation of a large amount of solid. The obtained solid was purified by column chromatography on silica gel (DCM/MeOH: 30/1, v/v) to give the expected product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P1-P3</w:t>
      </w:r>
      <w:r>
        <w:rPr>
          <w:rFonts w:ascii="Times New Roman" w:eastAsia="宋体" w:hAnsi="Times New Roman" w:cs="Times New Roman"/>
          <w:sz w:val="24"/>
          <w:szCs w:val="24"/>
        </w:rPr>
        <w:t>.</w:t>
      </w:r>
    </w:p>
    <w:p w14:paraId="5C31D0A5" w14:textId="77777777" w:rsidR="00B9353C" w:rsidRDefault="00B9353C">
      <w:pPr>
        <w:spacing w:line="360" w:lineRule="auto"/>
        <w:rPr>
          <w:rFonts w:ascii="Times New Roman" w:eastAsia="宋体" w:hAnsi="Times New Roman" w:cs="Times New Roman"/>
          <w:szCs w:val="24"/>
        </w:rPr>
      </w:pPr>
    </w:p>
    <w:p w14:paraId="5C31D0A6" w14:textId="77777777" w:rsidR="00B9353C" w:rsidRDefault="0045674F">
      <w:pPr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/>
          <w:b/>
          <w:sz w:val="24"/>
          <w:szCs w:val="24"/>
        </w:rPr>
        <w:t>4-((4-</w:t>
      </w:r>
      <w:proofErr w:type="gramStart"/>
      <w:r>
        <w:rPr>
          <w:rFonts w:ascii="Times New Roman" w:eastAsia="宋体" w:hAnsi="Times New Roman" w:cs="Times New Roman"/>
          <w:b/>
          <w:sz w:val="24"/>
          <w:szCs w:val="24"/>
        </w:rPr>
        <w:t>Methylphenethyl)amino</w:t>
      </w:r>
      <w:proofErr w:type="gramEnd"/>
      <w:r>
        <w:rPr>
          <w:rFonts w:ascii="Times New Roman" w:eastAsia="宋体" w:hAnsi="Times New Roman" w:cs="Times New Roman"/>
          <w:b/>
          <w:sz w:val="24"/>
          <w:szCs w:val="24"/>
        </w:rPr>
        <w:t>)pyridin-2(1</w:t>
      </w:r>
      <w:r>
        <w:rPr>
          <w:rFonts w:ascii="Times New Roman" w:eastAsia="宋体" w:hAnsi="Times New Roman" w:cs="Times New Roman"/>
          <w:b/>
          <w:i/>
          <w:iCs/>
          <w:sz w:val="24"/>
          <w:szCs w:val="24"/>
        </w:rPr>
        <w:t>H</w:t>
      </w:r>
      <w:r>
        <w:rPr>
          <w:rFonts w:ascii="Times New Roman" w:eastAsia="宋体" w:hAnsi="Times New Roman" w:cs="Times New Roman"/>
          <w:b/>
          <w:sz w:val="24"/>
          <w:szCs w:val="24"/>
        </w:rPr>
        <w:t>)-one (</w:t>
      </w:r>
      <w:bookmarkStart w:id="25" w:name="OLE_LINK119"/>
      <w:r>
        <w:rPr>
          <w:rFonts w:ascii="Times New Roman" w:eastAsia="宋体" w:hAnsi="Times New Roman" w:cs="Times New Roman"/>
          <w:b/>
          <w:sz w:val="24"/>
          <w:szCs w:val="24"/>
        </w:rPr>
        <w:t>P1</w:t>
      </w:r>
      <w:bookmarkEnd w:id="25"/>
      <w:r>
        <w:rPr>
          <w:rFonts w:ascii="Times New Roman" w:eastAsia="宋体" w:hAnsi="Times New Roman" w:cs="Times New Roman"/>
          <w:b/>
          <w:sz w:val="24"/>
          <w:szCs w:val="24"/>
        </w:rPr>
        <w:t>)</w:t>
      </w:r>
    </w:p>
    <w:p w14:paraId="5C31D0A7" w14:textId="77777777" w:rsidR="00B9353C" w:rsidRDefault="0045674F">
      <w:pPr>
        <w:widowControl/>
        <w:spacing w:line="36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kern w:val="0"/>
          <w:sz w:val="24"/>
          <w:szCs w:val="24"/>
        </w:rPr>
        <w:object w:dxaOrig="1753" w:dyaOrig="1853" w14:anchorId="5C31D37B">
          <v:shape id="_x0000_i1026" type="#_x0000_t75" style="width:87.05pt;height:92.05pt" o:ole="">
            <v:imagedata r:id="rId11" o:title=""/>
          </v:shape>
          <o:OLEObject Type="Embed" ProgID="ChemDraw.Document.6.0" ShapeID="_x0000_i1026" DrawAspect="Content" ObjectID="_1821829616" r:id="rId12"/>
        </w:object>
      </w:r>
    </w:p>
    <w:p w14:paraId="5C31D0A8" w14:textId="77777777" w:rsidR="00B9353C" w:rsidRDefault="0045674F">
      <w:pPr>
        <w:widowControl/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</w:pP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410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90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;</w:t>
      </w:r>
      <w:r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 NMR (400 MHz, Chloroform-</w:t>
      </w:r>
      <w:r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)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δ 11.83 (s, 1H), 7.14 – 7.06 (m, 5H), 5.64 (dd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7.1, 2.2 Hz, 1H), 5.58 (d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2.2 Hz, 1H), 4.45 (s, 1H), 3.36 (q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6.4 Hz, 2H), 2.87 (t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6.9 Hz, 2H), 2.33 (s, 3H);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3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C NMR (125 MHz, DMSO-</w:t>
      </w:r>
      <w:r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6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)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δ 163.7, 156.5, 136.3, 135.1, 133.8, 128.9, 128.6, 98.0, 90.2, 43.5, 33.7, 20.6.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calcd.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for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C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:lang w:bidi="ar"/>
          <w14:ligatures w14:val="standardContextual"/>
        </w:rPr>
        <w:t>14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H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:lang w:bidi="ar"/>
          <w14:ligatures w14:val="standardContextual"/>
        </w:rPr>
        <w:t>17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N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:lang w:bidi="ar"/>
          <w14:ligatures w14:val="standardContextual"/>
        </w:rPr>
        <w:t>2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O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229.1336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229.1332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0A9" w14:textId="77777777" w:rsidR="00B9353C" w:rsidRDefault="00B9353C">
      <w:pPr>
        <w:widowControl/>
        <w:spacing w:line="36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</w:p>
    <w:p w14:paraId="5C31D0AA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/>
          <w:b/>
          <w:sz w:val="24"/>
          <w:szCs w:val="24"/>
        </w:rPr>
        <w:t>4-((4-</w:t>
      </w:r>
      <w:proofErr w:type="gramStart"/>
      <w:r>
        <w:rPr>
          <w:rFonts w:ascii="Times New Roman" w:eastAsia="宋体" w:hAnsi="Times New Roman" w:cs="Times New Roman"/>
          <w:b/>
          <w:sz w:val="24"/>
          <w:szCs w:val="24"/>
        </w:rPr>
        <w:t>Methoxybenzyl)amino</w:t>
      </w:r>
      <w:proofErr w:type="gramEnd"/>
      <w:r>
        <w:rPr>
          <w:rFonts w:ascii="Times New Roman" w:eastAsia="宋体" w:hAnsi="Times New Roman" w:cs="Times New Roman"/>
          <w:b/>
          <w:sz w:val="24"/>
          <w:szCs w:val="24"/>
        </w:rPr>
        <w:t>)pyridin-2(1</w:t>
      </w:r>
      <w:r>
        <w:rPr>
          <w:rFonts w:ascii="Times New Roman" w:eastAsia="宋体" w:hAnsi="Times New Roman" w:cs="Times New Roman"/>
          <w:b/>
          <w:i/>
          <w:iCs/>
          <w:sz w:val="24"/>
          <w:szCs w:val="24"/>
        </w:rPr>
        <w:t>H</w:t>
      </w:r>
      <w:r>
        <w:rPr>
          <w:rFonts w:ascii="Times New Roman" w:eastAsia="宋体" w:hAnsi="Times New Roman" w:cs="Times New Roman"/>
          <w:b/>
          <w:sz w:val="24"/>
          <w:szCs w:val="24"/>
        </w:rPr>
        <w:t>)-one (P2)</w:t>
      </w:r>
    </w:p>
    <w:p w14:paraId="5C31D0AB" w14:textId="77777777" w:rsidR="00B9353C" w:rsidRDefault="0045674F">
      <w:pPr>
        <w:widowControl/>
        <w:spacing w:line="36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kern w:val="0"/>
          <w:sz w:val="24"/>
          <w:szCs w:val="24"/>
        </w:rPr>
        <w:object w:dxaOrig="927" w:dyaOrig="2467" w14:anchorId="5C31D37C">
          <v:shape id="_x0000_i1027" type="#_x0000_t75" style="width:46.95pt;height:123.35pt" o:ole="">
            <v:imagedata r:id="rId13" o:title=""/>
          </v:shape>
          <o:OLEObject Type="Embed" ProgID="ChemDraw.Document.6.0" ShapeID="_x0000_i1027" DrawAspect="Content" ObjectID="_1821829617" r:id="rId14"/>
        </w:object>
      </w:r>
    </w:p>
    <w:p w14:paraId="5C31D0AC" w14:textId="77777777" w:rsidR="00B9353C" w:rsidRDefault="0045674F">
      <w:pPr>
        <w:widowControl/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</w:pP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451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98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;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 NMR (500 MHz, DMSO-</w:t>
      </w:r>
      <w:r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6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)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δ 10.35 (s, 1H), 7.25 – 7.21 (m, 2H), 7.00 (t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5.8 Hz, 1H), 6.96 (d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7.3 Hz, 1H), 6.92 – 6.88 (m, 2H), 5.71 (dd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7.3, 2.3 Hz, 1H), 5.03 (s, 1H), 4.13 (d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5.7 Hz, 2H), 3.73 (s, 3H);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 xml:space="preserve"> 13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C NMR (125 MHz, DMSO-</w:t>
      </w:r>
      <w:r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6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)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δ 164.1, 158.8, 156.9, 134.3, 131.1, 130.1, 128.9, 114.3, 98.6, 91.4, 55.5, 45.3.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calcd.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for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C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:lang w:bidi="ar"/>
          <w14:ligatures w14:val="standardContextual"/>
        </w:rPr>
        <w:t>13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H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:lang w:bidi="ar"/>
          <w14:ligatures w14:val="standardContextual"/>
        </w:rPr>
        <w:t>15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N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:lang w:bidi="ar"/>
          <w14:ligatures w14:val="standardContextual"/>
        </w:rPr>
        <w:t>2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O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:lang w:bidi="ar"/>
          <w14:ligatures w14:val="standardContextual"/>
        </w:rPr>
        <w:t>2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231.1128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231.1123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0AD" w14:textId="77777777" w:rsidR="00B9353C" w:rsidRDefault="00B9353C">
      <w:pPr>
        <w:widowControl/>
        <w:spacing w:line="36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</w:p>
    <w:p w14:paraId="5C31D0AE" w14:textId="77777777" w:rsidR="00B9353C" w:rsidRDefault="0045674F">
      <w:pPr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/>
          <w:b/>
          <w:sz w:val="24"/>
          <w:szCs w:val="24"/>
        </w:rPr>
        <w:t>(</w:t>
      </w:r>
      <w:r>
        <w:rPr>
          <w:rFonts w:ascii="Times New Roman" w:eastAsia="宋体" w:hAnsi="Times New Roman" w:cs="Times New Roman"/>
          <w:b/>
          <w:i/>
          <w:iCs/>
          <w:sz w:val="24"/>
          <w:szCs w:val="24"/>
        </w:rPr>
        <w:t>S</w:t>
      </w:r>
      <w:r>
        <w:rPr>
          <w:rFonts w:ascii="Times New Roman" w:eastAsia="宋体" w:hAnsi="Times New Roman" w:cs="Times New Roman"/>
          <w:b/>
          <w:sz w:val="24"/>
          <w:szCs w:val="24"/>
        </w:rPr>
        <w:t>)-4-((1-</w:t>
      </w:r>
      <w:proofErr w:type="gramStart"/>
      <w:r>
        <w:rPr>
          <w:rFonts w:ascii="Times New Roman" w:eastAsia="宋体" w:hAnsi="Times New Roman" w:cs="Times New Roman"/>
          <w:b/>
          <w:sz w:val="24"/>
          <w:szCs w:val="24"/>
        </w:rPr>
        <w:t>phenylethyl)amino</w:t>
      </w:r>
      <w:proofErr w:type="gramEnd"/>
      <w:r>
        <w:rPr>
          <w:rFonts w:ascii="Times New Roman" w:eastAsia="宋体" w:hAnsi="Times New Roman" w:cs="Times New Roman"/>
          <w:b/>
          <w:sz w:val="24"/>
          <w:szCs w:val="24"/>
        </w:rPr>
        <w:t>)pyridin-2(1</w:t>
      </w:r>
      <w:r>
        <w:rPr>
          <w:rFonts w:ascii="Times New Roman" w:eastAsia="宋体" w:hAnsi="Times New Roman" w:cs="Times New Roman"/>
          <w:b/>
          <w:i/>
          <w:iCs/>
          <w:sz w:val="24"/>
          <w:szCs w:val="24"/>
        </w:rPr>
        <w:t>H</w:t>
      </w:r>
      <w:r>
        <w:rPr>
          <w:rFonts w:ascii="Times New Roman" w:eastAsia="宋体" w:hAnsi="Times New Roman" w:cs="Times New Roman"/>
          <w:b/>
          <w:sz w:val="24"/>
          <w:szCs w:val="24"/>
        </w:rPr>
        <w:t>)-one (P3)</w:t>
      </w:r>
    </w:p>
    <w:p w14:paraId="5C31D0AF" w14:textId="77777777" w:rsidR="00B9353C" w:rsidRDefault="0045674F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kern w:val="0"/>
          <w:sz w:val="24"/>
          <w:szCs w:val="24"/>
        </w:rPr>
        <w:object w:dxaOrig="927" w:dyaOrig="2166" w14:anchorId="5C31D37D">
          <v:shape id="_x0000_i1028" type="#_x0000_t75" style="width:46.95pt;height:108.95pt" o:ole="">
            <v:imagedata r:id="rId15" o:title=""/>
          </v:shape>
          <o:OLEObject Type="Embed" ProgID="ChemDraw.Document.6.0" ShapeID="_x0000_i1028" DrawAspect="Content" ObjectID="_1821829618" r:id="rId16"/>
        </w:object>
      </w:r>
    </w:p>
    <w:p w14:paraId="5C31D0B0" w14:textId="77777777" w:rsidR="00B9353C" w:rsidRDefault="0045674F">
      <w:pPr>
        <w:widowControl/>
        <w:spacing w:line="36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377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88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;</w:t>
      </w:r>
      <w:r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 NMR (400 MHz, Chloroform-</w:t>
      </w:r>
      <w:r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)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δ 12.18 (s, 1H), 7.35 – 7.16 (m, 6H), 7.00 (d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7.1 Hz, 1H), 5.66 (dd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6.9, 2.3 Hz, 1H), 5.36 (s, 1H), 4.81 (d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5.9 Hz, 1H), 4.46 (p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6.4 Hz, 1H), 1.49 (d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6.7 Hz, 3H);</w:t>
      </w:r>
      <w:r>
        <w:rPr>
          <w:rFonts w:ascii="Times New Roman" w:eastAsia="宋体" w:hAnsi="Times New Roman" w:cs="Times New Roman"/>
          <w:b/>
          <w:bCs/>
          <w:kern w:val="0"/>
          <w:sz w:val="20"/>
          <w:szCs w:val="20"/>
          <w:vertAlign w:val="superscript"/>
        </w:rPr>
        <w:t xml:space="preserve">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3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C NMR (100 MHz, Chloroform-</w:t>
      </w:r>
      <w:r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))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δ 164.3, 157.7, 143.4, 96.7, 87.9, 63.8, 49.7, 45.4, 41.4, 18.5, 18.0.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calcd.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for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C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:lang w:bidi="ar"/>
          <w14:ligatures w14:val="standardContextual"/>
        </w:rPr>
        <w:t>13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H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:lang w:bidi="ar"/>
          <w14:ligatures w14:val="standardContextual"/>
        </w:rPr>
        <w:t>15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N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:lang w:bidi="ar"/>
          <w14:ligatures w14:val="standardContextual"/>
        </w:rPr>
        <w:t>2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O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215.1179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215.1176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0B1" w14:textId="77777777" w:rsidR="00B9353C" w:rsidRDefault="00B9353C">
      <w:pPr>
        <w:widowControl/>
        <w:spacing w:line="36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</w:p>
    <w:p w14:paraId="5C31D0B2" w14:textId="77777777" w:rsidR="00B9353C" w:rsidRDefault="0045674F">
      <w:pPr>
        <w:rPr>
          <w:rFonts w:ascii="Times New Roman" w:hAnsi="Times New Roman" w:cs="Times New Roman"/>
          <w:color w:val="151515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/>
          <w:sz w:val="24"/>
          <w:szCs w:val="24"/>
          <w:u w:val="single"/>
        </w:rPr>
        <w:t xml:space="preserve">General procedure B for substituted pyridones </w:t>
      </w:r>
      <w:r>
        <w:rPr>
          <w:rFonts w:ascii="Times New Roman" w:eastAsia="宋体" w:hAnsi="Times New Roman" w:cs="Times New Roman"/>
          <w:b/>
          <w:bCs/>
          <w:sz w:val="24"/>
          <w:szCs w:val="24"/>
          <w:u w:val="single"/>
        </w:rPr>
        <w:t>P4</w:t>
      </w:r>
      <w:r>
        <w:rPr>
          <w:rFonts w:ascii="Times New Roman" w:eastAsia="宋体" w:hAnsi="Times New Roman" w:cs="Times New Roman"/>
          <w:sz w:val="24"/>
          <w:szCs w:val="24"/>
          <w:u w:val="single"/>
        </w:rPr>
        <w:t>-</w:t>
      </w:r>
      <w:r>
        <w:rPr>
          <w:rFonts w:ascii="Times New Roman" w:eastAsia="宋体" w:hAnsi="Times New Roman" w:cs="Times New Roman"/>
          <w:b/>
          <w:bCs/>
          <w:sz w:val="24"/>
          <w:szCs w:val="24"/>
          <w:u w:val="single"/>
        </w:rPr>
        <w:t>P7</w:t>
      </w:r>
      <w:r>
        <w:rPr>
          <w:rFonts w:ascii="Times New Roman" w:eastAsia="宋体" w:hAnsi="Times New Roman" w:cs="Times New Roman"/>
          <w:sz w:val="24"/>
          <w:szCs w:val="24"/>
          <w:u w:val="single"/>
          <w:vertAlign w:val="superscript"/>
        </w:rPr>
        <w:t>[2]</w:t>
      </w:r>
    </w:p>
    <w:bookmarkStart w:id="26" w:name="OLE_LINK121"/>
    <w:p w14:paraId="5C31D0B3" w14:textId="77777777" w:rsidR="00B9353C" w:rsidRDefault="0045674F">
      <w:pPr>
        <w:jc w:val="center"/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  <w:vertAlign w:val="superscript"/>
        </w:rPr>
      </w:pPr>
      <w:r>
        <w:rPr>
          <w:rFonts w:ascii="Times New Roman" w:hAnsi="Times New Roman" w:cs="Times New Roman"/>
        </w:rPr>
        <w:object w:dxaOrig="5434" w:dyaOrig="1528" w14:anchorId="5C31D37E">
          <v:shape id="_x0000_i1029" type="#_x0000_t75" style="width:271.1pt;height:76.4pt" o:ole="">
            <v:imagedata r:id="rId17" o:title=""/>
          </v:shape>
          <o:OLEObject Type="Embed" ProgID="ChemDraw.Document.6.0" ShapeID="_x0000_i1029" DrawAspect="Content" ObjectID="_1821829619" r:id="rId18"/>
        </w:object>
      </w:r>
      <w:bookmarkEnd w:id="26"/>
    </w:p>
    <w:p w14:paraId="5C31D0B4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bookmarkStart w:id="27" w:name="OLE_LINK2"/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Ethyl 4-chloro-6-methyl-2-oxo-1,2-dihydropyridine-3-carboxylate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(431 mg, 2 mmol, </w:t>
      </w:r>
      <w:r>
        <w:rPr>
          <w:rFonts w:ascii="Times New Roman" w:eastAsia="宋体" w:hAnsi="Times New Roman" w:cs="Times New Roman"/>
          <w:sz w:val="24"/>
          <w:szCs w:val="24"/>
        </w:rPr>
        <w:lastRenderedPageBreak/>
        <w:t xml:space="preserve">1.0 equiv.), amines (2.2 mmol, </w:t>
      </w:r>
      <w:bookmarkStart w:id="28" w:name="OLE_LINK10"/>
      <w:r>
        <w:rPr>
          <w:rFonts w:ascii="Times New Roman" w:eastAsia="宋体" w:hAnsi="Times New Roman" w:cs="Times New Roman"/>
          <w:sz w:val="24"/>
          <w:szCs w:val="24"/>
        </w:rPr>
        <w:t>1.1 equiv.</w:t>
      </w:r>
      <w:bookmarkEnd w:id="28"/>
      <w:r>
        <w:rPr>
          <w:rFonts w:ascii="Times New Roman" w:eastAsia="宋体" w:hAnsi="Times New Roman" w:cs="Times New Roman"/>
          <w:sz w:val="24"/>
          <w:szCs w:val="24"/>
        </w:rPr>
        <w:t>)</w:t>
      </w:r>
      <w:bookmarkStart w:id="29" w:name="OLE_LINK6"/>
      <w:r>
        <w:rPr>
          <w:rFonts w:ascii="Times New Roman" w:eastAsia="宋体" w:hAnsi="Times New Roman" w:cs="Times New Roman"/>
          <w:sz w:val="24"/>
          <w:szCs w:val="24"/>
        </w:rPr>
        <w:t xml:space="preserve"> were added into a Schlenk tube</w:t>
      </w:r>
      <w:bookmarkEnd w:id="29"/>
      <w:r>
        <w:rPr>
          <w:rFonts w:ascii="Times New Roman" w:eastAsia="宋体" w:hAnsi="Times New Roman" w:cs="Times New Roman"/>
          <w:sz w:val="24"/>
          <w:szCs w:val="24"/>
        </w:rPr>
        <w:t xml:space="preserve"> in </w:t>
      </w:r>
      <w:bookmarkStart w:id="30" w:name="OLE_LINK5"/>
      <w:r>
        <w:rPr>
          <w:rFonts w:ascii="Times New Roman" w:eastAsia="宋体" w:hAnsi="Times New Roman" w:cs="Times New Roman"/>
          <w:sz w:val="24"/>
          <w:szCs w:val="24"/>
        </w:rPr>
        <w:t>EtOH (2.5 mL)</w:t>
      </w:r>
      <w:bookmarkEnd w:id="30"/>
      <w:r>
        <w:rPr>
          <w:rFonts w:ascii="Times New Roman" w:eastAsia="宋体" w:hAnsi="Times New Roman" w:cs="Times New Roman"/>
          <w:sz w:val="24"/>
          <w:szCs w:val="24"/>
        </w:rPr>
        <w:t xml:space="preserve">, the reaction mixture was stirred at 80 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eastAsia="宋体" w:hAnsi="Times New Roman" w:cs="Times New Roman"/>
          <w:sz w:val="24"/>
          <w:szCs w:val="24"/>
        </w:rPr>
        <w:t xml:space="preserve">C for 48 h. After the reaction completed, the solvent was cooled to room temperature. Subsequently, HCl (0.5 mL) was added to above reaction mixture. </w:t>
      </w:r>
      <w:bookmarkStart w:id="31" w:name="OLE_LINK11"/>
      <w:r>
        <w:rPr>
          <w:rFonts w:ascii="Times New Roman" w:eastAsia="宋体" w:hAnsi="Times New Roman" w:cs="Times New Roman"/>
          <w:sz w:val="24"/>
          <w:szCs w:val="24"/>
        </w:rPr>
        <w:t xml:space="preserve">The resulting reaction mixture was stirred at 100 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eastAsia="宋体" w:hAnsi="Times New Roman" w:cs="Times New Roman"/>
          <w:sz w:val="24"/>
          <w:szCs w:val="24"/>
        </w:rPr>
        <w:t>C for 36 h. After the reaction completed, the resulting solvent was diluted with DCM (10 mL) and then washed with saturated aqueous solution of sodium bicarbonate, H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 xml:space="preserve">O, and brine, respectively. Finally, the combined organic phase was evaporated and dried, and then purified by column chromatography on silica gel (DCM/MeOH: 30/1, v/v) to give the expected product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P4</w:t>
      </w:r>
      <w:r>
        <w:rPr>
          <w:rFonts w:ascii="Times New Roman" w:eastAsia="宋体" w:hAnsi="Times New Roman" w:cs="Times New Roman"/>
          <w:sz w:val="24"/>
          <w:szCs w:val="24"/>
        </w:rPr>
        <w:t>-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P7</w:t>
      </w:r>
      <w:r>
        <w:rPr>
          <w:rFonts w:ascii="Times New Roman" w:eastAsia="宋体" w:hAnsi="Times New Roman" w:cs="Times New Roman"/>
          <w:sz w:val="24"/>
          <w:szCs w:val="24"/>
        </w:rPr>
        <w:t>.</w:t>
      </w:r>
      <w:bookmarkEnd w:id="27"/>
      <w:bookmarkEnd w:id="31"/>
    </w:p>
    <w:p w14:paraId="5C31D0B5" w14:textId="77777777" w:rsidR="00B9353C" w:rsidRDefault="00B9353C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5C31D0B6" w14:textId="77777777" w:rsidR="00B9353C" w:rsidRDefault="0045674F">
      <w:pPr>
        <w:widowControl/>
        <w:numPr>
          <w:ilvl w:val="255"/>
          <w:numId w:val="0"/>
        </w:numPr>
        <w:spacing w:line="360" w:lineRule="auto"/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</w:pPr>
      <w:r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t>6-Methyl-4-(((3-methyloxetan-3-</w:t>
      </w:r>
      <w:proofErr w:type="gramStart"/>
      <w:r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t>yl)methyl</w:t>
      </w:r>
      <w:proofErr w:type="gramEnd"/>
      <w:r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t>)</w:t>
      </w:r>
      <w:proofErr w:type="gramStart"/>
      <w:r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t>amino)pyridin</w:t>
      </w:r>
      <w:proofErr w:type="gramEnd"/>
      <w:r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t>-2(1</w:t>
      </w:r>
      <w:r>
        <w:rPr>
          <w:rFonts w:ascii="Times New Roman" w:eastAsia="宋体" w:hAnsi="Times New Roman" w:cs="Times New Roman"/>
          <w:b/>
          <w:bCs/>
          <w:i/>
          <w:iCs/>
          <w:color w:val="000000"/>
          <w:kern w:val="0"/>
          <w:sz w:val="24"/>
          <w:szCs w:val="24"/>
          <w:lang w:bidi="ar"/>
        </w:rPr>
        <w:t>H</w:t>
      </w:r>
      <w:r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t>)-one (P4)</w:t>
      </w:r>
    </w:p>
    <w:p w14:paraId="5C31D0B7" w14:textId="77777777" w:rsidR="00B9353C" w:rsidRDefault="0045674F">
      <w:pPr>
        <w:widowControl/>
        <w:numPr>
          <w:ilvl w:val="255"/>
          <w:numId w:val="0"/>
        </w:numPr>
        <w:spacing w:line="36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540" w:dyaOrig="1853" w14:anchorId="5C31D37F">
          <v:shape id="_x0000_i1030" type="#_x0000_t75" style="width:77pt;height:92.05pt" o:ole="">
            <v:imagedata r:id="rId19" o:title=""/>
          </v:shape>
          <o:OLEObject Type="Embed" ProgID="ChemDraw.Document.6.0" ShapeID="_x0000_i1030" DrawAspect="Content" ObjectID="_1821829620" r:id="rId20"/>
        </w:object>
      </w:r>
    </w:p>
    <w:p w14:paraId="5C31D0B8" w14:textId="77777777" w:rsidR="00B9353C" w:rsidRDefault="0045674F">
      <w:pPr>
        <w:widowControl/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</w:pP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Colorless oil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325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78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 NMR (600 MHz, DMSO-</w:t>
      </w:r>
      <w:r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6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)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δ 10.45 (s, 1H), 6.18 (t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6.0 Hz, 1H), 5.04 (d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2.2 Hz, 1H), 4.83 (d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5.2 Hz, 1H), 3.59 (q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10.8 Hz, 2H), 3.30 (s, 2H), 2.95 (d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6.0 Hz, 2H), 2.00 (s, 3H), 0.90 (s, 3H);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3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C NMR (150 MHz, DMSO-</w:t>
      </w:r>
      <w:r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6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)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δ 164.3, 157.7, 143.4, 96.7, 87.9, 63.8, 49.7, 45.4, 41.4, 18.5, 18.0.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calcd.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for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C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:lang w:bidi="ar"/>
          <w14:ligatures w14:val="standardContextual"/>
        </w:rPr>
        <w:t>11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H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:lang w:bidi="ar"/>
          <w14:ligatures w14:val="standardContextual"/>
        </w:rPr>
        <w:t>17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N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:lang w:bidi="ar"/>
          <w14:ligatures w14:val="standardContextual"/>
        </w:rPr>
        <w:t>2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O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:lang w:bidi="ar"/>
          <w14:ligatures w14:val="standardContextual"/>
        </w:rPr>
        <w:t>2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 [M + </w:t>
      </w:r>
      <w:proofErr w:type="gramStart"/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209.1285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; Found: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209.1282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0B9" w14:textId="77777777" w:rsidR="00B9353C" w:rsidRDefault="00B9353C">
      <w:pPr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</w:p>
    <w:p w14:paraId="5C31D0BA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/>
          <w:b/>
          <w:sz w:val="24"/>
          <w:szCs w:val="24"/>
        </w:rPr>
        <w:t>4-((Adamantan-1-</w:t>
      </w:r>
      <w:proofErr w:type="gramStart"/>
      <w:r>
        <w:rPr>
          <w:rFonts w:ascii="Times New Roman" w:eastAsia="宋体" w:hAnsi="Times New Roman" w:cs="Times New Roman"/>
          <w:b/>
          <w:sz w:val="24"/>
          <w:szCs w:val="24"/>
        </w:rPr>
        <w:t>ylmethyl)amino</w:t>
      </w:r>
      <w:proofErr w:type="gramEnd"/>
      <w:r>
        <w:rPr>
          <w:rFonts w:ascii="Times New Roman" w:eastAsia="宋体" w:hAnsi="Times New Roman" w:cs="Times New Roman"/>
          <w:b/>
          <w:sz w:val="24"/>
          <w:szCs w:val="24"/>
        </w:rPr>
        <w:t>)-6-methylpyridin-2(1</w:t>
      </w:r>
      <w:r>
        <w:rPr>
          <w:rFonts w:ascii="Times New Roman" w:eastAsia="宋体" w:hAnsi="Times New Roman" w:cs="Times New Roman"/>
          <w:b/>
          <w:i/>
          <w:iCs/>
          <w:sz w:val="24"/>
          <w:szCs w:val="24"/>
        </w:rPr>
        <w:t>H</w:t>
      </w:r>
      <w:r>
        <w:rPr>
          <w:rFonts w:ascii="Times New Roman" w:eastAsia="宋体" w:hAnsi="Times New Roman" w:cs="Times New Roman"/>
          <w:b/>
          <w:sz w:val="24"/>
          <w:szCs w:val="24"/>
        </w:rPr>
        <w:t>)-one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sz w:val="24"/>
          <w:szCs w:val="24"/>
        </w:rPr>
        <w:t>(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P5</w:t>
      </w:r>
      <w:r>
        <w:rPr>
          <w:rFonts w:ascii="Times New Roman" w:eastAsia="宋体" w:hAnsi="Times New Roman" w:cs="Times New Roman"/>
          <w:b/>
          <w:sz w:val="24"/>
          <w:szCs w:val="24"/>
        </w:rPr>
        <w:t>)</w:t>
      </w:r>
    </w:p>
    <w:p w14:paraId="5C31D0BB" w14:textId="77777777" w:rsidR="00B9353C" w:rsidRDefault="0045674F">
      <w:pPr>
        <w:widowControl/>
        <w:spacing w:line="36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hint="eastAsia"/>
        </w:rPr>
        <w:object w:dxaOrig="1853" w:dyaOrig="1753" w14:anchorId="5C31D380">
          <v:shape id="_x0000_i1031" type="#_x0000_t75" style="width:92.05pt;height:87.05pt" o:ole="">
            <v:imagedata r:id="rId21" o:title=""/>
          </v:shape>
          <o:OLEObject Type="Embed" ProgID="ChemDraw.Document.6.0" ShapeID="_x0000_i1031" DrawAspect="Content" ObjectID="_1821829621" r:id="rId22"/>
        </w:object>
      </w:r>
    </w:p>
    <w:p w14:paraId="5C31D0BC" w14:textId="77777777" w:rsidR="00B9353C" w:rsidRDefault="0045674F">
      <w:pPr>
        <w:widowControl/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</w:pP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440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81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t>H NMR (</w:t>
      </w:r>
      <w:r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</w:rPr>
        <w:t>5</w:t>
      </w:r>
      <w:r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t>00 MHz, DMSO-d6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δ 10.23 (s, 1H), 6.19 (t, </w:t>
      </w:r>
      <w:r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= 6.0 Hz, 1H), 5.54 (s, 1H), 4.95 (s, 1H), 2.64 (d, </w:t>
      </w:r>
      <w:r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= 6.0 Hz, 2H), 1.98 (s, 3H), 1.93 (s, 3H), 1.70 – 1.55 (m, 6H), 1.49 (s, 6H)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;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3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C NMR (12</w:t>
      </w:r>
      <w:r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5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 MHz, DMSO-</w:t>
      </w:r>
      <w:r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6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)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δ 164.2,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lastRenderedPageBreak/>
        <w:t>157.8, 143.1, 87.6, 53.7, 36.5, 34.1, 27.7, 18.5</w:t>
      </w:r>
      <w:r>
        <w:rPr>
          <w:rFonts w:ascii="Times New Roman" w:eastAsia="宋体" w:hAnsi="Times New Roman" w:cs="Times New Roman"/>
          <w:kern w:val="0"/>
          <w:sz w:val="20"/>
          <w:szCs w:val="20"/>
        </w:rPr>
        <w:t>.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calcd.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for 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lang w:bidi="ar"/>
        </w:rPr>
        <w:t>C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17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lang w:bidi="ar"/>
        </w:rPr>
        <w:t>H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25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lang w:bidi="ar"/>
        </w:rPr>
        <w:t>N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2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lang w:bidi="ar"/>
        </w:rPr>
        <w:t>O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: 273.1962; Found: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73.1959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0BD" w14:textId="77777777" w:rsidR="00B9353C" w:rsidRDefault="00B9353C">
      <w:pPr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</w:p>
    <w:p w14:paraId="5C31D0BE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/>
          <w:b/>
          <w:sz w:val="24"/>
          <w:szCs w:val="24"/>
        </w:rPr>
        <w:t>4-((((1R,4aS,10aR)-7-isopropyl-1,4a-dimethyl-1,2,3,4,4a,9,10,10a-octahydrophenanthren-1-</w:t>
      </w:r>
      <w:proofErr w:type="gramStart"/>
      <w:r>
        <w:rPr>
          <w:rFonts w:ascii="Times New Roman" w:eastAsia="宋体" w:hAnsi="Times New Roman" w:cs="Times New Roman"/>
          <w:b/>
          <w:sz w:val="24"/>
          <w:szCs w:val="24"/>
        </w:rPr>
        <w:t>yl)methyl</w:t>
      </w:r>
      <w:proofErr w:type="gramEnd"/>
      <w:r>
        <w:rPr>
          <w:rFonts w:ascii="Times New Roman" w:eastAsia="宋体" w:hAnsi="Times New Roman" w:cs="Times New Roman"/>
          <w:b/>
          <w:sz w:val="24"/>
          <w:szCs w:val="24"/>
        </w:rPr>
        <w:t>)amino)-6-methylpyridin-2(1</w:t>
      </w:r>
      <w:r>
        <w:rPr>
          <w:rFonts w:ascii="Times New Roman" w:eastAsia="宋体" w:hAnsi="Times New Roman" w:cs="Times New Roman"/>
          <w:b/>
          <w:i/>
          <w:iCs/>
          <w:sz w:val="24"/>
          <w:szCs w:val="24"/>
        </w:rPr>
        <w:t>H</w:t>
      </w:r>
      <w:r>
        <w:rPr>
          <w:rFonts w:ascii="Times New Roman" w:eastAsia="宋体" w:hAnsi="Times New Roman" w:cs="Times New Roman"/>
          <w:b/>
          <w:sz w:val="24"/>
          <w:szCs w:val="24"/>
        </w:rPr>
        <w:t>)-one (P6)</w:t>
      </w:r>
    </w:p>
    <w:p w14:paraId="5C31D0BF" w14:textId="77777777" w:rsidR="00B9353C" w:rsidRDefault="0045674F">
      <w:pPr>
        <w:widowControl/>
        <w:spacing w:line="36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</w:rPr>
        <w:object w:dxaOrig="3193" w:dyaOrig="1440" w14:anchorId="5C31D381">
          <v:shape id="_x0000_i1032" type="#_x0000_t75" style="width:160.3pt;height:1in" o:ole="">
            <v:imagedata r:id="rId23" o:title=""/>
          </v:shape>
          <o:OLEObject Type="Embed" ProgID="ChemDraw.Document.6.0" ShapeID="_x0000_i1032" DrawAspect="Content" ObjectID="_1821829622" r:id="rId24"/>
        </w:object>
      </w:r>
    </w:p>
    <w:p w14:paraId="5C31D0C0" w14:textId="77777777" w:rsidR="00B9353C" w:rsidRDefault="0045674F">
      <w:pPr>
        <w:widowControl/>
        <w:spacing w:line="36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530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68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;</w:t>
      </w:r>
      <w:r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 NMR (600 MHz, Chloroform-</w:t>
      </w:r>
      <w:r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)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δ 12.40 (s, 1H), 7.17 (d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2 Hz, 1H), 7.00 (dd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2, 2.0 Hz, 1H), 6.89 (s, 1H), 5.44 – 5.39 (m, 2H), 4.18 (t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6.2 Hz, 1H), 2.99 (dd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13.2, 5.5 Hz, 1H), 2.95 – 2.89 (m, 2H), 2.85 – 2.78 (m, 2H), 2.32 – 2.27 (m, 1H), 2.20 (s, 3H), 1.79 – 1.73 (m, 3H), 1.67 (dt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14.0, 3.7 Hz, 1H), 1.52 – 1.44 (m, 2H), 1.41 – 1.30 (m, 2H), 1.23 (s, 3H), 1.22 (s, 6H), 0.97 (s, 3H);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3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C NMR (150 MHz, Chloroform-</w:t>
      </w:r>
      <w:r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)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δ 166.9, 158.0, 147.2, 145.9, 144.9, 134.7, 127.0, 124.3, 124.1, 98.2, 89.5, 53.4, 45.6, 38.4, 37.7, 37.6, 36.4, 33.5, 30.1, 25.3, 24.1, 24.1, 19.1, 19.0, 18.7.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calcd.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for 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lang w:bidi="ar"/>
        </w:rPr>
        <w:t>C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26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lang w:bidi="ar"/>
        </w:rPr>
        <w:t>H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37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lang w:bidi="ar"/>
        </w:rPr>
        <w:t>N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2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lang w:bidi="ar"/>
        </w:rPr>
        <w:t>O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 [M + </w:t>
      </w:r>
      <w:proofErr w:type="gramStart"/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: 393.2901; Found: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393.2896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0C1" w14:textId="77777777" w:rsidR="00B9353C" w:rsidRDefault="00B9353C">
      <w:pPr>
        <w:widowControl/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</w:pPr>
    </w:p>
    <w:p w14:paraId="5C31D0C2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/>
          <w:b/>
          <w:sz w:val="24"/>
          <w:szCs w:val="24"/>
        </w:rPr>
        <w:t>6-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M</w:t>
      </w:r>
      <w:r>
        <w:rPr>
          <w:rFonts w:ascii="Times New Roman" w:eastAsia="宋体" w:hAnsi="Times New Roman" w:cs="Times New Roman"/>
          <w:b/>
          <w:sz w:val="24"/>
          <w:szCs w:val="24"/>
        </w:rPr>
        <w:t>ethyl-4-(pentan-3-</w:t>
      </w:r>
      <w:proofErr w:type="gramStart"/>
      <w:r>
        <w:rPr>
          <w:rFonts w:ascii="Times New Roman" w:eastAsia="宋体" w:hAnsi="Times New Roman" w:cs="Times New Roman"/>
          <w:b/>
          <w:sz w:val="24"/>
          <w:szCs w:val="24"/>
        </w:rPr>
        <w:t>ylamino)pyridin</w:t>
      </w:r>
      <w:proofErr w:type="gramEnd"/>
      <w:r>
        <w:rPr>
          <w:rFonts w:ascii="Times New Roman" w:eastAsia="宋体" w:hAnsi="Times New Roman" w:cs="Times New Roman"/>
          <w:b/>
          <w:sz w:val="24"/>
          <w:szCs w:val="24"/>
        </w:rPr>
        <w:t>-2(1</w:t>
      </w:r>
      <w:r>
        <w:rPr>
          <w:rFonts w:ascii="Times New Roman" w:eastAsia="宋体" w:hAnsi="Times New Roman" w:cs="Times New Roman"/>
          <w:b/>
          <w:i/>
          <w:iCs/>
          <w:sz w:val="24"/>
          <w:szCs w:val="24"/>
        </w:rPr>
        <w:t>H</w:t>
      </w:r>
      <w:r>
        <w:rPr>
          <w:rFonts w:ascii="Times New Roman" w:eastAsia="宋体" w:hAnsi="Times New Roman" w:cs="Times New Roman"/>
          <w:b/>
          <w:sz w:val="24"/>
          <w:szCs w:val="24"/>
        </w:rPr>
        <w:t>)-one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sz w:val="24"/>
          <w:szCs w:val="24"/>
        </w:rPr>
        <w:t>(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P7</w:t>
      </w:r>
      <w:r>
        <w:rPr>
          <w:rFonts w:ascii="Times New Roman" w:eastAsia="宋体" w:hAnsi="Times New Roman" w:cs="Times New Roman"/>
          <w:b/>
          <w:sz w:val="24"/>
          <w:szCs w:val="24"/>
        </w:rPr>
        <w:t>)</w:t>
      </w:r>
    </w:p>
    <w:p w14:paraId="5C31D0C3" w14:textId="77777777" w:rsidR="00B9353C" w:rsidRDefault="0045674F">
      <w:pPr>
        <w:widowControl/>
        <w:spacing w:line="36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hint="eastAsia"/>
        </w:rPr>
        <w:object w:dxaOrig="1440" w:dyaOrig="2154" w14:anchorId="5C31D382">
          <v:shape id="_x0000_i1033" type="#_x0000_t75" style="width:1in;height:107.05pt" o:ole="">
            <v:imagedata r:id="rId25" o:title=""/>
          </v:shape>
          <o:OLEObject Type="Embed" ProgID="ChemDraw.Document.6.0" ShapeID="_x0000_i1033" DrawAspect="Content" ObjectID="_1821829623" r:id="rId26"/>
        </w:object>
      </w:r>
    </w:p>
    <w:p w14:paraId="5C31D0C4" w14:textId="77777777" w:rsidR="00B9353C" w:rsidRDefault="0045674F">
      <w:pPr>
        <w:widowControl/>
        <w:spacing w:line="36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365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94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;</w:t>
      </w:r>
      <w:r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 NMR (400 MHz, Chloroform-</w:t>
      </w:r>
      <w:r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)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δ 12.08 (s, 1H), 5.39 (s, 1H), 5.36 (d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2.1 Hz, 1H), 3.91 (d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5 Hz, 1H), 3.19 (h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6.2 Hz, 1H), 2.21 (s, 3H), 1.65 – 1.51 (m, 2H), 1.43 (dp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14.3, 7.2 Hz, 2H), 0.89 (t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7.4 Hz, 6H);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3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C NMR (10</w:t>
      </w:r>
      <w:r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0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 MHz, Chloroform-</w:t>
      </w:r>
      <w:r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)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δ 166.9, 157.4, 144.8, 98.2, 89.6, 55.1, 27.0, 19.1, 10.3.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calcd.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for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C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:lang w:bidi="ar"/>
          <w14:ligatures w14:val="standardContextual"/>
        </w:rPr>
        <w:t>11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H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:lang w:bidi="ar"/>
          <w14:ligatures w14:val="standardContextual"/>
        </w:rPr>
        <w:t>1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vertAlign w:val="subscript"/>
          <w:lang w:bidi="ar"/>
          <w14:ligatures w14:val="standardContextual"/>
        </w:rPr>
        <w:t>9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N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:lang w:bidi="ar"/>
          <w14:ligatures w14:val="standardContextual"/>
        </w:rPr>
        <w:t>2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O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195.1492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  <w14:ligatures w14:val="standardContextual"/>
        </w:rPr>
        <w:t>195.1491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0C5" w14:textId="77777777" w:rsidR="00B9353C" w:rsidRDefault="0045674F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br w:type="page"/>
      </w:r>
    </w:p>
    <w:bookmarkStart w:id="32" w:name="OLE_LINK122"/>
    <w:p w14:paraId="5C31D0C7" w14:textId="77777777" w:rsidR="00B9353C" w:rsidRDefault="0045674F">
      <w:pPr>
        <w:rPr>
          <w:rFonts w:hint="eastAsia"/>
        </w:rPr>
      </w:pPr>
      <w:r>
        <w:rPr>
          <w:rFonts w:hint="eastAsia"/>
        </w:rPr>
        <w:object w:dxaOrig="8327" w:dyaOrig="5760" w14:anchorId="5C31D383">
          <v:shape id="_x0000_i1034" type="#_x0000_t75" style="width:415.7pt;height:4in" o:ole="">
            <v:imagedata r:id="rId27" o:title=""/>
          </v:shape>
          <o:OLEObject Type="Embed" ProgID="ChemDraw.Document.6.0" ShapeID="_x0000_i1034" DrawAspect="Content" ObjectID="_1821829624" r:id="rId28"/>
        </w:object>
      </w:r>
      <w:bookmarkEnd w:id="32"/>
    </w:p>
    <w:p w14:paraId="5C31D0C8" w14:textId="44A9D51C" w:rsidR="00B9353C" w:rsidRDefault="008D5A4B" w:rsidP="008D5A4B">
      <w:pPr>
        <w:jc w:val="center"/>
        <w:rPr>
          <w:rFonts w:ascii="Times New Roman" w:hAnsi="Times New Roman" w:cs="Times New Roman"/>
          <w:sz w:val="24"/>
          <w:szCs w:val="24"/>
        </w:rPr>
      </w:pPr>
      <w:r w:rsidRPr="008D5A4B">
        <w:rPr>
          <w:rFonts w:ascii="Times New Roman" w:hAnsi="Times New Roman" w:cs="Times New Roman"/>
          <w:b/>
          <w:bCs/>
          <w:sz w:val="24"/>
          <w:szCs w:val="24"/>
        </w:rPr>
        <w:t xml:space="preserve">Supplementary Figure 1. </w:t>
      </w:r>
      <w:r w:rsidRPr="008D5A4B">
        <w:rPr>
          <w:rFonts w:ascii="Times New Roman" w:hAnsi="Times New Roman" w:cs="Times New Roman" w:hint="eastAsia"/>
          <w:sz w:val="24"/>
          <w:szCs w:val="24"/>
        </w:rPr>
        <w:t>Preparation of substituted Koser</w:t>
      </w:r>
      <w:proofErr w:type="gramStart"/>
      <w:r w:rsidRPr="008D5A4B">
        <w:rPr>
          <w:rFonts w:ascii="Times New Roman" w:hAnsi="Times New Roman" w:cs="Times New Roman" w:hint="eastAsia"/>
          <w:sz w:val="24"/>
          <w:szCs w:val="24"/>
        </w:rPr>
        <w:t>’</w:t>
      </w:r>
      <w:proofErr w:type="gramEnd"/>
      <w:r w:rsidRPr="008D5A4B">
        <w:rPr>
          <w:rFonts w:ascii="Times New Roman" w:hAnsi="Times New Roman" w:cs="Times New Roman" w:hint="eastAsia"/>
          <w:sz w:val="24"/>
          <w:szCs w:val="24"/>
        </w:rPr>
        <w:t>s reagent</w:t>
      </w:r>
    </w:p>
    <w:p w14:paraId="7157EB51" w14:textId="77777777" w:rsidR="008D5A4B" w:rsidRPr="008D5A4B" w:rsidRDefault="008D5A4B" w:rsidP="008D5A4B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5C31D0C9" w14:textId="77777777" w:rsidR="00B9353C" w:rsidRDefault="0045674F">
      <w:pPr>
        <w:rPr>
          <w:rFonts w:ascii="Times New Roman" w:eastAsia="宋体" w:hAnsi="Times New Roman" w:cs="Times New Roman"/>
          <w:sz w:val="24"/>
          <w:szCs w:val="24"/>
          <w:u w:val="single"/>
        </w:rPr>
      </w:pPr>
      <w:r>
        <w:rPr>
          <w:rFonts w:ascii="Times New Roman" w:eastAsia="宋体" w:hAnsi="Times New Roman" w:cs="Times New Roman"/>
          <w:sz w:val="24"/>
          <w:szCs w:val="24"/>
          <w:u w:val="single"/>
        </w:rPr>
        <w:t xml:space="preserve">General procedure for </w:t>
      </w:r>
      <w:r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the synthesis of </w:t>
      </w:r>
      <w:bookmarkStart w:id="33" w:name="OLE_LINK123"/>
      <w:r>
        <w:rPr>
          <w:rFonts w:ascii="Times New Roman" w:eastAsia="宋体" w:hAnsi="Times New Roman" w:cs="Times New Roman" w:hint="eastAsia"/>
          <w:sz w:val="24"/>
          <w:szCs w:val="24"/>
          <w:u w:val="single"/>
        </w:rPr>
        <w:t>Koser</w:t>
      </w:r>
      <w:proofErr w:type="gramStart"/>
      <w:r>
        <w:rPr>
          <w:rFonts w:ascii="Times New Roman" w:eastAsia="宋体" w:hAnsi="Times New Roman" w:cs="Times New Roman"/>
          <w:sz w:val="24"/>
          <w:szCs w:val="24"/>
          <w:u w:val="single"/>
        </w:rPr>
        <w:t>’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  <w:u w:val="single"/>
        </w:rPr>
        <w:t>s reagent</w:t>
      </w:r>
      <w:bookmarkEnd w:id="33"/>
      <w:r>
        <w:rPr>
          <w:rFonts w:ascii="Times New Roman" w:eastAsia="宋体" w:hAnsi="Times New Roman" w:cs="Times New Roman" w:hint="eastAsia"/>
          <w:sz w:val="24"/>
          <w:szCs w:val="24"/>
          <w:u w:val="single"/>
          <w:vertAlign w:val="superscript"/>
        </w:rPr>
        <w:t xml:space="preserve"> [3,4]</w:t>
      </w:r>
      <w:r>
        <w:rPr>
          <w:rFonts w:ascii="Times New Roman" w:eastAsia="宋体" w:hAnsi="Times New Roman" w:cs="Times New Roman" w:hint="eastAsia"/>
          <w:sz w:val="24"/>
          <w:szCs w:val="24"/>
          <w:u w:val="single"/>
        </w:rPr>
        <w:t>：</w:t>
      </w:r>
    </w:p>
    <w:p w14:paraId="5C31D0CA" w14:textId="77777777" w:rsidR="00B9353C" w:rsidRDefault="0045674F">
      <w:pPr>
        <w:jc w:val="center"/>
        <w:rPr>
          <w:rFonts w:ascii="Arial" w:eastAsia="Arial" w:hAnsi="Arial" w:cs="Arial"/>
          <w:color w:val="151515"/>
          <w:sz w:val="19"/>
          <w:szCs w:val="19"/>
          <w:shd w:val="clear" w:color="auto" w:fill="FFFFFF"/>
        </w:rPr>
      </w:pPr>
      <w:r>
        <w:rPr>
          <w:rFonts w:hint="eastAsia"/>
        </w:rPr>
        <w:object w:dxaOrig="5660" w:dyaOrig="1027" w14:anchorId="5C31D384">
          <v:shape id="_x0000_i1035" type="#_x0000_t75" style="width:283pt;height:51.95pt" o:ole="">
            <v:imagedata r:id="rId29" o:title=""/>
          </v:shape>
          <o:OLEObject Type="Embed" ProgID="ChemDraw.Document.6.0" ShapeID="_x0000_i1035" DrawAspect="Content" ObjectID="_1821829625" r:id="rId30"/>
        </w:object>
      </w:r>
    </w:p>
    <w:p w14:paraId="5C31D0CB" w14:textId="77777777" w:rsidR="00B9353C" w:rsidRDefault="0045674F">
      <w:pPr>
        <w:spacing w:line="360" w:lineRule="auto"/>
        <w:rPr>
          <w:rFonts w:ascii="Times New Roman" w:eastAsia="Arial" w:hAnsi="Times New Roman" w:cs="Times New Roman"/>
          <w:color w:val="151515"/>
          <w:sz w:val="24"/>
          <w:szCs w:val="24"/>
          <w:shd w:val="clear" w:color="auto" w:fill="FFFFFF"/>
        </w:rPr>
      </w:pPr>
      <w:r>
        <w:rPr>
          <w:rFonts w:ascii="Times New Roman" w:eastAsia="Arial" w:hAnsi="Times New Roman" w:cs="Times New Roman"/>
          <w:color w:val="151515"/>
          <w:sz w:val="24"/>
          <w:szCs w:val="24"/>
          <w:shd w:val="clear" w:color="auto" w:fill="FFFFFF"/>
        </w:rPr>
        <w:t>In a round bottom flask fitted with a magnetic stirrer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,</w:t>
      </w:r>
      <w:r>
        <w:rPr>
          <w:rFonts w:ascii="Times New Roman" w:eastAsia="Arial" w:hAnsi="Times New Roman" w:cs="Times New Roman"/>
          <w:color w:val="151515"/>
          <w:sz w:val="24"/>
          <w:szCs w:val="24"/>
          <w:shd w:val="clear" w:color="auto" w:fill="FFFFFF"/>
        </w:rPr>
        <w:t xml:space="preserve"> a solution of iodoarene 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(2.0</w:t>
      </w:r>
      <w:r>
        <w:rPr>
          <w:rFonts w:ascii="Times New Roman" w:eastAsia="Arial" w:hAnsi="Times New Roman" w:cs="Times New Roman"/>
          <w:color w:val="151515"/>
          <w:sz w:val="24"/>
          <w:szCs w:val="24"/>
          <w:shd w:val="clear" w:color="auto" w:fill="FFFFFF"/>
        </w:rPr>
        <w:t xml:space="preserve"> mmol) in 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DCM</w:t>
      </w:r>
      <w:r>
        <w:rPr>
          <w:rFonts w:ascii="Times New Roman" w:eastAsia="Arial" w:hAnsi="Times New Roman" w:cs="Times New Roman"/>
          <w:color w:val="151515"/>
          <w:sz w:val="24"/>
          <w:szCs w:val="24"/>
          <w:shd w:val="clear" w:color="auto" w:fill="FFFFFF"/>
        </w:rPr>
        <w:t>/TFE (1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/</w:t>
      </w:r>
      <w:r>
        <w:rPr>
          <w:rFonts w:ascii="Times New Roman" w:eastAsia="Arial" w:hAnsi="Times New Roman" w:cs="Times New Roman"/>
          <w:color w:val="151515"/>
          <w:sz w:val="24"/>
          <w:szCs w:val="24"/>
          <w:shd w:val="clear" w:color="auto" w:fill="FFFFFF"/>
        </w:rPr>
        <w:t>1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 =</w:t>
      </w:r>
      <w:r>
        <w:rPr>
          <w:rFonts w:ascii="Times New Roman" w:eastAsia="Arial" w:hAnsi="Times New Roman" w:cs="Times New Roman"/>
          <w:color w:val="151515"/>
          <w:sz w:val="24"/>
          <w:szCs w:val="24"/>
          <w:shd w:val="clear" w:color="auto" w:fill="FFFFFF"/>
        </w:rPr>
        <w:t xml:space="preserve"> v/v, 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20</w:t>
      </w:r>
      <w:r>
        <w:rPr>
          <w:rFonts w:ascii="Times New Roman" w:eastAsia="Arial" w:hAnsi="Times New Roman" w:cs="Times New Roman"/>
          <w:color w:val="151515"/>
          <w:sz w:val="24"/>
          <w:szCs w:val="24"/>
          <w:shd w:val="clear" w:color="auto" w:fill="FFFFFF"/>
        </w:rPr>
        <w:t xml:space="preserve"> mL) was added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Arial" w:hAnsi="Times New Roman" w:cs="Times New Roman"/>
          <w:i/>
          <w:iCs/>
          <w:color w:val="151515"/>
          <w:sz w:val="24"/>
          <w:szCs w:val="24"/>
          <w:shd w:val="clear" w:color="auto" w:fill="FFFFFF"/>
        </w:rPr>
        <w:t>m</w:t>
      </w:r>
      <w:r>
        <w:rPr>
          <w:rFonts w:ascii="Times New Roman" w:eastAsia="Arial" w:hAnsi="Times New Roman" w:cs="Times New Roman"/>
          <w:color w:val="151515"/>
          <w:sz w:val="24"/>
          <w:szCs w:val="24"/>
          <w:shd w:val="clear" w:color="auto" w:fill="FFFFFF"/>
        </w:rPr>
        <w:t>CPBA (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2.0</w:t>
      </w:r>
      <w:r>
        <w:rPr>
          <w:rFonts w:ascii="Times New Roman" w:eastAsia="Arial" w:hAnsi="Times New Roman" w:cs="Times New Roman"/>
          <w:color w:val="151515"/>
          <w:sz w:val="24"/>
          <w:szCs w:val="24"/>
          <w:shd w:val="clear" w:color="auto" w:fill="FFFFFF"/>
        </w:rPr>
        <w:t xml:space="preserve"> mmol), followed by TsOH·H</w:t>
      </w:r>
      <w:r>
        <w:rPr>
          <w:rFonts w:ascii="Times New Roman" w:eastAsia="Arial" w:hAnsi="Times New Roman" w:cs="Times New Roman"/>
          <w:color w:val="151515"/>
          <w:sz w:val="24"/>
          <w:szCs w:val="24"/>
          <w:shd w:val="clear" w:color="auto" w:fill="FFFFFF"/>
          <w:vertAlign w:val="subscript"/>
        </w:rPr>
        <w:t>2</w:t>
      </w:r>
      <w:r>
        <w:rPr>
          <w:rFonts w:ascii="Times New Roman" w:eastAsia="Arial" w:hAnsi="Times New Roman" w:cs="Times New Roman"/>
          <w:color w:val="151515"/>
          <w:sz w:val="24"/>
          <w:szCs w:val="24"/>
          <w:shd w:val="clear" w:color="auto" w:fill="FFFFFF"/>
        </w:rPr>
        <w:t>O (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2.0</w:t>
      </w:r>
      <w:r>
        <w:rPr>
          <w:rFonts w:ascii="Times New Roman" w:eastAsia="Arial" w:hAnsi="Times New Roman" w:cs="Times New Roman"/>
          <w:color w:val="151515"/>
          <w:sz w:val="24"/>
          <w:szCs w:val="24"/>
          <w:shd w:val="clear" w:color="auto" w:fill="FFFFFF"/>
        </w:rPr>
        <w:t xml:space="preserve"> mmol). The resulting solution was stirred at room temperature for 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1</w:t>
      </w:r>
      <w:r>
        <w:rPr>
          <w:rFonts w:ascii="Times New Roman" w:eastAsia="Arial" w:hAnsi="Times New Roman" w:cs="Times New Roman"/>
          <w:color w:val="151515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h </w:t>
      </w:r>
      <w:r>
        <w:rPr>
          <w:rFonts w:ascii="Times New Roman" w:eastAsia="Arial" w:hAnsi="Times New Roman" w:cs="Times New Roman"/>
          <w:color w:val="151515"/>
          <w:sz w:val="24"/>
          <w:szCs w:val="24"/>
          <w:shd w:val="clear" w:color="auto" w:fill="FFFFFF"/>
        </w:rPr>
        <w:t>and concentrated under a stream of air, then diethyl ether (2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0</w:t>
      </w:r>
      <w:r>
        <w:rPr>
          <w:rFonts w:ascii="Times New Roman" w:eastAsia="Arial" w:hAnsi="Times New Roman" w:cs="Times New Roman"/>
          <w:color w:val="151515"/>
          <w:sz w:val="24"/>
          <w:szCs w:val="24"/>
          <w:shd w:val="clear" w:color="auto" w:fill="FFFFFF"/>
        </w:rPr>
        <w:t xml:space="preserve"> mL) was added to the remaining residue. The resulting precipitate was filtered off and dried in vacuo to give compound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b/>
          <w:bCs/>
          <w:color w:val="151515"/>
          <w:sz w:val="24"/>
          <w:szCs w:val="24"/>
          <w:shd w:val="clear" w:color="auto" w:fill="FFFFFF"/>
        </w:rPr>
        <w:t>2b</w:t>
      </w:r>
      <w:r>
        <w:rPr>
          <w:rFonts w:ascii="Times New Roman" w:eastAsia="宋体" w:hAnsi="Times New Roman" w:cs="Times New Roman" w:hint="eastAsia"/>
          <w:color w:val="151515"/>
          <w:sz w:val="24"/>
          <w:szCs w:val="24"/>
          <w:shd w:val="clear" w:color="auto" w:fill="FFFFFF"/>
        </w:rPr>
        <w:t>-</w:t>
      </w:r>
      <w:r>
        <w:rPr>
          <w:rFonts w:ascii="Times New Roman" w:eastAsia="宋体" w:hAnsi="Times New Roman" w:cs="Times New Roman" w:hint="eastAsia"/>
          <w:b/>
          <w:bCs/>
          <w:color w:val="151515"/>
          <w:sz w:val="24"/>
          <w:szCs w:val="24"/>
          <w:shd w:val="clear" w:color="auto" w:fill="FFFFFF"/>
        </w:rPr>
        <w:t>2r</w:t>
      </w:r>
      <w:r>
        <w:rPr>
          <w:rFonts w:ascii="Times New Roman" w:eastAsia="宋体" w:hAnsi="Times New Roman" w:cs="Times New Roman" w:hint="eastAsia"/>
          <w:color w:val="151515"/>
          <w:sz w:val="24"/>
          <w:szCs w:val="24"/>
          <w:shd w:val="clear" w:color="auto" w:fill="FFFFFF"/>
        </w:rPr>
        <w:t>,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Arial" w:hAnsi="Times New Roman" w:cs="Times New Roman"/>
          <w:color w:val="151515"/>
          <w:sz w:val="24"/>
          <w:szCs w:val="24"/>
          <w:shd w:val="clear" w:color="auto" w:fill="FFFFFF"/>
        </w:rPr>
        <w:t>as a solid.</w:t>
      </w:r>
    </w:p>
    <w:p w14:paraId="5C31D0CC" w14:textId="77777777" w:rsidR="00B9353C" w:rsidRDefault="00B9353C">
      <w:pPr>
        <w:rPr>
          <w:rFonts w:ascii="Times New Roman" w:eastAsia="Arial" w:hAnsi="Times New Roman" w:cs="Times New Roman"/>
          <w:color w:val="151515"/>
          <w:sz w:val="24"/>
          <w:szCs w:val="24"/>
          <w:shd w:val="clear" w:color="auto" w:fill="FFFFFF"/>
        </w:rPr>
      </w:pPr>
    </w:p>
    <w:p w14:paraId="5C31D0CD" w14:textId="77777777" w:rsidR="00B9353C" w:rsidRDefault="0045674F">
      <w:pPr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/>
          <w:b/>
          <w:sz w:val="24"/>
          <w:szCs w:val="24"/>
        </w:rPr>
        <w:t>(4-Cyano-2,6-</w:t>
      </w:r>
      <w:proofErr w:type="gramStart"/>
      <w:r>
        <w:rPr>
          <w:rFonts w:ascii="Times New Roman" w:eastAsia="宋体" w:hAnsi="Times New Roman" w:cs="Times New Roman"/>
          <w:b/>
          <w:sz w:val="24"/>
          <w:szCs w:val="24"/>
        </w:rPr>
        <w:t>dimethylphenyl)(</w:t>
      </w:r>
      <w:proofErr w:type="gramEnd"/>
      <w:r>
        <w:rPr>
          <w:rFonts w:ascii="Times New Roman" w:eastAsia="宋体" w:hAnsi="Times New Roman" w:cs="Times New Roman"/>
          <w:b/>
          <w:sz w:val="24"/>
          <w:szCs w:val="24"/>
        </w:rPr>
        <w:t>hydroxy)-</w:t>
      </w:r>
      <w:r>
        <w:rPr>
          <w:rFonts w:ascii="Times New Roman" w:hAnsi="Times New Roman" w:cs="Times New Roman"/>
          <w:b/>
          <w:bCs/>
          <w:sz w:val="24"/>
          <w:szCs w:val="24"/>
        </w:rPr>
        <w:t>λ</w:t>
      </w:r>
      <w:r>
        <w:rPr>
          <w:rFonts w:ascii="Times New Roman" w:hAnsi="Times New Roman" w:cs="Times New Roman" w:hint="eastAsia"/>
          <w:b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/>
          <w:sz w:val="24"/>
          <w:szCs w:val="24"/>
        </w:rPr>
        <w:t>-iodaneyl-4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sz w:val="24"/>
          <w:szCs w:val="24"/>
        </w:rPr>
        <w:t>methylbenzenesulfonate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(2q)</w:t>
      </w:r>
    </w:p>
    <w:p w14:paraId="5C31D0CE" w14:textId="77777777" w:rsidR="00B9353C" w:rsidRDefault="0045674F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hint="eastAsia"/>
        </w:rPr>
        <w:object w:dxaOrig="1853" w:dyaOrig="1540" w14:anchorId="5C31D385">
          <v:shape id="_x0000_i1036" type="#_x0000_t75" style="width:92.05pt;height:77pt" o:ole="">
            <v:imagedata r:id="rId31" o:title=""/>
          </v:shape>
          <o:OLEObject Type="Embed" ProgID="ChemDraw.Document.6.0" ShapeID="_x0000_i1036" DrawAspect="Content" ObjectID="_1821829626" r:id="rId32"/>
        </w:object>
      </w:r>
    </w:p>
    <w:p w14:paraId="5C31D0CF" w14:textId="77777777" w:rsidR="00B9353C" w:rsidRDefault="0045674F">
      <w:pPr>
        <w:widowControl/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</w:pP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lastRenderedPageBreak/>
        <w:t>White solid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739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83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/>
          <w:b/>
          <w:kern w:val="0"/>
          <w:sz w:val="24"/>
          <w:szCs w:val="24"/>
        </w:rPr>
        <w:t>H NMR (400 MHz, Methanol-</w:t>
      </w:r>
      <w:r>
        <w:rPr>
          <w:rFonts w:ascii="Times New Roman" w:eastAsia="宋体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kern w:val="0"/>
          <w:sz w:val="24"/>
          <w:szCs w:val="24"/>
          <w:vertAlign w:val="subscript"/>
        </w:rPr>
        <w:t>4</w:t>
      </w:r>
      <w:r>
        <w:rPr>
          <w:rFonts w:ascii="Times New Roman" w:eastAsia="宋体" w:hAnsi="Times New Roman" w:cs="Times New Roman"/>
          <w:b/>
          <w:kern w:val="0"/>
          <w:sz w:val="24"/>
          <w:szCs w:val="24"/>
        </w:rPr>
        <w:t>)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δ 7.77 (s, 2H), 7.56 – 7.51 (m, 2H), 7.19 (d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0 Hz, 2H), 2.80 (s, 6H), 2.37 (s, 3H);</w:t>
      </w:r>
      <w:r>
        <w:rPr>
          <w:rFonts w:ascii="Times New Roman" w:eastAsia="宋体" w:hAnsi="Times New Roman" w:cs="Times New Roman"/>
          <w:b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3</w:t>
      </w:r>
      <w:r>
        <w:rPr>
          <w:rFonts w:ascii="Times New Roman" w:eastAsia="宋体" w:hAnsi="Times New Roman" w:cs="Times New Roman"/>
          <w:b/>
          <w:kern w:val="0"/>
          <w:sz w:val="24"/>
          <w:szCs w:val="24"/>
        </w:rPr>
        <w:t>C NMR (150 MHz, Methanol-</w:t>
      </w:r>
      <w:r>
        <w:rPr>
          <w:rFonts w:ascii="Times New Roman" w:eastAsia="宋体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kern w:val="0"/>
          <w:sz w:val="24"/>
          <w:szCs w:val="24"/>
          <w:vertAlign w:val="subscript"/>
        </w:rPr>
        <w:t>4</w:t>
      </w:r>
      <w:r>
        <w:rPr>
          <w:rFonts w:ascii="Times New Roman" w:eastAsia="宋体" w:hAnsi="Times New Roman" w:cs="Times New Roman"/>
          <w:b/>
          <w:kern w:val="0"/>
          <w:sz w:val="24"/>
          <w:szCs w:val="24"/>
        </w:rPr>
        <w:t>)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δ 145.3, 142.3, 142.2, 132.7, 130.5, 129.9, 126.8, 118.8, 118.0, 29.7, 26.6, 21.3.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calcd.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for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vertAlign w:val="subscript"/>
        </w:rPr>
        <w:t>9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vertAlign w:val="subscript"/>
        </w:rPr>
        <w:t>9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INO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[M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>-</w:t>
      </w:r>
      <w:proofErr w:type="gramStart"/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>OTs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]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273.9724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89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.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>0347</w:t>
      </w:r>
    </w:p>
    <w:p w14:paraId="5C31D0D0" w14:textId="77777777" w:rsidR="00B9353C" w:rsidRDefault="00B9353C">
      <w:pPr>
        <w:widowControl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</w:pPr>
    </w:p>
    <w:p w14:paraId="5C31D0D1" w14:textId="77777777" w:rsidR="00B9353C" w:rsidRDefault="0045674F">
      <w:pPr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(2-Fluoro-4-</w:t>
      </w:r>
      <w:proofErr w:type="gramStart"/>
      <w:r>
        <w:rPr>
          <w:rFonts w:ascii="Times New Roman" w:eastAsia="宋体" w:hAnsi="Times New Roman" w:cs="Times New Roman" w:hint="eastAsia"/>
          <w:b/>
          <w:sz w:val="24"/>
          <w:szCs w:val="24"/>
        </w:rPr>
        <w:t>nitrophenyl)(</w:t>
      </w:r>
      <w:proofErr w:type="gramEnd"/>
      <w:r>
        <w:rPr>
          <w:rFonts w:ascii="Times New Roman" w:eastAsia="宋体" w:hAnsi="Times New Roman" w:cs="Times New Roman" w:hint="eastAsia"/>
          <w:b/>
          <w:sz w:val="24"/>
          <w:szCs w:val="24"/>
        </w:rPr>
        <w:t>hydroxy)-l3-iodanyl 4-methylbenzenesulfonate (2r)</w:t>
      </w:r>
    </w:p>
    <w:p w14:paraId="5C31D0D2" w14:textId="77777777" w:rsidR="00B9353C" w:rsidRDefault="0045674F">
      <w:pPr>
        <w:widowControl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</w:pPr>
      <w:r>
        <w:rPr>
          <w:rFonts w:hint="eastAsia"/>
        </w:rPr>
        <w:object w:dxaOrig="1953" w:dyaOrig="1540" w14:anchorId="5C31D386">
          <v:shape id="_x0000_i1037" type="#_x0000_t75" style="width:97.05pt;height:77pt" o:ole="">
            <v:imagedata r:id="rId33" o:title=""/>
          </v:shape>
          <o:OLEObject Type="Embed" ProgID="ChemDraw.Document.6.0" ShapeID="_x0000_i1037" DrawAspect="Content" ObjectID="_1821829627" r:id="rId34"/>
        </w:object>
      </w:r>
    </w:p>
    <w:p w14:paraId="5C31D0D3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t>White solid (</w:t>
      </w:r>
      <w:r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800</w:t>
      </w: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88</w:t>
      </w: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t>%);</w:t>
      </w:r>
      <w:r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 NMR (500 MHz, DMSO-</w:t>
      </w:r>
      <w:r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6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)</w:t>
      </w: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δ 8.64 (dd, </w:t>
      </w:r>
      <w:r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5.4, 2.8 Hz, 1H), 8.30 (ddd, </w:t>
      </w:r>
      <w:r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9.0, 4.4, 2.8 Hz, 1H), 7.53 (dd, </w:t>
      </w:r>
      <w:r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9.1, 7.4 Hz, 1H), 7.49 (d, </w:t>
      </w:r>
      <w:r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8.1 Hz, 2H), 7.13 (d, </w:t>
      </w:r>
      <w:r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7.8 Hz, 2H), 2.29 (s, 3H)</w:t>
      </w:r>
      <w:r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;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3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C NMR (12</w:t>
      </w:r>
      <w:r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5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 MHz, DMSO-</w:t>
      </w:r>
      <w:r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6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) </w:t>
      </w: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δ 166.5, 164.5, 145.1 (d, </w:t>
      </w:r>
      <w:r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3.1 Hz), 135.1 (d, </w:t>
      </w:r>
      <w:r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4.5 Hz), 128.6, 126.8 (d, </w:t>
      </w:r>
      <w:r>
        <w:rPr>
          <w:rFonts w:ascii="Times New Roman" w:eastAsia="宋体" w:hAnsi="Times New Roman" w:cs="Times New Roman"/>
          <w:bCs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 = 9.9 Hz), 126.0, 117.1, 116.9, 84.0, 83.8, 21.3.</w:t>
      </w:r>
      <w:r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t>calcd.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t>For</w:t>
      </w:r>
      <w:r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t>C</w:t>
      </w:r>
      <w:r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6</w:t>
      </w: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t>H</w:t>
      </w:r>
      <w:r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4</w:t>
      </w: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t>FINO</w:t>
      </w:r>
      <w:r>
        <w:rPr>
          <w:rFonts w:ascii="Times New Roman" w:eastAsia="宋体" w:hAnsi="Times New Roman" w:cs="Times New Roman"/>
          <w:bCs/>
          <w:kern w:val="0"/>
          <w:sz w:val="24"/>
          <w:szCs w:val="24"/>
          <w:vertAlign w:val="subscript"/>
        </w:rPr>
        <w:t>3</w:t>
      </w:r>
      <w:r>
        <w:rPr>
          <w:rFonts w:ascii="Times New Roman" w:eastAsia="宋体" w:hAnsi="Times New Roman" w:cs="Times New Roman"/>
          <w:bCs/>
          <w:kern w:val="0"/>
          <w:sz w:val="24"/>
          <w:szCs w:val="24"/>
          <w:vertAlign w:val="superscript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[M </w:t>
      </w:r>
      <w:r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- </w:t>
      </w:r>
      <w:proofErr w:type="gramStart"/>
      <w:r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OTs</w:t>
      </w: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t>]</w:t>
      </w:r>
      <w:r>
        <w:rPr>
          <w:rFonts w:ascii="Times New Roman" w:eastAsia="宋体" w:hAnsi="Times New Roman" w:cs="Times New Roman"/>
          <w:bCs/>
          <w:kern w:val="0"/>
          <w:sz w:val="24"/>
          <w:szCs w:val="24"/>
          <w:vertAlign w:val="superscript"/>
        </w:rPr>
        <w:t>+</w:t>
      </w:r>
      <w:proofErr w:type="gramEnd"/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t xml:space="preserve">: </w:t>
      </w:r>
      <w:r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>283.9215</w:t>
      </w: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t>; Found:</w:t>
      </w:r>
      <w:r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 283.9187.</w:t>
      </w:r>
    </w:p>
    <w:p w14:paraId="5C31D0D4" w14:textId="77777777" w:rsidR="00B9353C" w:rsidRDefault="00B9353C">
      <w:pPr>
        <w:rPr>
          <w:rFonts w:ascii="Times New Roman" w:hAnsi="Times New Roman" w:cs="Times New Roman"/>
          <w:color w:val="151515"/>
          <w:sz w:val="24"/>
          <w:szCs w:val="24"/>
          <w:shd w:val="clear" w:color="auto" w:fill="FFFFFF"/>
        </w:rPr>
      </w:pPr>
    </w:p>
    <w:p w14:paraId="5C31D0D5" w14:textId="77777777" w:rsidR="00B9353C" w:rsidRDefault="0045674F">
      <w:pPr>
        <w:widowControl/>
        <w:ind w:left="281" w:hangingChars="100" w:hanging="281"/>
        <w:jc w:val="left"/>
        <w:rPr>
          <w:rFonts w:ascii="Times New Roman" w:eastAsia="宋体" w:hAnsi="Times New Roman" w:cs="Times New Roman"/>
          <w:b/>
          <w:bCs/>
          <w:kern w:val="0"/>
          <w:sz w:val="28"/>
          <w:szCs w:val="28"/>
        </w:rPr>
      </w:pPr>
      <w:bookmarkStart w:id="34" w:name="OLE_LINK8"/>
      <w:r>
        <w:rPr>
          <w:rFonts w:ascii="Times New Roman" w:eastAsia="宋体" w:hAnsi="Times New Roman" w:cs="Times New Roman" w:hint="eastAsia"/>
          <w:b/>
          <w:bCs/>
          <w:kern w:val="0"/>
          <w:sz w:val="28"/>
          <w:szCs w:val="28"/>
        </w:rPr>
        <w:t>3.</w:t>
      </w:r>
      <w:r>
        <w:rPr>
          <w:rFonts w:ascii="Times New Roman" w:eastAsia="宋体" w:hAnsi="Times New Roman" w:cs="Times New Roman"/>
          <w:b/>
          <w:bCs/>
          <w:kern w:val="0"/>
          <w:sz w:val="28"/>
          <w:szCs w:val="28"/>
        </w:rPr>
        <w:t xml:space="preserve"> </w:t>
      </w:r>
      <w:r>
        <w:rPr>
          <w:rFonts w:ascii="Times New Roman" w:eastAsia="宋体" w:hAnsi="Times New Roman" w:cs="Times New Roman" w:hint="eastAsia"/>
          <w:b/>
          <w:bCs/>
          <w:kern w:val="0"/>
          <w:sz w:val="28"/>
          <w:szCs w:val="28"/>
        </w:rPr>
        <w:t>General Procedure for Aryloxypyridines/Pyrimidines</w:t>
      </w:r>
      <w:r>
        <w:rPr>
          <w:rFonts w:ascii="Times New Roman" w:eastAsia="宋体" w:hAnsi="Times New Roman" w:cs="Times New Roman"/>
          <w:b/>
          <w:bCs/>
          <w:kern w:val="0"/>
          <w:sz w:val="28"/>
          <w:szCs w:val="28"/>
        </w:rPr>
        <w:t xml:space="preserve"> </w:t>
      </w:r>
      <w:r>
        <w:rPr>
          <w:rFonts w:ascii="Times New Roman" w:eastAsia="宋体" w:hAnsi="Times New Roman" w:cs="Times New Roman" w:hint="eastAsia"/>
          <w:b/>
          <w:bCs/>
          <w:kern w:val="0"/>
          <w:sz w:val="28"/>
          <w:szCs w:val="28"/>
        </w:rPr>
        <w:t>(5-46)</w:t>
      </w:r>
    </w:p>
    <w:bookmarkEnd w:id="34"/>
    <w:p w14:paraId="5C31D0D6" w14:textId="77777777" w:rsidR="00B9353C" w:rsidRDefault="0045674F">
      <w:pPr>
        <w:widowControl/>
        <w:jc w:val="center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</w:pPr>
      <w:r>
        <w:rPr>
          <w:rFonts w:hint="eastAsia"/>
        </w:rPr>
        <w:object w:dxaOrig="6586" w:dyaOrig="2780" w14:anchorId="5C31D387">
          <v:shape id="_x0000_i1038" type="#_x0000_t75" style="width:329.95pt;height:139pt" o:ole="">
            <v:imagedata r:id="rId35" o:title=""/>
          </v:shape>
          <o:OLEObject Type="Embed" ProgID="ChemDraw.Document.6.0" ShapeID="_x0000_i1038" DrawAspect="Content" ObjectID="_1821829628" r:id="rId36"/>
        </w:object>
      </w:r>
    </w:p>
    <w:p w14:paraId="5C31D0D7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bookmarkStart w:id="35" w:name="OLE_LINK9"/>
      <w:r>
        <w:rPr>
          <w:rFonts w:ascii="Times New Roman" w:hAnsi="Times New Roman" w:cs="Times New Roman" w:hint="eastAsia"/>
          <w:sz w:val="24"/>
          <w:szCs w:val="24"/>
        </w:rPr>
        <w:t>Pyridones/</w:t>
      </w:r>
      <w:r>
        <w:rPr>
          <w:rFonts w:ascii="Times New Roman" w:hAnsi="Times New Roman" w:cs="Times New Roman"/>
          <w:sz w:val="24"/>
          <w:szCs w:val="24"/>
        </w:rPr>
        <w:t>pyrimidines</w:t>
      </w:r>
      <w:r>
        <w:rPr>
          <w:rFonts w:ascii="Times New Roman" w:eastAsia="宋体" w:hAnsi="Times New Roman" w:cs="Times New Roman"/>
          <w:sz w:val="24"/>
          <w:szCs w:val="24"/>
        </w:rPr>
        <w:t xml:space="preserve"> (</w:t>
      </w:r>
      <w:r>
        <w:rPr>
          <w:rFonts w:ascii="Times New Roman" w:eastAsia="宋体" w:hAnsi="Times New Roman" w:cs="Times New Roman" w:hint="eastAsia"/>
          <w:sz w:val="24"/>
          <w:szCs w:val="24"/>
        </w:rPr>
        <w:t>0.</w:t>
      </w:r>
      <w:r>
        <w:rPr>
          <w:rFonts w:ascii="Times New Roman" w:eastAsia="宋体" w:hAnsi="Times New Roman" w:cs="Times New Roman"/>
          <w:sz w:val="24"/>
          <w:szCs w:val="24"/>
        </w:rPr>
        <w:t xml:space="preserve">2 mmol, 1.0 equiv.), </w:t>
      </w:r>
      <w:r>
        <w:rPr>
          <w:rFonts w:ascii="Times New Roman" w:hAnsi="Times New Roman" w:cs="Times New Roman" w:hint="eastAsia"/>
          <w:color w:val="151515"/>
          <w:sz w:val="24"/>
          <w:szCs w:val="24"/>
          <w:shd w:val="clear" w:color="auto" w:fill="FFFFFF"/>
        </w:rPr>
        <w:t>Koser</w:t>
      </w:r>
      <w:r>
        <w:rPr>
          <w:rFonts w:ascii="Times New Roman" w:hAnsi="Times New Roman" w:cs="Times New Roman"/>
          <w:color w:val="151515"/>
          <w:sz w:val="24"/>
          <w:szCs w:val="24"/>
          <w:shd w:val="clear" w:color="auto" w:fill="FFFFFF"/>
        </w:rPr>
        <w:t>’</w:t>
      </w:r>
      <w:r>
        <w:rPr>
          <w:rFonts w:ascii="Times New Roman" w:hAnsi="Times New Roman" w:cs="Times New Roman" w:hint="eastAsia"/>
          <w:color w:val="151515"/>
          <w:sz w:val="24"/>
          <w:szCs w:val="24"/>
          <w:shd w:val="clear" w:color="auto" w:fill="FFFFFF"/>
        </w:rPr>
        <w:t>s reagent</w:t>
      </w:r>
      <w:r>
        <w:rPr>
          <w:rFonts w:ascii="Times New Roman" w:eastAsia="宋体" w:hAnsi="Times New Roman" w:cs="Times New Roman"/>
          <w:sz w:val="24"/>
          <w:szCs w:val="24"/>
        </w:rPr>
        <w:t xml:space="preserve"> (</w:t>
      </w:r>
      <w:r>
        <w:rPr>
          <w:rFonts w:ascii="Times New Roman" w:eastAsia="宋体" w:hAnsi="Times New Roman" w:cs="Times New Roman" w:hint="eastAsia"/>
          <w:sz w:val="24"/>
          <w:szCs w:val="24"/>
        </w:rPr>
        <w:t>0.22</w:t>
      </w:r>
      <w:r>
        <w:rPr>
          <w:rFonts w:ascii="Times New Roman" w:eastAsia="宋体" w:hAnsi="Times New Roman" w:cs="Times New Roman"/>
          <w:sz w:val="24"/>
          <w:szCs w:val="24"/>
        </w:rPr>
        <w:t xml:space="preserve"> mmol, 1.1 equiv.)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were added into a Schlenk tube in 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EtOH </w:t>
      </w:r>
      <w:r>
        <w:rPr>
          <w:rFonts w:ascii="Times New Roman" w:eastAsia="宋体" w:hAnsi="Times New Roman" w:cs="Times New Roman"/>
          <w:sz w:val="24"/>
          <w:szCs w:val="24"/>
        </w:rPr>
        <w:t>(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 xml:space="preserve"> mL)</w:t>
      </w:r>
      <w:r>
        <w:rPr>
          <w:rFonts w:ascii="Times New Roman" w:eastAsia="宋体" w:hAnsi="Times New Roman" w:cs="Times New Roman" w:hint="eastAsia"/>
          <w:sz w:val="24"/>
          <w:szCs w:val="24"/>
        </w:rPr>
        <w:t>, and t</w:t>
      </w:r>
      <w:r>
        <w:rPr>
          <w:rFonts w:ascii="Times New Roman" w:eastAsia="宋体" w:hAnsi="Times New Roman" w:cs="Times New Roman"/>
          <w:sz w:val="24"/>
          <w:szCs w:val="24"/>
        </w:rPr>
        <w:t xml:space="preserve">he reaction mixture was stirred at 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0 </w:t>
      </w:r>
      <w:r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o</w:t>
      </w: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/>
          <w:sz w:val="24"/>
          <w:szCs w:val="24"/>
        </w:rPr>
        <w:t xml:space="preserve"> for 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 xml:space="preserve"> h</w:t>
      </w:r>
      <w:r>
        <w:rPr>
          <w:rFonts w:ascii="Times New Roman" w:eastAsia="宋体" w:hAnsi="Times New Roman" w:cs="Times New Roman" w:hint="eastAsia"/>
          <w:sz w:val="24"/>
          <w:szCs w:val="24"/>
        </w:rPr>
        <w:t>. After the reaction completed, the solvent was removed under vacuum condition. Subsequently, K</w:t>
      </w:r>
      <w:r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CO</w:t>
      </w:r>
      <w:r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(</w:t>
      </w:r>
      <w:r>
        <w:rPr>
          <w:rFonts w:ascii="Times New Roman" w:eastAsia="宋体" w:hAnsi="Times New Roman" w:cs="Times New Roman" w:hint="eastAsia"/>
          <w:sz w:val="24"/>
          <w:szCs w:val="24"/>
        </w:rPr>
        <w:t>0.2</w:t>
      </w:r>
      <w:r>
        <w:rPr>
          <w:rFonts w:ascii="Times New Roman" w:eastAsia="宋体" w:hAnsi="Times New Roman" w:cs="Times New Roman"/>
          <w:sz w:val="24"/>
          <w:szCs w:val="24"/>
        </w:rPr>
        <w:t xml:space="preserve"> mmol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, 28 mg, </w:t>
      </w:r>
      <w:r>
        <w:rPr>
          <w:rFonts w:ascii="Times New Roman" w:eastAsia="宋体" w:hAnsi="Times New Roman" w:cs="Times New Roman"/>
          <w:sz w:val="24"/>
          <w:szCs w:val="24"/>
        </w:rPr>
        <w:t>1.</w:t>
      </w: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>
        <w:rPr>
          <w:rFonts w:ascii="Times New Roman" w:eastAsia="宋体" w:hAnsi="Times New Roman" w:cs="Times New Roman"/>
          <w:sz w:val="24"/>
          <w:szCs w:val="24"/>
        </w:rPr>
        <w:t xml:space="preserve"> equiv</w:t>
      </w:r>
      <w:r>
        <w:rPr>
          <w:rFonts w:ascii="Times New Roman" w:eastAsia="宋体" w:hAnsi="Times New Roman" w:cs="Times New Roman" w:hint="eastAsia"/>
          <w:sz w:val="24"/>
          <w:szCs w:val="24"/>
        </w:rPr>
        <w:t>.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and 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IL-5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(</w:t>
      </w:r>
      <w:r>
        <w:rPr>
          <w:rFonts w:ascii="Times New Roman" w:eastAsia="宋体" w:hAnsi="Times New Roman" w:cs="Times New Roman"/>
          <w:sz w:val="24"/>
          <w:szCs w:val="24"/>
        </w:rPr>
        <w:t>[Bmim][OTf]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, 1 mL) were added to above reaction mixture. </w:t>
      </w:r>
      <w:r>
        <w:rPr>
          <w:rFonts w:ascii="Times New Roman" w:eastAsia="宋体" w:hAnsi="Times New Roman" w:cs="Times New Roman"/>
          <w:sz w:val="24"/>
          <w:szCs w:val="24"/>
        </w:rPr>
        <w:t xml:space="preserve">The resulting reaction mixture was stirred at 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90 </w:t>
      </w:r>
      <w:r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o</w:t>
      </w: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/>
          <w:sz w:val="24"/>
          <w:szCs w:val="24"/>
        </w:rPr>
        <w:t xml:space="preserve"> for </w:t>
      </w:r>
      <w:r>
        <w:rPr>
          <w:rFonts w:ascii="Times New Roman" w:eastAsia="宋体" w:hAnsi="Times New Roman" w:cs="Times New Roman" w:hint="eastAsia"/>
          <w:sz w:val="24"/>
          <w:szCs w:val="24"/>
        </w:rPr>
        <w:t>5.5</w:t>
      </w:r>
      <w:r>
        <w:rPr>
          <w:rFonts w:ascii="Times New Roman" w:eastAsia="宋体" w:hAnsi="Times New Roman" w:cs="Times New Roman"/>
          <w:sz w:val="24"/>
          <w:szCs w:val="24"/>
        </w:rPr>
        <w:t xml:space="preserve"> h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. After the reaction completed, the resulting solvent was diluted with </w:t>
      </w: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H</w:t>
      </w:r>
      <w:r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O and extracted with EA (3 times). Finally, the combined organic phase was evaporated and dried</w:t>
      </w:r>
      <w:r>
        <w:rPr>
          <w:rFonts w:ascii="Times New Roman" w:eastAsia="宋体" w:hAnsi="Times New Roman" w:cs="Times New Roman"/>
          <w:sz w:val="24"/>
          <w:szCs w:val="24"/>
        </w:rPr>
        <w:t>,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and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then</w:t>
      </w:r>
      <w:r>
        <w:rPr>
          <w:rFonts w:ascii="Times New Roman" w:eastAsia="宋体" w:hAnsi="Times New Roman" w:cs="Times New Roman"/>
          <w:sz w:val="24"/>
          <w:szCs w:val="24"/>
        </w:rPr>
        <w:t xml:space="preserve"> purified by column chromatography on silica gel (</w:t>
      </w:r>
      <w:r>
        <w:rPr>
          <w:rFonts w:ascii="Times New Roman" w:eastAsia="宋体" w:hAnsi="Times New Roman" w:cs="Times New Roman" w:hint="eastAsia"/>
          <w:sz w:val="24"/>
          <w:szCs w:val="24"/>
        </w:rPr>
        <w:t>PE/DCM/EA: 4/1/1, v/v/v</w:t>
      </w:r>
      <w:r>
        <w:rPr>
          <w:rFonts w:ascii="Times New Roman" w:eastAsia="宋体" w:hAnsi="Times New Roman" w:cs="Times New Roman"/>
          <w:sz w:val="24"/>
          <w:szCs w:val="24"/>
        </w:rPr>
        <w:t xml:space="preserve">) to give the 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expected </w:t>
      </w:r>
      <w:r>
        <w:rPr>
          <w:rFonts w:ascii="Times New Roman" w:eastAsia="宋体" w:hAnsi="Times New Roman" w:cs="Times New Roman"/>
          <w:sz w:val="24"/>
          <w:szCs w:val="24"/>
        </w:rPr>
        <w:t>product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5</w:t>
      </w:r>
      <w:r>
        <w:rPr>
          <w:rFonts w:ascii="Times New Roman" w:eastAsia="宋体" w:hAnsi="Times New Roman" w:cs="Times New Roman" w:hint="eastAsia"/>
          <w:sz w:val="24"/>
          <w:szCs w:val="24"/>
        </w:rPr>
        <w:t>-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46</w:t>
      </w:r>
      <w:r>
        <w:rPr>
          <w:rFonts w:ascii="Times New Roman" w:eastAsia="宋体" w:hAnsi="Times New Roman" w:cs="Times New Roman" w:hint="eastAsia"/>
          <w:sz w:val="24"/>
          <w:szCs w:val="24"/>
        </w:rPr>
        <w:t>.</w:t>
      </w:r>
      <w:bookmarkEnd w:id="35"/>
    </w:p>
    <w:p w14:paraId="5C31D0D8" w14:textId="77777777" w:rsidR="00B9353C" w:rsidRDefault="00B9353C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5C31D0D9" w14:textId="77777777" w:rsidR="00B9353C" w:rsidRDefault="0045674F">
      <w:pPr>
        <w:widowControl/>
        <w:ind w:left="281" w:hangingChars="100" w:hanging="281"/>
        <w:jc w:val="left"/>
        <w:rPr>
          <w:rFonts w:ascii="Times New Roman" w:eastAsia="宋体" w:hAnsi="Times New Roman" w:cs="Times New Roman"/>
          <w:b/>
          <w:bCs/>
          <w:kern w:val="0"/>
          <w:sz w:val="28"/>
          <w:szCs w:val="28"/>
          <w:highlight w:val="yellow"/>
        </w:rPr>
      </w:pPr>
      <w:r>
        <w:rPr>
          <w:rFonts w:ascii="Times New Roman" w:eastAsia="宋体" w:hAnsi="Times New Roman" w:cs="Times New Roman" w:hint="eastAsia"/>
          <w:b/>
          <w:bCs/>
          <w:kern w:val="0"/>
          <w:sz w:val="28"/>
          <w:szCs w:val="28"/>
        </w:rPr>
        <w:t>4.</w:t>
      </w:r>
      <w:r>
        <w:rPr>
          <w:rFonts w:ascii="Times New Roman" w:eastAsia="宋体" w:hAnsi="Times New Roman" w:cs="Times New Roman"/>
          <w:b/>
          <w:bCs/>
          <w:kern w:val="0"/>
          <w:sz w:val="28"/>
          <w:szCs w:val="28"/>
        </w:rPr>
        <w:t xml:space="preserve"> </w:t>
      </w:r>
      <w:r>
        <w:rPr>
          <w:rFonts w:ascii="Times New Roman" w:eastAsia="宋体" w:hAnsi="Times New Roman" w:cs="Times New Roman" w:hint="eastAsia"/>
          <w:b/>
          <w:bCs/>
          <w:kern w:val="0"/>
          <w:sz w:val="28"/>
          <w:szCs w:val="28"/>
        </w:rPr>
        <w:t xml:space="preserve">The synthesis of Iodonium Salt 3 </w:t>
      </w:r>
    </w:p>
    <w:p w14:paraId="5C31D0DA" w14:textId="77777777" w:rsidR="00B9353C" w:rsidRDefault="0045674F">
      <w:pPr>
        <w:widowControl/>
        <w:jc w:val="center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yellow"/>
          <w:lang w:bidi="ar"/>
        </w:rPr>
      </w:pPr>
      <w:r>
        <w:rPr>
          <w:rFonts w:hint="eastAsia"/>
        </w:rPr>
        <w:object w:dxaOrig="5347" w:dyaOrig="1853" w14:anchorId="5C31D388">
          <v:shape id="_x0000_i1039" type="#_x0000_t75" style="width:267.95pt;height:92.05pt" o:ole="">
            <v:imagedata r:id="rId37" o:title=""/>
          </v:shape>
          <o:OLEObject Type="Embed" ProgID="ChemDraw.Document.6.0" ShapeID="_x0000_i1039" DrawAspect="Content" ObjectID="_1821829629" r:id="rId38"/>
        </w:object>
      </w:r>
    </w:p>
    <w:p w14:paraId="5C31D0DB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In a round bottom flask fitted with a magnetic stirrer, a solution of 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4-aminopyridin-2(1</w:t>
      </w:r>
      <w:r>
        <w:rPr>
          <w:rFonts w:ascii="Times New Roman" w:eastAsia="宋体" w:hAnsi="Times New Roman" w:cs="Times New Roman" w:hint="eastAsia"/>
          <w:i/>
          <w:iCs/>
          <w:color w:val="000000"/>
          <w:sz w:val="24"/>
          <w:szCs w:val="24"/>
        </w:rPr>
        <w:t>H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)-one </w:t>
      </w:r>
      <w:r>
        <w:rPr>
          <w:rFonts w:ascii="Times New Roman" w:eastAsia="宋体" w:hAnsi="Times New Roman" w:cs="Times New Roman" w:hint="eastAsia"/>
          <w:b/>
          <w:bCs/>
          <w:color w:val="000000"/>
          <w:sz w:val="24"/>
          <w:szCs w:val="24"/>
        </w:rPr>
        <w:t>1a</w:t>
      </w:r>
      <w:r>
        <w:rPr>
          <w:rFonts w:ascii="Times New Roman" w:eastAsia="宋体" w:hAnsi="Times New Roman" w:cs="Times New Roman"/>
          <w:sz w:val="24"/>
          <w:szCs w:val="24"/>
        </w:rPr>
        <w:t xml:space="preserve"> (</w:t>
      </w:r>
      <w:r>
        <w:rPr>
          <w:rFonts w:ascii="Times New Roman" w:eastAsia="宋体" w:hAnsi="Times New Roman" w:cs="Times New Roman" w:hint="eastAsia"/>
          <w:sz w:val="24"/>
          <w:szCs w:val="24"/>
        </w:rPr>
        <w:t>20</w:t>
      </w:r>
      <w:r>
        <w:rPr>
          <w:rFonts w:ascii="Times New Roman" w:eastAsia="宋体" w:hAnsi="Times New Roman" w:cs="Times New Roman"/>
          <w:sz w:val="24"/>
          <w:szCs w:val="24"/>
        </w:rPr>
        <w:t xml:space="preserve"> mmol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, 2.20 g, </w:t>
      </w:r>
      <w:r>
        <w:rPr>
          <w:rFonts w:ascii="Times New Roman" w:eastAsia="宋体" w:hAnsi="Times New Roman" w:cs="Times New Roman"/>
          <w:sz w:val="24"/>
          <w:szCs w:val="24"/>
        </w:rPr>
        <w:t>1.</w:t>
      </w: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>
        <w:rPr>
          <w:rFonts w:ascii="Times New Roman" w:eastAsia="宋体" w:hAnsi="Times New Roman" w:cs="Times New Roman"/>
          <w:sz w:val="24"/>
          <w:szCs w:val="24"/>
        </w:rPr>
        <w:t xml:space="preserve"> equiv</w:t>
      </w:r>
      <w:r>
        <w:rPr>
          <w:rFonts w:ascii="Times New Roman" w:eastAsia="宋体" w:hAnsi="Times New Roman" w:cs="Times New Roman" w:hint="eastAsia"/>
          <w:sz w:val="24"/>
          <w:szCs w:val="24"/>
        </w:rPr>
        <w:t>.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>
        <w:rPr>
          <w:rFonts w:ascii="Times New Roman" w:eastAsia="宋体" w:hAnsi="Times New Roman" w:cs="Times New Roman" w:hint="eastAsia"/>
          <w:b/>
          <w:bCs/>
          <w:color w:val="151515"/>
          <w:sz w:val="24"/>
          <w:szCs w:val="24"/>
          <w:shd w:val="clear" w:color="auto" w:fill="FFFFFF"/>
        </w:rPr>
        <w:t>2a</w:t>
      </w:r>
      <w:r>
        <w:rPr>
          <w:rFonts w:ascii="Times New Roman" w:eastAsia="宋体" w:hAnsi="Times New Roman" w:cs="Times New Roman"/>
          <w:sz w:val="24"/>
          <w:szCs w:val="24"/>
        </w:rPr>
        <w:t xml:space="preserve"> (</w:t>
      </w:r>
      <w:r>
        <w:rPr>
          <w:rFonts w:ascii="Times New Roman" w:eastAsia="宋体" w:hAnsi="Times New Roman" w:cs="Times New Roman" w:hint="eastAsia"/>
          <w:sz w:val="24"/>
          <w:szCs w:val="24"/>
        </w:rPr>
        <w:t>22</w:t>
      </w:r>
      <w:r>
        <w:rPr>
          <w:rFonts w:ascii="Times New Roman" w:eastAsia="宋体" w:hAnsi="Times New Roman" w:cs="Times New Roman"/>
          <w:sz w:val="24"/>
          <w:szCs w:val="24"/>
        </w:rPr>
        <w:t xml:space="preserve"> mmol,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8.84 g,</w:t>
      </w:r>
      <w:r>
        <w:rPr>
          <w:rFonts w:ascii="Times New Roman" w:eastAsia="宋体" w:hAnsi="Times New Roman" w:cs="Times New Roman"/>
          <w:sz w:val="24"/>
          <w:szCs w:val="24"/>
        </w:rPr>
        <w:t xml:space="preserve"> 1.1 equiv.) </w:t>
      </w:r>
      <w:r>
        <w:rPr>
          <w:rFonts w:ascii="Times New Roman" w:eastAsia="Arial" w:hAnsi="Times New Roman" w:cs="Times New Roman"/>
          <w:color w:val="151515"/>
          <w:sz w:val="24"/>
          <w:szCs w:val="24"/>
          <w:shd w:val="clear" w:color="auto" w:fill="FFFFFF"/>
        </w:rPr>
        <w:t xml:space="preserve">in </w:t>
      </w:r>
      <w:r>
        <w:rPr>
          <w:rFonts w:ascii="Times New Roman" w:eastAsia="宋体" w:hAnsi="Times New Roman" w:cs="Times New Roman" w:hint="eastAsia"/>
          <w:color w:val="151515"/>
          <w:sz w:val="24"/>
          <w:szCs w:val="24"/>
          <w:shd w:val="clear" w:color="auto" w:fill="FFFFFF"/>
        </w:rPr>
        <w:t>EtOH</w:t>
      </w:r>
      <w:r>
        <w:rPr>
          <w:rFonts w:ascii="Times New Roman" w:eastAsia="Arial" w:hAnsi="Times New Roman" w:cs="Times New Roman"/>
          <w:color w:val="151515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151515"/>
          <w:sz w:val="24"/>
          <w:szCs w:val="24"/>
          <w:shd w:val="clear" w:color="auto" w:fill="FFFFFF"/>
        </w:rPr>
        <w:t>(10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0</w:t>
      </w:r>
      <w:r>
        <w:rPr>
          <w:rFonts w:ascii="Times New Roman" w:eastAsia="Arial" w:hAnsi="Times New Roman" w:cs="Times New Roman"/>
          <w:color w:val="151515"/>
          <w:sz w:val="24"/>
          <w:szCs w:val="24"/>
          <w:shd w:val="clear" w:color="auto" w:fill="FFFFFF"/>
        </w:rPr>
        <w:t xml:space="preserve"> mL) was added. The resulting solution was stirred at 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0 </w:t>
      </w:r>
      <w:r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o</w:t>
      </w: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/>
          <w:sz w:val="24"/>
          <w:szCs w:val="24"/>
        </w:rPr>
        <w:t xml:space="preserve"> for </w:t>
      </w: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 xml:space="preserve"> h</w:t>
      </w:r>
      <w:r>
        <w:rPr>
          <w:rFonts w:ascii="Times New Roman" w:eastAsia="宋体" w:hAnsi="Times New Roman" w:cs="Times New Roman" w:hint="eastAsia"/>
          <w:sz w:val="24"/>
          <w:szCs w:val="24"/>
        </w:rPr>
        <w:t>.</w:t>
      </w:r>
      <w:r>
        <w:rPr>
          <w:rFonts w:ascii="Times New Roman" w:eastAsia="宋体" w:hAnsi="Times New Roman" w:cs="Times New Roman"/>
          <w:sz w:val="24"/>
          <w:szCs w:val="24"/>
        </w:rPr>
        <w:t xml:space="preserve"> The precipitate was </w:t>
      </w:r>
      <w:r>
        <w:rPr>
          <w:rFonts w:ascii="Times New Roman" w:eastAsia="宋体" w:hAnsi="Times New Roman" w:cs="Times New Roman" w:hint="eastAsia"/>
          <w:sz w:val="24"/>
          <w:szCs w:val="24"/>
        </w:rPr>
        <w:t>d</w:t>
      </w:r>
      <w:r>
        <w:rPr>
          <w:rFonts w:ascii="Times New Roman" w:eastAsia="宋体" w:hAnsi="Times New Roman" w:cs="Times New Roman"/>
          <w:sz w:val="24"/>
          <w:szCs w:val="24"/>
        </w:rPr>
        <w:t>ilute with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EA (150 mL), </w:t>
      </w:r>
      <w:r>
        <w:rPr>
          <w:rFonts w:ascii="Times New Roman" w:eastAsia="宋体" w:hAnsi="Times New Roman" w:cs="Times New Roman"/>
          <w:sz w:val="24"/>
          <w:szCs w:val="24"/>
        </w:rPr>
        <w:t xml:space="preserve">filtered, </w:t>
      </w:r>
      <w:r>
        <w:rPr>
          <w:rFonts w:ascii="Times New Roman" w:eastAsia="宋体" w:hAnsi="Times New Roman" w:cs="Times New Roman" w:hint="eastAsia"/>
          <w:sz w:val="24"/>
          <w:szCs w:val="24"/>
        </w:rPr>
        <w:t>washed with Et</w:t>
      </w:r>
      <w:r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O, </w:t>
      </w:r>
      <w:r>
        <w:rPr>
          <w:rFonts w:ascii="Times New Roman" w:eastAsia="宋体" w:hAnsi="Times New Roman" w:cs="Times New Roman"/>
          <w:sz w:val="24"/>
          <w:szCs w:val="24"/>
        </w:rPr>
        <w:t xml:space="preserve">and dried in vacuum. The </w:t>
      </w:r>
      <w:r>
        <w:rPr>
          <w:rFonts w:ascii="Times New Roman" w:eastAsia="宋体" w:hAnsi="Times New Roman" w:cs="Times New Roman" w:hint="eastAsia"/>
          <w:sz w:val="24"/>
          <w:szCs w:val="24"/>
        </w:rPr>
        <w:t>p</w:t>
      </w:r>
      <w:r>
        <w:rPr>
          <w:rFonts w:ascii="Times New Roman" w:eastAsia="宋体" w:hAnsi="Times New Roman" w:cs="Times New Roman"/>
          <w:sz w:val="24"/>
          <w:szCs w:val="24"/>
        </w:rPr>
        <w:t>yridone-</w:t>
      </w:r>
      <w:r>
        <w:rPr>
          <w:rFonts w:ascii="Times New Roman" w:eastAsia="宋体" w:hAnsi="Times New Roman" w:cs="Times New Roman" w:hint="eastAsia"/>
          <w:sz w:val="24"/>
          <w:szCs w:val="24"/>
        </w:rPr>
        <w:t>b</w:t>
      </w:r>
      <w:r>
        <w:rPr>
          <w:rFonts w:ascii="Times New Roman" w:eastAsia="宋体" w:hAnsi="Times New Roman" w:cs="Times New Roman"/>
          <w:sz w:val="24"/>
          <w:szCs w:val="24"/>
        </w:rPr>
        <w:t xml:space="preserve">ased </w:t>
      </w:r>
      <w:r>
        <w:rPr>
          <w:rFonts w:ascii="Times New Roman" w:eastAsia="宋体" w:hAnsi="Times New Roman" w:cs="Times New Roman" w:hint="eastAsia"/>
          <w:sz w:val="24"/>
          <w:szCs w:val="24"/>
        </w:rPr>
        <w:t>a</w:t>
      </w:r>
      <w:r>
        <w:rPr>
          <w:rFonts w:ascii="Times New Roman" w:eastAsia="宋体" w:hAnsi="Times New Roman" w:cs="Times New Roman"/>
          <w:sz w:val="24"/>
          <w:szCs w:val="24"/>
        </w:rPr>
        <w:t>ryl-λ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>‑</w:t>
      </w:r>
      <w:r>
        <w:rPr>
          <w:rFonts w:ascii="Times New Roman" w:eastAsia="宋体" w:hAnsi="Times New Roman" w:cs="Times New Roman" w:hint="eastAsia"/>
          <w:sz w:val="24"/>
          <w:szCs w:val="24"/>
        </w:rPr>
        <w:t>i</w:t>
      </w:r>
      <w:r>
        <w:rPr>
          <w:rFonts w:ascii="Times New Roman" w:eastAsia="宋体" w:hAnsi="Times New Roman" w:cs="Times New Roman"/>
          <w:sz w:val="24"/>
          <w:szCs w:val="24"/>
        </w:rPr>
        <w:t xml:space="preserve">odonium salt 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was obtained as white solid (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9.09 g, </w:t>
      </w:r>
      <w:r>
        <w:rPr>
          <w:rFonts w:ascii="Times New Roman" w:eastAsia="宋体" w:hAnsi="Times New Roman" w:cs="Times New Roman"/>
          <w:sz w:val="24"/>
          <w:szCs w:val="24"/>
        </w:rPr>
        <w:t>9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% yield)</w:t>
      </w:r>
      <w:r>
        <w:rPr>
          <w:rFonts w:ascii="Times New Roman" w:eastAsia="宋体" w:hAnsi="Times New Roman" w:cs="Times New Roman" w:hint="eastAsia"/>
          <w:sz w:val="24"/>
          <w:szCs w:val="24"/>
        </w:rPr>
        <w:t>.</w:t>
      </w:r>
    </w:p>
    <w:p w14:paraId="5C31D0DC" w14:textId="77777777" w:rsidR="00B9353C" w:rsidRDefault="00B9353C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C31D0DD" w14:textId="77777777" w:rsidR="00B9353C" w:rsidRDefault="0045674F">
      <w:pPr>
        <w:spacing w:line="360" w:lineRule="auto"/>
        <w:jc w:val="lef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(4-Amino-2-oxo-1,2-dihydropyridin-3-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yl)(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>phenyl)iodonium 4-methylbenzenesulfonate (3)</w:t>
      </w:r>
    </w:p>
    <w:p w14:paraId="5C31D0DE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540" w:dyaOrig="1753" w14:anchorId="5C31D389">
          <v:shape id="_x0000_i1040" type="#_x0000_t75" style="width:77pt;height:87.05pt" o:ole="">
            <v:imagedata r:id="rId39" o:title=""/>
          </v:shape>
          <o:OLEObject Type="Embed" ProgID="ChemDraw.Document.6.0" ShapeID="_x0000_i1040" DrawAspect="Content" ObjectID="_1821829630" r:id="rId40"/>
        </w:object>
      </w:r>
    </w:p>
    <w:p w14:paraId="5C31D0DF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9090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94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 (600 MHz, Methanol-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/>
          <w:bCs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δ 8.05 (dd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8.4, 1.2 Hz, 2H), 7.69 (d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8.2 Hz, 2H), 7.62 (t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7.5 Hz, 1H), 7.46 (t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7.9 Hz, 2H), 7.26 (d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7.2 Hz, 1H), 7.22 (d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7.9 Hz, 2H), 6.02 (d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7.3 Hz, 1H), 4.70 (s, 2H), 2.35 (s, 3H)</w:t>
      </w:r>
      <w:r>
        <w:rPr>
          <w:rFonts w:ascii="Times New Roman" w:hAnsi="Times New Roman" w:cs="Times New Roman" w:hint="eastAsia"/>
          <w:sz w:val="24"/>
          <w:szCs w:val="24"/>
        </w:rPr>
        <w:t>;</w:t>
      </w:r>
      <w:r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 xml:space="preserve">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C NMR (10</w:t>
      </w:r>
      <w:r>
        <w:rPr>
          <w:rFonts w:ascii="Times New Roman" w:hAnsi="Times New Roman" w:cs="Times New Roman" w:hint="eastAsia"/>
          <w:b/>
          <w:bCs/>
          <w:kern w:val="0"/>
          <w:sz w:val="24"/>
          <w:szCs w:val="24"/>
        </w:rPr>
        <w:t>0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MHz, Methanol-</w:t>
      </w:r>
      <w:r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) </w:t>
      </w:r>
      <w:r>
        <w:rPr>
          <w:rFonts w:ascii="Times New Roman" w:hAnsi="Times New Roman" w:cs="Times New Roman"/>
          <w:kern w:val="0"/>
          <w:sz w:val="24"/>
          <w:szCs w:val="24"/>
        </w:rPr>
        <w:t>δ 162.6, 162.4, 143.6, 141.6, 139.6, 135.7, 133.2, 132.6, 129.8, 127.0, 115.7, 99.6, 86.7, 21.3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for C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 w:hint="eastAsia"/>
          <w:kern w:val="0"/>
          <w:sz w:val="24"/>
          <w:szCs w:val="24"/>
          <w:vertAlign w:val="subscript"/>
        </w:rPr>
        <w:t>8</w:t>
      </w:r>
      <w:r>
        <w:rPr>
          <w:rFonts w:ascii="Times New Roman" w:hAnsi="Times New Roman" w:cs="Times New Roman"/>
          <w:kern w:val="0"/>
          <w:sz w:val="24"/>
          <w:szCs w:val="24"/>
        </w:rPr>
        <w:t>H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 w:hint="eastAsia"/>
          <w:kern w:val="0"/>
          <w:sz w:val="24"/>
          <w:szCs w:val="24"/>
          <w:vertAlign w:val="subscript"/>
        </w:rPr>
        <w:t>7</w:t>
      </w:r>
      <w:r>
        <w:rPr>
          <w:rFonts w:ascii="Times New Roman" w:hAnsi="Times New Roman" w:cs="Times New Roman"/>
          <w:kern w:val="0"/>
          <w:sz w:val="24"/>
          <w:szCs w:val="24"/>
        </w:rPr>
        <w:t>IN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kern w:val="0"/>
          <w:sz w:val="24"/>
          <w:szCs w:val="24"/>
        </w:rPr>
        <w:t>O</w:t>
      </w:r>
      <w:r>
        <w:rPr>
          <w:rFonts w:ascii="Times New Roman" w:hAnsi="Times New Roman" w:cs="Times New Roman" w:hint="eastAsia"/>
          <w:kern w:val="0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S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485</w:t>
      </w:r>
      <w:r>
        <w:rPr>
          <w:rFonts w:ascii="Times New Roman" w:hAnsi="Times New Roman" w:cs="Times New Roman"/>
          <w:kern w:val="0"/>
          <w:sz w:val="24"/>
          <w:szCs w:val="24"/>
        </w:rPr>
        <w:t>.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0027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485</w:t>
      </w:r>
      <w:r>
        <w:rPr>
          <w:rFonts w:ascii="Times New Roman" w:hAnsi="Times New Roman" w:cs="Times New Roman"/>
          <w:kern w:val="0"/>
          <w:sz w:val="24"/>
          <w:szCs w:val="24"/>
        </w:rPr>
        <w:t>.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0023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6C0E67D6" w14:textId="580296EB" w:rsidR="0027062C" w:rsidRDefault="0027062C">
      <w:pPr>
        <w:widowControl/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</w:pPr>
    </w:p>
    <w:p w14:paraId="6C9FA1C5" w14:textId="048AF53E" w:rsidR="00B9353C" w:rsidRDefault="0027062C">
      <w:pPr>
        <w:widowControl/>
        <w:jc w:val="left"/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br w:type="page"/>
      </w:r>
    </w:p>
    <w:p w14:paraId="5C31D0E1" w14:textId="77777777" w:rsidR="00B9353C" w:rsidRDefault="0045674F">
      <w:pP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 w:hint="eastAsia"/>
          <w:b/>
          <w:bCs/>
          <w:color w:val="000000"/>
          <w:sz w:val="28"/>
          <w:szCs w:val="28"/>
        </w:rPr>
        <w:lastRenderedPageBreak/>
        <w:t xml:space="preserve">5. 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X-Ray Crystallographic Data</w:t>
      </w:r>
    </w:p>
    <w:p w14:paraId="5C31D0E2" w14:textId="77777777" w:rsidR="00B9353C" w:rsidRDefault="0045674F">
      <w:pPr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Solvent system for crystal growth- 1:1 (DCM/Hexane); ~5 – 7 mg compound </w:t>
      </w:r>
      <w:r>
        <w:rPr>
          <w:rFonts w:ascii="Times New Roman" w:hAnsi="Times New Roman" w:hint="eastAsia"/>
          <w:color w:val="000000"/>
          <w:sz w:val="24"/>
          <w:szCs w:val="24"/>
        </w:rPr>
        <w:t>(</w:t>
      </w:r>
      <w:r>
        <w:rPr>
          <w:rFonts w:ascii="Times New Roman" w:hAnsi="Times New Roman" w:hint="eastAsia"/>
          <w:b/>
          <w:bCs/>
          <w:color w:val="000000"/>
          <w:sz w:val="24"/>
          <w:szCs w:val="24"/>
        </w:rPr>
        <w:t>3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hAnsi="Times New Roman" w:hint="eastAsia"/>
          <w:b/>
          <w:bCs/>
          <w:color w:val="000000"/>
          <w:sz w:val="24"/>
          <w:szCs w:val="24"/>
        </w:rPr>
        <w:t>4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hAnsi="Times New Roman" w:hint="eastAsia"/>
          <w:b/>
          <w:bCs/>
          <w:color w:val="000000"/>
          <w:sz w:val="24"/>
          <w:szCs w:val="24"/>
        </w:rPr>
        <w:t>5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, or </w:t>
      </w:r>
      <w:r>
        <w:rPr>
          <w:rFonts w:ascii="Times New Roman" w:hAnsi="Times New Roman" w:hint="eastAsia"/>
          <w:b/>
          <w:bCs/>
          <w:color w:val="000000"/>
          <w:sz w:val="24"/>
          <w:szCs w:val="24"/>
        </w:rPr>
        <w:t>21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) </w:t>
      </w:r>
      <w:r>
        <w:rPr>
          <w:rFonts w:ascii="Times New Roman" w:hAnsi="Times New Roman"/>
          <w:color w:val="000000"/>
          <w:sz w:val="24"/>
          <w:szCs w:val="24"/>
        </w:rPr>
        <w:t>was dissolved in DCM followed by dropwise addition of hexane through the walls of the vial. A perforated cap was placed on the vial. Crystals were observed after 2</w:t>
      </w:r>
      <w:r>
        <w:rPr>
          <w:rFonts w:ascii="Times New Roman" w:hAnsi="Times New Roman" w:hint="eastAsia"/>
          <w:color w:val="000000"/>
          <w:sz w:val="24"/>
          <w:szCs w:val="24"/>
        </w:rPr>
        <w:t>-</w:t>
      </w:r>
      <w:r>
        <w:rPr>
          <w:rFonts w:ascii="Times New Roman" w:hAnsi="Times New Roman"/>
          <w:color w:val="000000"/>
          <w:sz w:val="24"/>
          <w:szCs w:val="24"/>
        </w:rPr>
        <w:t>3 days.</w:t>
      </w:r>
    </w:p>
    <w:p w14:paraId="5C31D0E3" w14:textId="77777777" w:rsidR="00B9353C" w:rsidRDefault="0045674F">
      <w:pPr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hint="eastAsia"/>
        </w:rPr>
        <w:object w:dxaOrig="4520" w:dyaOrig="2154" w14:anchorId="5C31D38A">
          <v:shape id="_x0000_i1041" type="#_x0000_t75" style="width:226pt;height:107.05pt" o:ole="">
            <v:imagedata r:id="rId41" o:title=""/>
          </v:shape>
          <o:OLEObject Type="Embed" ProgID="ChemDraw.Document.6.0" ShapeID="_x0000_i1041" DrawAspect="Content" ObjectID="_1821829631" r:id="rId42"/>
        </w:object>
      </w:r>
      <w:r>
        <w:t xml:space="preserve"> </w:t>
      </w:r>
      <w:r>
        <w:rPr>
          <w:noProof/>
        </w:rPr>
        <w:drawing>
          <wp:inline distT="0" distB="0" distL="0" distR="0" wp14:anchorId="5C31D38B" wp14:editId="5C31D38C">
            <wp:extent cx="2314575" cy="1731010"/>
            <wp:effectExtent l="0" t="0" r="9525" b="2540"/>
            <wp:docPr id="49139433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1394338" name="图片 1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349844" cy="17571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31D0E4" w14:textId="77777777" w:rsidR="00B9353C" w:rsidRDefault="0045674F" w:rsidP="003B2AFE">
      <w:pPr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5C31D38D" wp14:editId="4A71BBE4">
            <wp:extent cx="5112635" cy="4867036"/>
            <wp:effectExtent l="0" t="0" r="0" b="0"/>
            <wp:docPr id="102047298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0472988" name="图片 1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114535" cy="4868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A47C8B" w14:textId="35551588" w:rsidR="003B2AFE" w:rsidRDefault="003B2AFE" w:rsidP="003B2AFE">
      <w:pPr>
        <w:jc w:val="center"/>
        <w:rPr>
          <w:rFonts w:ascii="Times New Roman" w:hAnsi="Times New Roman" w:cs="Times New Roman"/>
          <w:sz w:val="24"/>
          <w:szCs w:val="24"/>
        </w:rPr>
      </w:pPr>
      <w:r w:rsidRPr="008D5A4B">
        <w:rPr>
          <w:rFonts w:ascii="Times New Roman" w:hAnsi="Times New Roman" w:cs="Times New Roman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2</w:t>
      </w:r>
      <w:r w:rsidRPr="008D5A4B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3B2AFE">
        <w:rPr>
          <w:rFonts w:ascii="Times New Roman" w:hAnsi="Times New Roman" w:cs="Times New Roman" w:hint="eastAsia"/>
          <w:sz w:val="24"/>
          <w:szCs w:val="24"/>
        </w:rPr>
        <w:t xml:space="preserve">Crystallographic data of compound </w:t>
      </w:r>
      <w:r w:rsidRPr="003B2AFE">
        <w:rPr>
          <w:rFonts w:ascii="Times New Roman" w:hAnsi="Times New Roman" w:cs="Times New Roman" w:hint="eastAsia"/>
          <w:b/>
          <w:bCs/>
          <w:sz w:val="24"/>
          <w:szCs w:val="24"/>
        </w:rPr>
        <w:t>3</w:t>
      </w:r>
    </w:p>
    <w:p w14:paraId="65A6735C" w14:textId="77777777" w:rsidR="003B2AFE" w:rsidRPr="003B2AFE" w:rsidRDefault="003B2AFE" w:rsidP="003B2AFE">
      <w:pPr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</w:p>
    <w:p w14:paraId="5C31D0E5" w14:textId="77777777" w:rsidR="00B9353C" w:rsidRDefault="0045674F">
      <w:pPr>
        <w:widowControl/>
        <w:jc w:val="left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br w:type="page"/>
      </w:r>
      <w:r>
        <w:rPr>
          <w:rFonts w:hint="eastAsia"/>
        </w:rPr>
        <w:object w:dxaOrig="3907" w:dyaOrig="2367" w14:anchorId="5C31D38F">
          <v:shape id="_x0000_i1042" type="#_x0000_t75" style="width:195.95pt;height:118.95pt" o:ole="">
            <v:imagedata r:id="rId45" o:title=""/>
          </v:shape>
          <o:OLEObject Type="Embed" ProgID="ChemDraw.Document.6.0" ShapeID="_x0000_i1042" DrawAspect="Content" ObjectID="_1821829632" r:id="rId46"/>
        </w:object>
      </w:r>
      <w:r>
        <w:t xml:space="preserve"> </w:t>
      </w:r>
      <w:r>
        <w:rPr>
          <w:noProof/>
        </w:rPr>
        <w:drawing>
          <wp:inline distT="0" distB="0" distL="0" distR="0" wp14:anchorId="5C31D390" wp14:editId="5C31D391">
            <wp:extent cx="2636520" cy="1972310"/>
            <wp:effectExtent l="0" t="0" r="0" b="8890"/>
            <wp:docPr id="177751850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7518507" name="图片 1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649222" cy="19816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31D0E6" w14:textId="77777777" w:rsidR="00B9353C" w:rsidRDefault="0045674F">
      <w:pPr>
        <w:widowControl/>
        <w:jc w:val="left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5C31D392" wp14:editId="5C31D393">
            <wp:extent cx="5274310" cy="4828540"/>
            <wp:effectExtent l="0" t="0" r="2540" b="0"/>
            <wp:docPr id="17333159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3315930" name="图片 1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828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0270B5" w14:textId="0A4643F5" w:rsidR="003B2AFE" w:rsidRDefault="003B2AFE" w:rsidP="003B2AFE">
      <w:pPr>
        <w:widowControl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8D5A4B">
        <w:rPr>
          <w:rFonts w:ascii="Times New Roman" w:hAnsi="Times New Roman" w:cs="Times New Roman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3</w:t>
      </w:r>
      <w:r w:rsidRPr="008D5A4B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3B2AFE">
        <w:rPr>
          <w:rFonts w:ascii="Times New Roman" w:hAnsi="Times New Roman" w:cs="Times New Roman" w:hint="eastAsia"/>
          <w:sz w:val="24"/>
          <w:szCs w:val="24"/>
        </w:rPr>
        <w:t xml:space="preserve">Crystallographic data of compound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4</w:t>
      </w:r>
    </w:p>
    <w:p w14:paraId="5C31D0E7" w14:textId="01BF5C5E" w:rsidR="00B9353C" w:rsidRPr="00010C13" w:rsidRDefault="0045674F" w:rsidP="00010C1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br w:type="page"/>
      </w:r>
    </w:p>
    <w:p w14:paraId="5C31D0E8" w14:textId="77777777" w:rsidR="00B9353C" w:rsidRDefault="0045674F">
      <w:pPr>
        <w:widowControl/>
        <w:jc w:val="left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hint="eastAsia"/>
        </w:rPr>
        <w:object w:dxaOrig="3807" w:dyaOrig="2266" w14:anchorId="5C31D394">
          <v:shape id="_x0000_i1043" type="#_x0000_t75" style="width:190.95pt;height:113.95pt" o:ole="">
            <v:imagedata r:id="rId49" o:title=""/>
          </v:shape>
          <o:OLEObject Type="Embed" ProgID="ChemDraw.Document.6.0" ShapeID="_x0000_i1043" DrawAspect="Content" ObjectID="_1821829633" r:id="rId50"/>
        </w:object>
      </w:r>
      <w:r>
        <w:t xml:space="preserve"> </w:t>
      </w:r>
      <w:r>
        <w:rPr>
          <w:noProof/>
        </w:rPr>
        <w:drawing>
          <wp:inline distT="0" distB="0" distL="0" distR="0" wp14:anchorId="5C31D395" wp14:editId="5C31D396">
            <wp:extent cx="2766060" cy="2095500"/>
            <wp:effectExtent l="0" t="0" r="0" b="0"/>
            <wp:docPr id="1111420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14207" name="图片 1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780981" cy="21069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31D0E9" w14:textId="77777777" w:rsidR="00B9353C" w:rsidRDefault="0045674F">
      <w:pPr>
        <w:widowControl/>
        <w:jc w:val="left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5C31D397" wp14:editId="5C31D398">
            <wp:extent cx="5274310" cy="4800600"/>
            <wp:effectExtent l="0" t="0" r="2540" b="0"/>
            <wp:docPr id="14675154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7515410" name="图片 1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80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31D0EA" w14:textId="483E2E19" w:rsidR="00B9353C" w:rsidRDefault="00010C13" w:rsidP="00010C13">
      <w:pPr>
        <w:widowControl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8D5A4B">
        <w:rPr>
          <w:rFonts w:ascii="Times New Roman" w:hAnsi="Times New Roman" w:cs="Times New Roman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4</w:t>
      </w:r>
      <w:r w:rsidRPr="008D5A4B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3B2AFE">
        <w:rPr>
          <w:rFonts w:ascii="Times New Roman" w:hAnsi="Times New Roman" w:cs="Times New Roman" w:hint="eastAsia"/>
          <w:sz w:val="24"/>
          <w:szCs w:val="24"/>
        </w:rPr>
        <w:t xml:space="preserve">Crystallographic data of compound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5</w:t>
      </w:r>
    </w:p>
    <w:p w14:paraId="5C31D0EB" w14:textId="77777777" w:rsidR="00B9353C" w:rsidRDefault="0045674F">
      <w:pPr>
        <w:widowControl/>
        <w:jc w:val="left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hint="eastAsia"/>
        </w:rPr>
        <w:object w:dxaOrig="4007" w:dyaOrig="2880" w14:anchorId="5C31D399">
          <v:shape id="_x0000_i1044" type="#_x0000_t75" style="width:200.95pt;height:2in" o:ole="">
            <v:imagedata r:id="rId53" o:title=""/>
          </v:shape>
          <o:OLEObject Type="Embed" ProgID="ChemDraw.Document.6.0" ShapeID="_x0000_i1044" DrawAspect="Content" ObjectID="_1821829634" r:id="rId54"/>
        </w:object>
      </w:r>
      <w:r>
        <w:t xml:space="preserve"> </w:t>
      </w:r>
      <w:r>
        <w:rPr>
          <w:noProof/>
        </w:rPr>
        <w:drawing>
          <wp:inline distT="0" distB="0" distL="0" distR="0" wp14:anchorId="5C31D39A" wp14:editId="5C31D39B">
            <wp:extent cx="2609215" cy="1963420"/>
            <wp:effectExtent l="0" t="0" r="635" b="0"/>
            <wp:docPr id="19399358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9935812" name="图片 1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618853" cy="1970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31D0EC" w14:textId="77777777" w:rsidR="00B9353C" w:rsidRDefault="0045674F">
      <w:pPr>
        <w:widowControl/>
        <w:jc w:val="left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5C31D39C" wp14:editId="5C31D39D">
            <wp:extent cx="5274310" cy="4763770"/>
            <wp:effectExtent l="0" t="0" r="2540" b="0"/>
            <wp:docPr id="155521170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5211708" name="图片 1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63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BD5774" w14:textId="1B4D5B96" w:rsidR="00010C13" w:rsidRDefault="00010C13" w:rsidP="00010C13">
      <w:pPr>
        <w:widowControl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8D5A4B">
        <w:rPr>
          <w:rFonts w:ascii="Times New Roman" w:hAnsi="Times New Roman" w:cs="Times New Roman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5</w:t>
      </w:r>
      <w:r w:rsidRPr="008D5A4B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3B2AFE">
        <w:rPr>
          <w:rFonts w:ascii="Times New Roman" w:hAnsi="Times New Roman" w:cs="Times New Roman" w:hint="eastAsia"/>
          <w:sz w:val="24"/>
          <w:szCs w:val="24"/>
        </w:rPr>
        <w:t xml:space="preserve">Crystallographic data of compound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21</w:t>
      </w:r>
    </w:p>
    <w:p w14:paraId="5C31D0ED" w14:textId="4BD0C020" w:rsidR="00B9353C" w:rsidRDefault="00B9353C">
      <w:pPr>
        <w:widowControl/>
        <w:jc w:val="left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</w:p>
    <w:p w14:paraId="002AF8AA" w14:textId="77777777" w:rsidR="00010C13" w:rsidRDefault="00010C13">
      <w:pPr>
        <w:widowControl/>
        <w:jc w:val="left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</w:p>
    <w:p w14:paraId="035A78CA" w14:textId="77777777" w:rsidR="00010C13" w:rsidRDefault="00010C13">
      <w:pPr>
        <w:widowControl/>
        <w:jc w:val="left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</w:p>
    <w:p w14:paraId="4CB01AD6" w14:textId="77777777" w:rsidR="00010C13" w:rsidRPr="00010C13" w:rsidRDefault="00010C13">
      <w:pPr>
        <w:widowControl/>
        <w:jc w:val="left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</w:p>
    <w:p w14:paraId="5C31D0EE" w14:textId="77777777" w:rsidR="00B9353C" w:rsidRDefault="0045674F">
      <w:pPr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lastRenderedPageBreak/>
        <w:t>6. S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ynthetic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>A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pplications</w:t>
      </w:r>
    </w:p>
    <w:p w14:paraId="5C31D0EF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eastAsia="宋体" w:hAnsi="Times New Roman" w:cs="Times New Roman"/>
          <w:sz w:val="24"/>
          <w:szCs w:val="24"/>
          <w:u w:val="single"/>
        </w:rPr>
        <w:t xml:space="preserve">(1) 10 mmol-scale synthesis of </w:t>
      </w:r>
      <w:r>
        <w:rPr>
          <w:rFonts w:ascii="Times New Roman" w:eastAsia="宋体" w:hAnsi="Times New Roman" w:cs="Times New Roman"/>
          <w:b/>
          <w:bCs/>
          <w:sz w:val="24"/>
          <w:szCs w:val="24"/>
          <w:u w:val="single"/>
        </w:rPr>
        <w:t>5</w:t>
      </w:r>
      <w:r>
        <w:rPr>
          <w:rFonts w:ascii="Times New Roman" w:eastAsia="宋体" w:hAnsi="Times New Roman" w:cs="Times New Roman"/>
          <w:sz w:val="24"/>
          <w:szCs w:val="24"/>
          <w:u w:val="single"/>
        </w:rPr>
        <w:t>：</w:t>
      </w:r>
    </w:p>
    <w:p w14:paraId="5C31D0F0" w14:textId="77777777" w:rsidR="00B9353C" w:rsidRDefault="0045674F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8227" w:dyaOrig="1540" w14:anchorId="5C31D39E">
          <v:shape id="_x0000_i1045" type="#_x0000_t75" style="width:410.7pt;height:77pt" o:ole="">
            <v:imagedata r:id="rId57" o:title=""/>
          </v:shape>
          <o:OLEObject Type="Embed" ProgID="ChemDraw.Document.6.0" ShapeID="_x0000_i1045" DrawAspect="Content" ObjectID="_1821829635" r:id="rId58"/>
        </w:object>
      </w:r>
    </w:p>
    <w:p w14:paraId="5C31D0F1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bookmarkStart w:id="36" w:name="OLE_LINK127"/>
      <w:r>
        <w:rPr>
          <w:rFonts w:ascii="Times New Roman" w:eastAsia="宋体" w:hAnsi="Times New Roman" w:cs="Times New Roman"/>
          <w:b/>
          <w:bCs/>
          <w:color w:val="000000"/>
          <w:sz w:val="24"/>
          <w:szCs w:val="24"/>
        </w:rPr>
        <w:t>Step 1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: </w:t>
      </w:r>
      <w:bookmarkStart w:id="37" w:name="_Hlk191920595"/>
      <w:r>
        <w:rPr>
          <w:rFonts w:ascii="Times New Roman" w:eastAsia="宋体" w:hAnsi="Times New Roman" w:cs="Times New Roman"/>
          <w:sz w:val="24"/>
          <w:szCs w:val="24"/>
        </w:rPr>
        <w:t xml:space="preserve">In a round bottom flask fitted with a magnetic stirrer, a solution of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4-aminopyridin-2(1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H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)-one </w:t>
      </w:r>
      <w:r>
        <w:rPr>
          <w:rFonts w:ascii="Times New Roman" w:eastAsia="宋体" w:hAnsi="Times New Roman" w:cs="Times New Roman"/>
          <w:b/>
          <w:bCs/>
          <w:color w:val="000000"/>
          <w:sz w:val="24"/>
          <w:szCs w:val="24"/>
        </w:rPr>
        <w:t>1a</w:t>
      </w:r>
      <w:r>
        <w:rPr>
          <w:rFonts w:ascii="Times New Roman" w:eastAsia="宋体" w:hAnsi="Times New Roman" w:cs="Times New Roman"/>
          <w:sz w:val="24"/>
          <w:szCs w:val="24"/>
        </w:rPr>
        <w:t xml:space="preserve"> (20 mmol, 2.20 g, 1.0 equiv.), </w:t>
      </w:r>
      <w:r>
        <w:rPr>
          <w:rFonts w:ascii="Times New Roman" w:eastAsia="宋体" w:hAnsi="Times New Roman" w:cs="Times New Roman"/>
          <w:b/>
          <w:bCs/>
          <w:color w:val="151515"/>
          <w:sz w:val="24"/>
          <w:szCs w:val="24"/>
          <w:shd w:val="clear" w:color="auto" w:fill="FFFFFF"/>
        </w:rPr>
        <w:t>2a</w:t>
      </w:r>
      <w:r>
        <w:rPr>
          <w:rFonts w:ascii="Times New Roman" w:eastAsia="宋体" w:hAnsi="Times New Roman" w:cs="Times New Roman"/>
          <w:sz w:val="24"/>
          <w:szCs w:val="24"/>
        </w:rPr>
        <w:t xml:space="preserve"> (22 mmol, 8.84 g, 1.1 equiv.) </w:t>
      </w:r>
      <w:r>
        <w:rPr>
          <w:rFonts w:ascii="Times New Roman" w:eastAsia="Arial" w:hAnsi="Times New Roman" w:cs="Times New Roman"/>
          <w:color w:val="151515"/>
          <w:sz w:val="24"/>
          <w:szCs w:val="24"/>
          <w:shd w:val="clear" w:color="auto" w:fill="FFFFFF"/>
        </w:rPr>
        <w:t xml:space="preserve">in 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EtOH</w:t>
      </w:r>
      <w:r>
        <w:rPr>
          <w:rFonts w:ascii="Times New Roman" w:eastAsia="Arial" w:hAnsi="Times New Roman" w:cs="Times New Roman"/>
          <w:color w:val="151515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(100</w:t>
      </w:r>
      <w:r>
        <w:rPr>
          <w:rFonts w:ascii="Times New Roman" w:eastAsia="Arial" w:hAnsi="Times New Roman" w:cs="Times New Roman"/>
          <w:color w:val="151515"/>
          <w:sz w:val="24"/>
          <w:szCs w:val="24"/>
          <w:shd w:val="clear" w:color="auto" w:fill="FFFFFF"/>
        </w:rPr>
        <w:t xml:space="preserve"> mL) was added. The resulting solution was stirred at </w:t>
      </w:r>
      <w:r>
        <w:rPr>
          <w:rFonts w:ascii="Times New Roman" w:eastAsia="宋体" w:hAnsi="Times New Roman" w:cs="Times New Roman"/>
          <w:sz w:val="24"/>
          <w:szCs w:val="24"/>
        </w:rPr>
        <w:t xml:space="preserve">0 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eastAsia="宋体" w:hAnsi="Times New Roman" w:cs="Times New Roman"/>
          <w:sz w:val="24"/>
          <w:szCs w:val="24"/>
        </w:rPr>
        <w:t>C for 3 h. The precipitate was dilute with EA (150 mL), filtered, and dried in vacuum. The pyridone-bbased aryl-λ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 xml:space="preserve">‑iodonium salt </w:t>
      </w:r>
      <w:bookmarkStart w:id="38" w:name="OLE_LINK125"/>
      <w:r>
        <w:rPr>
          <w:rFonts w:ascii="Times New Roman" w:eastAsia="宋体" w:hAnsi="Times New Roman" w:cs="Times New Roman"/>
          <w:b/>
          <w:bCs/>
          <w:sz w:val="24"/>
          <w:szCs w:val="24"/>
        </w:rPr>
        <w:t>3</w:t>
      </w:r>
      <w:bookmarkEnd w:id="38"/>
      <w:r>
        <w:rPr>
          <w:rFonts w:ascii="Times New Roman" w:eastAsia="宋体" w:hAnsi="Times New Roman" w:cs="Times New Roman"/>
          <w:sz w:val="24"/>
          <w:szCs w:val="24"/>
        </w:rPr>
        <w:t xml:space="preserve"> was obtained as white solid (9.09 g, 94% yield),</w:t>
      </w:r>
      <w:bookmarkEnd w:id="37"/>
      <w:r>
        <w:rPr>
          <w:rFonts w:ascii="Times New Roman" w:eastAsia="宋体" w:hAnsi="Times New Roman" w:cs="Times New Roman"/>
          <w:sz w:val="24"/>
          <w:szCs w:val="24"/>
        </w:rPr>
        <w:t xml:space="preserve"> which was directly used without further purification. </w:t>
      </w:r>
    </w:p>
    <w:bookmarkEnd w:id="36"/>
    <w:p w14:paraId="5C31D0F2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color w:val="000000"/>
          <w:sz w:val="24"/>
          <w:szCs w:val="24"/>
        </w:rPr>
        <w:t>Step 2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: </w:t>
      </w:r>
      <w:r>
        <w:rPr>
          <w:rFonts w:ascii="Times New Roman" w:eastAsia="宋体" w:hAnsi="Times New Roman" w:cs="Times New Roman"/>
          <w:sz w:val="24"/>
          <w:szCs w:val="24"/>
        </w:rPr>
        <w:t xml:space="preserve">In a round bottom flask fitted with a magnetic stirrer, a solution of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 xml:space="preserve"> (10 mmol, 4.84 g, 1.0 equiv) and K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CO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 xml:space="preserve"> (10 mmol, 1.41 g, 1.0 equiv) </w:t>
      </w:r>
      <w:r>
        <w:rPr>
          <w:rFonts w:ascii="Times New Roman" w:eastAsia="Arial" w:hAnsi="Times New Roman" w:cs="Times New Roman"/>
          <w:color w:val="151515"/>
          <w:sz w:val="24"/>
          <w:szCs w:val="24"/>
          <w:shd w:val="clear" w:color="auto" w:fill="FFFFFF"/>
        </w:rPr>
        <w:t xml:space="preserve">in </w:t>
      </w:r>
      <w:r>
        <w:rPr>
          <w:rFonts w:ascii="Times New Roman" w:eastAsia="宋体" w:hAnsi="Times New Roman" w:cs="Times New Roman"/>
          <w:b/>
          <w:bCs/>
          <w:color w:val="151515"/>
          <w:sz w:val="24"/>
          <w:szCs w:val="24"/>
          <w:shd w:val="clear" w:color="auto" w:fill="FFFFFF"/>
        </w:rPr>
        <w:t>IL-5</w:t>
      </w:r>
      <w:r>
        <w:rPr>
          <w:rFonts w:ascii="Times New Roman" w:eastAsia="Arial" w:hAnsi="Times New Roman" w:cs="Times New Roman"/>
          <w:color w:val="151515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[Bmim][OTf]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50</w:t>
      </w:r>
      <w:r>
        <w:rPr>
          <w:rFonts w:ascii="Times New Roman" w:eastAsia="Arial" w:hAnsi="Times New Roman" w:cs="Times New Roman"/>
          <w:color w:val="151515"/>
          <w:sz w:val="24"/>
          <w:szCs w:val="24"/>
          <w:shd w:val="clear" w:color="auto" w:fill="FFFFFF"/>
        </w:rPr>
        <w:t xml:space="preserve"> mL) was added. The resulting solution was stirred at 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9</w:t>
      </w:r>
      <w:r>
        <w:rPr>
          <w:rFonts w:ascii="Times New Roman" w:eastAsia="宋体" w:hAnsi="Times New Roman" w:cs="Times New Roman"/>
          <w:sz w:val="24"/>
          <w:szCs w:val="24"/>
        </w:rPr>
        <w:t xml:space="preserve">0 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eastAsia="宋体" w:hAnsi="Times New Roman" w:cs="Times New Roman"/>
          <w:sz w:val="24"/>
          <w:szCs w:val="24"/>
        </w:rPr>
        <w:t>C for 5.5 h. After the reaction completed, the resulting solvent was diluted with H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 xml:space="preserve">O and extracted with EA (3 times). Finally, the combined organic phase was evaporated and dried, and then purified by column chromatography on silica gel (PE/DCM/EA: 4/1/1, v/v/v). to give the expected product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5 </w:t>
      </w:r>
      <w:r>
        <w:rPr>
          <w:rFonts w:ascii="Times New Roman" w:eastAsia="宋体" w:hAnsi="Times New Roman" w:cs="Times New Roman"/>
          <w:sz w:val="24"/>
          <w:szCs w:val="24"/>
        </w:rPr>
        <w:t>as white solid (2.22 g, 71% yield).</w:t>
      </w:r>
    </w:p>
    <w:p w14:paraId="5C31D0F3" w14:textId="77777777" w:rsidR="00B9353C" w:rsidRDefault="00B9353C">
      <w:pPr>
        <w:spacing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5C31D0F4" w14:textId="77777777" w:rsidR="00B9353C" w:rsidRDefault="0045674F">
      <w:pPr>
        <w:rPr>
          <w:rFonts w:ascii="Times New Roman" w:eastAsia="宋体" w:hAnsi="Times New Roman" w:cs="Times New Roman"/>
          <w:sz w:val="24"/>
          <w:szCs w:val="24"/>
          <w:u w:val="single"/>
        </w:rPr>
      </w:pPr>
      <w:r>
        <w:rPr>
          <w:rFonts w:ascii="Times New Roman" w:eastAsia="宋体" w:hAnsi="Times New Roman" w:cs="Times New Roman"/>
          <w:sz w:val="24"/>
          <w:szCs w:val="24"/>
          <w:u w:val="single"/>
        </w:rPr>
        <w:t xml:space="preserve">(2) Downsteam derivatizations of </w:t>
      </w:r>
      <w:r>
        <w:rPr>
          <w:rFonts w:ascii="Times New Roman" w:eastAsia="宋体" w:hAnsi="Times New Roman" w:cs="Times New Roman"/>
          <w:b/>
          <w:bCs/>
          <w:sz w:val="24"/>
          <w:szCs w:val="24"/>
          <w:u w:val="single"/>
        </w:rPr>
        <w:t>5</w:t>
      </w:r>
      <w:r>
        <w:rPr>
          <w:rFonts w:ascii="Times New Roman" w:eastAsia="宋体" w:hAnsi="Times New Roman" w:cs="Times New Roman"/>
          <w:sz w:val="24"/>
          <w:szCs w:val="24"/>
          <w:u w:val="single"/>
        </w:rPr>
        <w:t>:</w:t>
      </w:r>
    </w:p>
    <w:p w14:paraId="5C31D0F5" w14:textId="77777777" w:rsidR="00B9353C" w:rsidRDefault="0045674F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5347" w:dyaOrig="1340" w14:anchorId="5C31D39F">
          <v:shape id="_x0000_i1046" type="#_x0000_t75" style="width:267.95pt;height:67pt" o:ole="">
            <v:imagedata r:id="rId59" o:title=""/>
          </v:shape>
          <o:OLEObject Type="Embed" ProgID="ChemDraw.Document.6.0" ShapeID="_x0000_i1046" DrawAspect="Content" ObjectID="_1821829636" r:id="rId60"/>
        </w:object>
      </w:r>
    </w:p>
    <w:p w14:paraId="5C31D0F6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color w:val="151515"/>
          <w:sz w:val="24"/>
          <w:szCs w:val="24"/>
          <w:shd w:val="clear" w:color="auto" w:fill="FFFFFF"/>
        </w:rPr>
        <w:t>5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(64 mg, 0.2 mmol, 1.0 equiv.), N-bromosuccinimide (NBS) (36 mg, 0.2 mmol, 1.0 equiv.) were added into a Schlenk tube in CH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 xml:space="preserve">CN (1 mL), the reaction mixture was stirred at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room temperature</w:t>
      </w:r>
      <w:r>
        <w:rPr>
          <w:rFonts w:ascii="Times New Roman" w:eastAsia="宋体" w:hAnsi="Times New Roman" w:cs="Times New Roman"/>
          <w:sz w:val="24"/>
          <w:szCs w:val="24"/>
        </w:rPr>
        <w:t xml:space="preserve"> for 24 h. After the reaction completed, the resulting solvent was evaporated and dried, and then purified by column chromatography on silica gel (PE/EA: 5/1, v/v) to give the expected product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47 </w:t>
      </w:r>
      <w:r>
        <w:rPr>
          <w:rFonts w:ascii="Times New Roman" w:eastAsia="宋体" w:hAnsi="Times New Roman" w:cs="Times New Roman"/>
          <w:sz w:val="24"/>
          <w:szCs w:val="24"/>
        </w:rPr>
        <w:t>as white solid (72 mg, 91% yield).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[</w:t>
      </w:r>
      <w:r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4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]</w:t>
      </w:r>
    </w:p>
    <w:p w14:paraId="5C31D0F7" w14:textId="77777777" w:rsidR="00B9353C" w:rsidRDefault="00B9353C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5C31D0F8" w14:textId="4A6B1087" w:rsidR="00B9353C" w:rsidRDefault="0045674F">
      <w:pPr>
        <w:widowControl/>
        <w:spacing w:line="360" w:lineRule="auto"/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lastRenderedPageBreak/>
        <w:t>5-Bromo-3-iodo-2-phenoxypyridin-4-amine (4</w:t>
      </w:r>
      <w:r w:rsidR="00882B0E">
        <w:rPr>
          <w:rFonts w:ascii="Times New Roman" w:hAnsi="Times New Roman" w:cs="Times New Roman" w:hint="eastAsia"/>
          <w:b/>
          <w:bCs/>
          <w:kern w:val="0"/>
          <w:sz w:val="24"/>
          <w:szCs w:val="24"/>
          <w:lang w:bidi="ar"/>
        </w:rPr>
        <w:t>7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)</w:t>
      </w:r>
    </w:p>
    <w:p w14:paraId="5C31D0F9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640" w:dyaOrig="1240" w14:anchorId="5C31D3A0">
          <v:shape id="_x0000_i1047" type="#_x0000_t75" style="width:82pt;height:62pt" o:ole="">
            <v:imagedata r:id="rId61" o:title=""/>
          </v:shape>
          <o:OLEObject Type="Embed" ProgID="ChemDraw.Document.6.0" ShapeID="_x0000_i1047" DrawAspect="Content" ObjectID="_1821829637" r:id="rId62"/>
        </w:object>
      </w:r>
    </w:p>
    <w:p w14:paraId="5C31D0FA" w14:textId="77777777" w:rsidR="00B9353C" w:rsidRDefault="0045674F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White solid (71 mg, 91%);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 (600 MHz, Chloroform-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δ 7.88 (s, 1H), 7.42 – 7.39 (m, 2H), 7.22 (dd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8.1, 6.8 Hz, 1H), 7.14 – 7.12 (m, 2H), 5.27 (s, 2H);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3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C NMR (150 MHz, Chloroform-d) </w:t>
      </w:r>
      <w:r>
        <w:rPr>
          <w:rFonts w:ascii="Times New Roman" w:eastAsia="宋体" w:hAnsi="Times New Roman" w:cs="Times New Roman"/>
          <w:sz w:val="24"/>
          <w:szCs w:val="24"/>
        </w:rPr>
        <w:t xml:space="preserve">δ 162.2, 154.1, 152.5, 147.2, 129.6, 125.0, 121.2, 99.6, 66.9.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HRMS (ESI) m/z:</w:t>
      </w:r>
      <w:r>
        <w:rPr>
          <w:rFonts w:ascii="Times New Roman" w:eastAsia="宋体" w:hAnsi="Times New Roman" w:cs="Times New Roman"/>
          <w:sz w:val="24"/>
          <w:szCs w:val="24"/>
        </w:rPr>
        <w:t xml:space="preserve"> calcd. for C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11</w:t>
      </w:r>
      <w:r>
        <w:rPr>
          <w:rFonts w:ascii="Times New Roman" w:eastAsia="宋体" w:hAnsi="Times New Roman" w:cs="Times New Roman"/>
          <w:sz w:val="24"/>
          <w:szCs w:val="24"/>
        </w:rPr>
        <w:t>H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9</w:t>
      </w:r>
      <w:r>
        <w:rPr>
          <w:rFonts w:ascii="Times New Roman" w:eastAsia="宋体" w:hAnsi="Times New Roman" w:cs="Times New Roman"/>
          <w:sz w:val="24"/>
          <w:szCs w:val="24"/>
        </w:rPr>
        <w:t>BrIN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O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[M + </w:t>
      </w:r>
      <w:proofErr w:type="gramStart"/>
      <w:r>
        <w:rPr>
          <w:rFonts w:ascii="Times New Roman" w:eastAsia="宋体" w:hAnsi="Times New Roman" w:cs="Times New Roman"/>
          <w:sz w:val="24"/>
          <w:szCs w:val="24"/>
        </w:rPr>
        <w:t>H]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+</w:t>
      </w:r>
      <w:proofErr w:type="gramEnd"/>
      <w:r>
        <w:rPr>
          <w:rFonts w:ascii="Times New Roman" w:eastAsia="宋体" w:hAnsi="Times New Roman" w:cs="Times New Roman"/>
          <w:sz w:val="24"/>
          <w:szCs w:val="24"/>
        </w:rPr>
        <w:t>: 390.8938; Found: 390.8935.</w:t>
      </w:r>
    </w:p>
    <w:p w14:paraId="5C31D0FB" w14:textId="77777777" w:rsidR="00B9353C" w:rsidRDefault="0045674F">
      <w:pPr>
        <w:spacing w:line="360" w:lineRule="auto"/>
        <w:jc w:val="center"/>
        <w:rPr>
          <w:rFonts w:ascii="Times New Roman" w:eastAsia="宋体" w:hAnsi="Times New Roman" w:cs="Times New Roman"/>
          <w:szCs w:val="24"/>
        </w:rPr>
      </w:pPr>
      <w:r>
        <w:rPr>
          <w:rFonts w:ascii="Times New Roman" w:hAnsi="Times New Roman" w:cs="Times New Roman"/>
        </w:rPr>
        <w:object w:dxaOrig="6273" w:dyaOrig="1327" w14:anchorId="5C31D3A1">
          <v:shape id="_x0000_i1048" type="#_x0000_t75" style="width:313.65pt;height:66.35pt" o:ole="">
            <v:imagedata r:id="rId63" o:title=""/>
          </v:shape>
          <o:OLEObject Type="Embed" ProgID="ChemDraw.Document.6.0" ShapeID="_x0000_i1048" DrawAspect="Content" ObjectID="_1821829638" r:id="rId64"/>
        </w:object>
      </w:r>
    </w:p>
    <w:p w14:paraId="5C31D0FC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To a solution of </w:t>
      </w:r>
      <w:r>
        <w:rPr>
          <w:rFonts w:ascii="Times New Roman" w:eastAsia="宋体" w:hAnsi="Times New Roman" w:cs="Times New Roman"/>
          <w:b/>
          <w:bCs/>
          <w:color w:val="151515"/>
          <w:sz w:val="24"/>
          <w:szCs w:val="24"/>
          <w:shd w:val="clear" w:color="auto" w:fill="FFFFFF"/>
        </w:rPr>
        <w:t>5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(64 mg, 0.2 mmol, 1.0 equiv.), CuCl (30 mg, 0.3 mmol, 1.5 equiv.) 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in MeCN (1 mL) was added 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tert</w:t>
      </w:r>
      <w:r>
        <w:rPr>
          <w:rFonts w:ascii="Times New Roman" w:eastAsia="宋体" w:hAnsi="Times New Roman" w:cs="Times New Roman"/>
          <w:sz w:val="24"/>
          <w:szCs w:val="24"/>
        </w:rPr>
        <w:t>-butyl nitrite (48 μL, 0.4 mmol, 2.0 equiv.)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 under argon atmosphere. </w:t>
      </w:r>
      <w:r>
        <w:rPr>
          <w:rFonts w:ascii="Times New Roman" w:eastAsia="宋体" w:hAnsi="Times New Roman" w:cs="Times New Roman"/>
          <w:sz w:val="24"/>
          <w:szCs w:val="24"/>
        </w:rPr>
        <w:t xml:space="preserve">The reaction mixture was stirred at 90 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eastAsia="宋体" w:hAnsi="Times New Roman" w:cs="Times New Roman"/>
          <w:sz w:val="24"/>
          <w:szCs w:val="24"/>
        </w:rPr>
        <w:t xml:space="preserve">C for 1 h. After the reaction was completed, the combined organic phase was evaporated, dried, and then purified by column chromatography on silica gel (PE/EA: 30/1, v/v) to give the expected product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48 </w:t>
      </w:r>
      <w:r>
        <w:rPr>
          <w:rFonts w:ascii="Times New Roman" w:eastAsia="宋体" w:hAnsi="Times New Roman" w:cs="Times New Roman"/>
          <w:sz w:val="24"/>
          <w:szCs w:val="24"/>
        </w:rPr>
        <w:t>as white solid (36 mg, 54% yield).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[5]</w:t>
      </w:r>
    </w:p>
    <w:p w14:paraId="5C31D0FD" w14:textId="77777777" w:rsidR="00B9353C" w:rsidRDefault="00B9353C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5C31D0FE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4-Chloro-3-iodo-2-phenoxypyridine (48)</w:t>
      </w:r>
    </w:p>
    <w:p w14:paraId="5C31D0FF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object w:dxaOrig="1340" w:dyaOrig="1440" w14:anchorId="5C31D3A2">
          <v:shape id="_x0000_i1049" type="#_x0000_t75" style="width:67pt;height:1in" o:ole="">
            <v:imagedata r:id="rId65" o:title=""/>
          </v:shape>
          <o:OLEObject Type="Embed" ProgID="ChemDraw.Document.6.0" ShapeID="_x0000_i1049" DrawAspect="Content" ObjectID="_1821829639" r:id="rId66"/>
        </w:object>
      </w:r>
    </w:p>
    <w:p w14:paraId="5C31D100" w14:textId="77777777" w:rsidR="00B9353C" w:rsidRDefault="0045674F">
      <w:pPr>
        <w:pStyle w:val="ab"/>
        <w:spacing w:beforeAutospacing="0" w:afterAutospacing="0" w:line="360" w:lineRule="auto"/>
        <w:jc w:val="both"/>
        <w:rPr>
          <w:rFonts w:ascii="Times New Roman" w:hAnsi="Times New Roman"/>
          <w:lang w:bidi="ar"/>
        </w:rPr>
      </w:pPr>
      <w:r>
        <w:rPr>
          <w:rFonts w:ascii="Times New Roman" w:hAnsi="Times New Roman"/>
          <w:lang w:bidi="ar"/>
        </w:rPr>
        <w:t xml:space="preserve">White solid (35 mg, 54%); </w:t>
      </w:r>
      <w:r>
        <w:rPr>
          <w:rFonts w:ascii="Times New Roman" w:hAnsi="Times New Roman"/>
          <w:b/>
          <w:bCs/>
          <w:vertAlign w:val="superscript"/>
          <w:lang w:bidi="ar"/>
        </w:rPr>
        <w:t>1</w:t>
      </w:r>
      <w:r>
        <w:rPr>
          <w:rFonts w:ascii="Times New Roman" w:hAnsi="Times New Roman"/>
          <w:b/>
          <w:bCs/>
          <w:lang w:bidi="ar"/>
        </w:rPr>
        <w:t>H NMR (400 MHz, Chloroform-</w:t>
      </w:r>
      <w:r>
        <w:rPr>
          <w:rFonts w:ascii="Times New Roman" w:hAnsi="Times New Roman"/>
          <w:b/>
          <w:bCs/>
          <w:i/>
          <w:iCs/>
          <w:lang w:bidi="ar"/>
        </w:rPr>
        <w:t>d</w:t>
      </w:r>
      <w:r>
        <w:rPr>
          <w:rFonts w:ascii="Times New Roman" w:hAnsi="Times New Roman"/>
          <w:b/>
          <w:bCs/>
          <w:lang w:bidi="ar"/>
        </w:rPr>
        <w:t>)</w:t>
      </w:r>
      <w:r>
        <w:rPr>
          <w:rFonts w:ascii="Times New Roman" w:hAnsi="Times New Roman"/>
          <w:lang w:bidi="ar"/>
        </w:rPr>
        <w:t xml:space="preserve"> δ 7.93 (d, </w:t>
      </w:r>
      <w:r>
        <w:rPr>
          <w:rFonts w:ascii="Times New Roman" w:hAnsi="Times New Roman"/>
          <w:i/>
          <w:iCs/>
          <w:lang w:bidi="ar"/>
        </w:rPr>
        <w:t>J</w:t>
      </w:r>
      <w:r>
        <w:rPr>
          <w:rFonts w:ascii="Times New Roman" w:hAnsi="Times New Roman"/>
          <w:lang w:bidi="ar"/>
        </w:rPr>
        <w:t xml:space="preserve"> = 5.3 Hz, 1H), 7.46 – 7.40 (m, 2H), 7.26 (dt, </w:t>
      </w:r>
      <w:r>
        <w:rPr>
          <w:rFonts w:ascii="Times New Roman" w:hAnsi="Times New Roman"/>
          <w:i/>
          <w:iCs/>
          <w:lang w:bidi="ar"/>
        </w:rPr>
        <w:t>J</w:t>
      </w:r>
      <w:r>
        <w:rPr>
          <w:rFonts w:ascii="Times New Roman" w:hAnsi="Times New Roman"/>
          <w:lang w:bidi="ar"/>
        </w:rPr>
        <w:t xml:space="preserve"> = 14.8, 1.1 Hz, 1H), 7.19 – 7.13 (m, 2H), 7.07 (d, </w:t>
      </w:r>
      <w:r>
        <w:rPr>
          <w:rFonts w:ascii="Times New Roman" w:hAnsi="Times New Roman"/>
          <w:i/>
          <w:iCs/>
          <w:lang w:bidi="ar"/>
        </w:rPr>
        <w:t>J</w:t>
      </w:r>
      <w:r>
        <w:rPr>
          <w:rFonts w:ascii="Times New Roman" w:hAnsi="Times New Roman"/>
          <w:lang w:bidi="ar"/>
        </w:rPr>
        <w:t xml:space="preserve"> = 5.3 Hz, 1H); </w:t>
      </w:r>
      <w:r>
        <w:rPr>
          <w:rFonts w:ascii="Times New Roman" w:hAnsi="Times New Roman"/>
          <w:b/>
          <w:bCs/>
          <w:vertAlign w:val="superscript"/>
          <w:lang w:bidi="ar"/>
        </w:rPr>
        <w:t>13</w:t>
      </w:r>
      <w:r>
        <w:rPr>
          <w:rFonts w:ascii="Times New Roman" w:hAnsi="Times New Roman"/>
          <w:b/>
          <w:bCs/>
          <w:lang w:bidi="ar"/>
        </w:rPr>
        <w:t>C NMR (125 MHz, Chloroform-</w:t>
      </w:r>
      <w:r>
        <w:rPr>
          <w:rFonts w:ascii="Times New Roman" w:hAnsi="Times New Roman"/>
          <w:b/>
          <w:bCs/>
          <w:i/>
          <w:iCs/>
          <w:lang w:bidi="ar"/>
        </w:rPr>
        <w:t>d</w:t>
      </w:r>
      <w:r>
        <w:rPr>
          <w:rFonts w:ascii="Times New Roman" w:hAnsi="Times New Roman"/>
          <w:b/>
          <w:bCs/>
          <w:lang w:bidi="ar"/>
        </w:rPr>
        <w:t>)</w:t>
      </w:r>
      <w:r>
        <w:rPr>
          <w:rFonts w:ascii="Times New Roman" w:hAnsi="Times New Roman"/>
          <w:lang w:bidi="ar"/>
        </w:rPr>
        <w:t xml:space="preserve"> δ 164.1, 153.9, 151.1, 147.1, 129.8, 125.5, 121.6, 119.7, 85.7. </w:t>
      </w:r>
      <w:r>
        <w:rPr>
          <w:rFonts w:ascii="Times New Roman" w:hAnsi="Times New Roman"/>
          <w:b/>
          <w:bCs/>
          <w:lang w:bidi="ar"/>
        </w:rPr>
        <w:t>HRMS (ESI) m/z:</w:t>
      </w:r>
      <w:r>
        <w:rPr>
          <w:rFonts w:ascii="Times New Roman" w:hAnsi="Times New Roman"/>
          <w:lang w:bidi="ar"/>
        </w:rPr>
        <w:t xml:space="preserve"> calcd. for C</w:t>
      </w:r>
      <w:r>
        <w:rPr>
          <w:rFonts w:ascii="Times New Roman" w:hAnsi="Times New Roman"/>
          <w:vertAlign w:val="subscript"/>
          <w:lang w:bidi="ar"/>
        </w:rPr>
        <w:t>11</w:t>
      </w:r>
      <w:r>
        <w:rPr>
          <w:rFonts w:ascii="Times New Roman" w:hAnsi="Times New Roman"/>
          <w:lang w:bidi="ar"/>
        </w:rPr>
        <w:t>H</w:t>
      </w:r>
      <w:r>
        <w:rPr>
          <w:rFonts w:ascii="Times New Roman" w:hAnsi="Times New Roman"/>
          <w:vertAlign w:val="subscript"/>
          <w:lang w:bidi="ar"/>
        </w:rPr>
        <w:t>8</w:t>
      </w:r>
      <w:r>
        <w:rPr>
          <w:rFonts w:ascii="Times New Roman" w:hAnsi="Times New Roman"/>
          <w:lang w:bidi="ar"/>
        </w:rPr>
        <w:t>ClINO</w:t>
      </w:r>
      <w:r>
        <w:rPr>
          <w:rFonts w:ascii="Times New Roman" w:hAnsi="Times New Roman"/>
          <w:vertAlign w:val="superscript"/>
          <w:lang w:bidi="ar"/>
        </w:rPr>
        <w:t>+</w:t>
      </w:r>
      <w:r>
        <w:rPr>
          <w:rFonts w:ascii="Times New Roman" w:hAnsi="Times New Roman"/>
          <w:lang w:bidi="ar"/>
        </w:rPr>
        <w:t xml:space="preserve"> [M + </w:t>
      </w:r>
      <w:proofErr w:type="gramStart"/>
      <w:r>
        <w:rPr>
          <w:rFonts w:ascii="Times New Roman" w:hAnsi="Times New Roman"/>
          <w:lang w:bidi="ar"/>
        </w:rPr>
        <w:t>H]</w:t>
      </w:r>
      <w:r>
        <w:rPr>
          <w:rFonts w:ascii="Times New Roman" w:hAnsi="Times New Roman"/>
          <w:vertAlign w:val="superscript"/>
          <w:lang w:bidi="ar"/>
        </w:rPr>
        <w:t>+</w:t>
      </w:r>
      <w:proofErr w:type="gramEnd"/>
      <w:r>
        <w:rPr>
          <w:rFonts w:ascii="Times New Roman" w:hAnsi="Times New Roman"/>
          <w:lang w:bidi="ar"/>
        </w:rPr>
        <w:t>: 331.9334; Found: 331.9333.</w:t>
      </w:r>
    </w:p>
    <w:p w14:paraId="5C31D101" w14:textId="77777777" w:rsidR="00B9353C" w:rsidRDefault="00B9353C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5C31D102" w14:textId="77777777" w:rsidR="00B9353C" w:rsidRDefault="0045674F">
      <w:pPr>
        <w:spacing w:line="360" w:lineRule="auto"/>
        <w:jc w:val="center"/>
        <w:rPr>
          <w:rFonts w:ascii="Times New Roman" w:eastAsia="宋体" w:hAnsi="Times New Roman" w:cs="Times New Roman"/>
          <w:szCs w:val="24"/>
        </w:rPr>
      </w:pPr>
      <w:r>
        <w:rPr>
          <w:rFonts w:ascii="Times New Roman" w:hAnsi="Times New Roman" w:cs="Times New Roman"/>
        </w:rPr>
        <w:object w:dxaOrig="6586" w:dyaOrig="1340" w14:anchorId="5C31D3A3">
          <v:shape id="_x0000_i1050" type="#_x0000_t75" style="width:329.95pt;height:67pt" o:ole="">
            <v:imagedata r:id="rId67" o:title=""/>
          </v:shape>
          <o:OLEObject Type="Embed" ProgID="ChemDraw.Document.6.0" ShapeID="_x0000_i1050" DrawAspect="Content" ObjectID="_1821829640" r:id="rId68"/>
        </w:object>
      </w:r>
    </w:p>
    <w:p w14:paraId="5C31D103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bookmarkStart w:id="39" w:name="OLE_LINK15"/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To a solution of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5 </w:t>
      </w:r>
      <w:r>
        <w:rPr>
          <w:rFonts w:ascii="Times New Roman" w:eastAsia="宋体" w:hAnsi="Times New Roman" w:cs="Times New Roman"/>
          <w:sz w:val="24"/>
          <w:szCs w:val="24"/>
        </w:rPr>
        <w:t xml:space="preserve">(64 mg, 0.2 mmol, 1.0 equiv.), 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CuBr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  <w:vertAlign w:val="subscript"/>
        </w:rPr>
        <w:t>2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 (67 mg, 0.3 mmol, 1.</w:t>
      </w:r>
      <w:r>
        <w:rPr>
          <w:rFonts w:ascii="Times New Roman" w:eastAsia="宋体" w:hAnsi="Times New Roman" w:cs="Times New Roman"/>
          <w:sz w:val="24"/>
          <w:szCs w:val="24"/>
        </w:rPr>
        <w:t xml:space="preserve">5 equiv.) 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in dried MeCN (1 mL) was added 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tert</w:t>
      </w:r>
      <w:r>
        <w:rPr>
          <w:rFonts w:ascii="Times New Roman" w:eastAsia="宋体" w:hAnsi="Times New Roman" w:cs="Times New Roman"/>
          <w:sz w:val="24"/>
          <w:szCs w:val="24"/>
        </w:rPr>
        <w:t>-butyl nitrite (48 μL, 0.4 mmol, 2.0 equiv.)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 under argon atmosphere.</w:t>
      </w:r>
      <w:bookmarkEnd w:id="39"/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The reaction mixture was stirred at 65 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eastAsia="宋体" w:hAnsi="Times New Roman" w:cs="Times New Roman"/>
          <w:sz w:val="24"/>
          <w:szCs w:val="24"/>
        </w:rPr>
        <w:t>C for 2 h. After the reaction completed, the resulting solvent was diluted with H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 xml:space="preserve">O and extracted with EA (3 times). Finally, the combined organic phase was evaporated and dried, and then purified by column chromatography on silica gel (PE/EA: 30/1, v/v). to give the expected product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49 </w:t>
      </w:r>
      <w:r>
        <w:rPr>
          <w:rFonts w:ascii="Times New Roman" w:eastAsia="宋体" w:hAnsi="Times New Roman" w:cs="Times New Roman"/>
          <w:sz w:val="24"/>
          <w:szCs w:val="24"/>
        </w:rPr>
        <w:t>as white solid (54 mg, 72% yield).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[</w:t>
      </w:r>
      <w:r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6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]</w:t>
      </w:r>
    </w:p>
    <w:p w14:paraId="5C31D104" w14:textId="77777777" w:rsidR="00B9353C" w:rsidRDefault="00B9353C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5C31D105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4-Bromo-3-iodo-2-phenoxypyridine (49)</w:t>
      </w:r>
    </w:p>
    <w:p w14:paraId="5C31D106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kern w:val="0"/>
          <w:sz w:val="24"/>
          <w:szCs w:val="24"/>
        </w:rPr>
        <w:object w:dxaOrig="1340" w:dyaOrig="1327" w14:anchorId="5C31D3A4">
          <v:shape id="_x0000_i1051" type="#_x0000_t75" style="width:67pt;height:66.35pt" o:ole="">
            <v:imagedata r:id="rId69" o:title=""/>
          </v:shape>
          <o:OLEObject Type="Embed" ProgID="ChemDraw.Document.6.0" ShapeID="_x0000_i1051" DrawAspect="Content" ObjectID="_1821829641" r:id="rId70"/>
        </w:object>
      </w:r>
    </w:p>
    <w:p w14:paraId="5C31D107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>White solid (54 mg, 72%);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H NMR (400 MHz, Chloroform-</w:t>
      </w:r>
      <w:r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7.91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2 Hz, 1H), 7.50 – 7.44 (m, 2H), 7.33 – 7.24 (m, 2H), 7.19 (d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8.6, 1.2 Hz, 2H);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C NMR (100 MHz, Chloroform-</w:t>
      </w:r>
      <w:r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)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δ 163.9, 153.9, 146.9, 142.9, 129.7, 125.5, 122.9, 121.6, 89.0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for C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1</w:t>
      </w:r>
      <w:r>
        <w:rPr>
          <w:rFonts w:ascii="Times New Roman" w:hAnsi="Times New Roman" w:cs="Times New Roman"/>
          <w:kern w:val="0"/>
          <w:sz w:val="24"/>
          <w:szCs w:val="24"/>
        </w:rPr>
        <w:t>H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8</w:t>
      </w:r>
      <w:r>
        <w:rPr>
          <w:rFonts w:ascii="Times New Roman" w:hAnsi="Times New Roman" w:cs="Times New Roman"/>
          <w:kern w:val="0"/>
          <w:sz w:val="24"/>
          <w:szCs w:val="24"/>
        </w:rPr>
        <w:t>BrINO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375.8829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hAnsi="Times New Roman" w:cs="Times New Roman"/>
          <w:kern w:val="0"/>
          <w:sz w:val="24"/>
          <w:szCs w:val="24"/>
        </w:rPr>
        <w:t>375.8833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108" w14:textId="77777777" w:rsidR="00B9353C" w:rsidRDefault="00B9353C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5C31D109" w14:textId="77777777" w:rsidR="00B9353C" w:rsidRDefault="0045674F">
      <w:pPr>
        <w:spacing w:line="360" w:lineRule="auto"/>
        <w:jc w:val="center"/>
        <w:rPr>
          <w:rFonts w:ascii="Times New Roman" w:eastAsia="宋体" w:hAnsi="Times New Roman" w:cs="Times New Roman"/>
          <w:szCs w:val="24"/>
        </w:rPr>
      </w:pPr>
      <w:r>
        <w:rPr>
          <w:rFonts w:ascii="Times New Roman" w:hAnsi="Times New Roman" w:cs="Times New Roman"/>
        </w:rPr>
        <w:object w:dxaOrig="6474" w:dyaOrig="1440" w14:anchorId="5C31D3A5">
          <v:shape id="_x0000_i1052" type="#_x0000_t75" style="width:323.05pt;height:1in" o:ole="">
            <v:imagedata r:id="rId71" o:title=""/>
          </v:shape>
          <o:OLEObject Type="Embed" ProgID="ChemDraw.Document.6.0" ShapeID="_x0000_i1052" DrawAspect="Content" ObjectID="_1821829642" r:id="rId72"/>
        </w:object>
      </w:r>
    </w:p>
    <w:p w14:paraId="5C31D10A" w14:textId="77777777" w:rsidR="00B9353C" w:rsidRDefault="0045674F">
      <w:pPr>
        <w:widowControl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To </w:t>
      </w:r>
      <w:proofErr w:type="gramStart"/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a</w:t>
      </w:r>
      <w:proofErr w:type="gramEnd"/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 ice-cooled solution of </w:t>
      </w:r>
      <w:r>
        <w:rPr>
          <w:rFonts w:ascii="Times New Roman" w:eastAsia="宋体" w:hAnsi="Times New Roman" w:cs="Times New Roman"/>
          <w:b/>
          <w:bCs/>
          <w:color w:val="151515"/>
          <w:sz w:val="24"/>
          <w:szCs w:val="24"/>
          <w:shd w:val="clear" w:color="auto" w:fill="FFFFFF"/>
        </w:rPr>
        <w:t>5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(64 mg, 0.2 mmol, 1.0 equiv.), 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in dried MeCN (1 mL) was added 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tert</w:t>
      </w:r>
      <w:r>
        <w:rPr>
          <w:rFonts w:ascii="Times New Roman" w:eastAsia="宋体" w:hAnsi="Times New Roman" w:cs="Times New Roman"/>
          <w:sz w:val="24"/>
          <w:szCs w:val="24"/>
        </w:rPr>
        <w:t xml:space="preserve">-Butyl nitrite (48 μL, 0.4 mmol, 2.0 equiv.)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followed by dropwise addition of TMSN</w:t>
      </w:r>
      <w:r>
        <w:rPr>
          <w:rFonts w:ascii="Times New Roman" w:eastAsia="宋体" w:hAnsi="Times New Roman" w:cs="Times New Roman"/>
          <w:color w:val="000000"/>
          <w:kern w:val="0"/>
          <w:sz w:val="16"/>
          <w:szCs w:val="16"/>
          <w:lang w:bidi="ar"/>
        </w:rPr>
        <w:t>3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 (1.86 g, 0.6 mmol, 3.0 equiv)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. </w:t>
      </w:r>
      <w:r>
        <w:rPr>
          <w:rFonts w:ascii="Times New Roman" w:eastAsia="宋体" w:hAnsi="Times New Roman" w:cs="Times New Roman"/>
          <w:sz w:val="24"/>
          <w:szCs w:val="24"/>
        </w:rPr>
        <w:t>The reaction mixture was stirred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 at room temperature for 1 h</w:t>
      </w:r>
      <w:r>
        <w:rPr>
          <w:rFonts w:ascii="Times New Roman" w:eastAsia="宋体" w:hAnsi="Times New Roman" w:cs="Times New Roman"/>
          <w:sz w:val="24"/>
          <w:szCs w:val="24"/>
        </w:rPr>
        <w:t xml:space="preserve">. After the reaction completed, the combined organic phase was </w:t>
      </w:r>
      <w:r>
        <w:rPr>
          <w:rFonts w:ascii="Times New Roman" w:eastAsia="宋体" w:hAnsi="Times New Roman" w:cs="Times New Roman"/>
          <w:sz w:val="24"/>
          <w:szCs w:val="24"/>
        </w:rPr>
        <w:lastRenderedPageBreak/>
        <w:t xml:space="preserve">evaporated and dried, and then purified by column chromatography on silica gel (PE/EA: 50/1, v/v). to give the expected product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50 </w:t>
      </w:r>
      <w:r>
        <w:rPr>
          <w:rFonts w:ascii="Times New Roman" w:eastAsia="宋体" w:hAnsi="Times New Roman" w:cs="Times New Roman"/>
          <w:sz w:val="24"/>
          <w:szCs w:val="24"/>
        </w:rPr>
        <w:t>as white solid (13 mg, 19% yield).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[7]</w:t>
      </w:r>
    </w:p>
    <w:p w14:paraId="5C31D10B" w14:textId="77777777" w:rsidR="00B9353C" w:rsidRDefault="00B9353C">
      <w:pPr>
        <w:pStyle w:val="ab"/>
        <w:widowControl/>
        <w:spacing w:beforeAutospacing="0" w:afterAutospacing="0" w:line="360" w:lineRule="auto"/>
        <w:jc w:val="both"/>
        <w:rPr>
          <w:rFonts w:ascii="Times New Roman" w:hAnsi="Times New Roman"/>
          <w:b/>
          <w:bCs/>
          <w:lang w:bidi="ar"/>
        </w:rPr>
      </w:pPr>
    </w:p>
    <w:p w14:paraId="5C31D10C" w14:textId="77777777" w:rsidR="00B9353C" w:rsidRDefault="0045674F">
      <w:pPr>
        <w:pStyle w:val="ab"/>
        <w:widowControl/>
        <w:spacing w:beforeAutospacing="0" w:afterAutospacing="0" w:line="360" w:lineRule="auto"/>
        <w:jc w:val="both"/>
        <w:rPr>
          <w:rFonts w:ascii="Times New Roman" w:hAnsi="Times New Roman"/>
          <w:b/>
          <w:bCs/>
          <w:lang w:bidi="ar"/>
        </w:rPr>
      </w:pPr>
      <w:r>
        <w:rPr>
          <w:rFonts w:ascii="Times New Roman" w:hAnsi="Times New Roman"/>
          <w:b/>
          <w:bCs/>
          <w:lang w:bidi="ar"/>
        </w:rPr>
        <w:t>4-Azido-3-iodo-2-phenoxypyridine (50)</w:t>
      </w:r>
    </w:p>
    <w:p w14:paraId="5C31D10D" w14:textId="77777777" w:rsidR="00B9353C" w:rsidRDefault="0045674F">
      <w:pPr>
        <w:pStyle w:val="ab"/>
        <w:widowControl/>
        <w:spacing w:beforeAutospacing="0" w:afterAutospacing="0"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object w:dxaOrig="1540" w:dyaOrig="1540" w14:anchorId="5C31D3A6">
          <v:shape id="_x0000_i1053" type="#_x0000_t75" style="width:77pt;height:77pt" o:ole="">
            <v:imagedata r:id="rId73" o:title=""/>
          </v:shape>
          <o:OLEObject Type="Embed" ProgID="ChemDraw.Document.6.0" ShapeID="_x0000_i1053" DrawAspect="Content" ObjectID="_1821829643" r:id="rId74"/>
        </w:object>
      </w:r>
    </w:p>
    <w:p w14:paraId="5C31D10E" w14:textId="77777777" w:rsidR="00B9353C" w:rsidRDefault="0045674F">
      <w:pPr>
        <w:pStyle w:val="ab"/>
        <w:spacing w:beforeAutospacing="0" w:afterAutospacing="0" w:line="360" w:lineRule="auto"/>
        <w:jc w:val="both"/>
        <w:rPr>
          <w:rFonts w:ascii="Times New Roman" w:eastAsia="宋体" w:hAnsi="Times New Roman"/>
          <w:sz w:val="18"/>
          <w:szCs w:val="18"/>
        </w:rPr>
      </w:pPr>
      <w:r>
        <w:rPr>
          <w:rFonts w:ascii="Times New Roman" w:hAnsi="Times New Roman"/>
          <w:bCs/>
        </w:rPr>
        <w:t>White solid</w:t>
      </w:r>
      <w:r>
        <w:rPr>
          <w:rFonts w:ascii="Times New Roman" w:hAnsi="Times New Roman"/>
        </w:rPr>
        <w:t xml:space="preserve"> </w:t>
      </w:r>
      <w:r>
        <w:rPr>
          <w:rFonts w:ascii="Times New Roman" w:eastAsia="TimesNewRomanPSMT" w:hAnsi="Times New Roman"/>
          <w:color w:val="000000"/>
        </w:rPr>
        <w:t>(</w:t>
      </w:r>
      <w:r>
        <w:rPr>
          <w:rFonts w:ascii="Times New Roman" w:eastAsia="宋体" w:hAnsi="Times New Roman"/>
          <w:color w:val="000000"/>
        </w:rPr>
        <w:t>13</w:t>
      </w:r>
      <w:r>
        <w:rPr>
          <w:rFonts w:ascii="Times New Roman" w:eastAsia="TimesNewRomanPSMT" w:hAnsi="Times New Roman"/>
          <w:color w:val="000000"/>
        </w:rPr>
        <w:t xml:space="preserve"> mg, </w:t>
      </w:r>
      <w:r>
        <w:rPr>
          <w:rFonts w:ascii="Times New Roman" w:eastAsia="宋体" w:hAnsi="Times New Roman"/>
          <w:color w:val="000000"/>
        </w:rPr>
        <w:t>19</w:t>
      </w:r>
      <w:r>
        <w:rPr>
          <w:rFonts w:ascii="Times New Roman" w:eastAsia="TimesNewRomanPSMT" w:hAnsi="Times New Roman"/>
          <w:color w:val="000000"/>
        </w:rPr>
        <w:t>%)</w:t>
      </w:r>
      <w:r>
        <w:rPr>
          <w:rFonts w:ascii="Times New Roman" w:eastAsia="宋体" w:hAnsi="Times New Roman"/>
          <w:color w:val="000000"/>
        </w:rPr>
        <w:t xml:space="preserve">; </w:t>
      </w:r>
      <w:r>
        <w:rPr>
          <w:rFonts w:ascii="Times New Roman" w:eastAsia="宋体" w:hAnsi="Times New Roman"/>
          <w:b/>
          <w:bCs/>
          <w:vertAlign w:val="superscript"/>
        </w:rPr>
        <w:t>1</w:t>
      </w:r>
      <w:r>
        <w:rPr>
          <w:rFonts w:ascii="Times New Roman" w:eastAsia="宋体" w:hAnsi="Times New Roman"/>
          <w:b/>
          <w:bCs/>
        </w:rPr>
        <w:t>H NMR (600 MHz, Chloroform-</w:t>
      </w:r>
      <w:r>
        <w:rPr>
          <w:rFonts w:ascii="Times New Roman" w:eastAsia="宋体" w:hAnsi="Times New Roman"/>
          <w:b/>
          <w:bCs/>
          <w:i/>
          <w:iCs/>
        </w:rPr>
        <w:t>d</w:t>
      </w:r>
      <w:r>
        <w:rPr>
          <w:rFonts w:ascii="Times New Roman" w:eastAsia="宋体" w:hAnsi="Times New Roman"/>
          <w:b/>
          <w:bCs/>
        </w:rPr>
        <w:t xml:space="preserve">) </w:t>
      </w:r>
      <w:r>
        <w:rPr>
          <w:rFonts w:ascii="Times New Roman" w:eastAsia="宋体" w:hAnsi="Times New Roman"/>
        </w:rPr>
        <w:t xml:space="preserve">δ 7.99 (d, </w:t>
      </w:r>
      <w:r>
        <w:rPr>
          <w:rFonts w:ascii="Times New Roman" w:eastAsia="宋体" w:hAnsi="Times New Roman"/>
          <w:i/>
          <w:iCs/>
        </w:rPr>
        <w:t>J</w:t>
      </w:r>
      <w:r>
        <w:rPr>
          <w:rFonts w:ascii="Times New Roman" w:eastAsia="宋体" w:hAnsi="Times New Roman"/>
        </w:rPr>
        <w:t xml:space="preserve"> = 5.4 Hz, 1H), 7.44 – 7.40 (m, 2H), 7.26 – 7.23 (m, 1H), 7.15 – 7.13 (m, 2H), 6.75 (d, </w:t>
      </w:r>
      <w:r>
        <w:rPr>
          <w:rFonts w:ascii="Times New Roman" w:eastAsia="宋体" w:hAnsi="Times New Roman"/>
          <w:i/>
          <w:iCs/>
        </w:rPr>
        <w:t>J</w:t>
      </w:r>
      <w:r>
        <w:rPr>
          <w:rFonts w:ascii="Times New Roman" w:eastAsia="宋体" w:hAnsi="Times New Roman"/>
        </w:rPr>
        <w:t xml:space="preserve"> = 5.4 Hz, 1H)</w:t>
      </w:r>
      <w:r>
        <w:rPr>
          <w:rFonts w:ascii="Times New Roman" w:eastAsia="宋体" w:hAnsi="Times New Roman"/>
          <w:color w:val="000000"/>
        </w:rPr>
        <w:t xml:space="preserve">; </w:t>
      </w:r>
      <w:r>
        <w:rPr>
          <w:rFonts w:ascii="Times New Roman" w:hAnsi="Times New Roman"/>
          <w:b/>
          <w:bCs/>
          <w:vertAlign w:val="superscript"/>
        </w:rPr>
        <w:t>13</w:t>
      </w:r>
      <w:r>
        <w:rPr>
          <w:rFonts w:ascii="Times New Roman" w:hAnsi="Times New Roman"/>
          <w:b/>
          <w:bCs/>
        </w:rPr>
        <w:t>C NMR (150 MHz, Chloroform-</w:t>
      </w:r>
      <w:r>
        <w:rPr>
          <w:rFonts w:ascii="Times New Roman" w:hAnsi="Times New Roman"/>
          <w:b/>
          <w:bCs/>
          <w:i/>
          <w:iCs/>
        </w:rPr>
        <w:t>d</w:t>
      </w:r>
      <w:r>
        <w:rPr>
          <w:rFonts w:ascii="Times New Roman" w:hAnsi="Times New Roman"/>
          <w:b/>
          <w:bCs/>
        </w:rPr>
        <w:t>)</w:t>
      </w:r>
      <w:r>
        <w:rPr>
          <w:rFonts w:ascii="Times New Roman" w:hAnsi="Times New Roman"/>
        </w:rPr>
        <w:t xml:space="preserve"> δ 164.3, 154.0, 153.5, 147.8, 129.7, 125.4, 121.6, 108.7, 73.4. </w:t>
      </w:r>
      <w:r>
        <w:rPr>
          <w:rFonts w:ascii="Times New Roman" w:hAnsi="Times New Roman"/>
          <w:b/>
          <w:bCs/>
        </w:rPr>
        <w:t xml:space="preserve">HRMS (ESI) m/z: </w:t>
      </w:r>
      <w:r>
        <w:rPr>
          <w:rFonts w:ascii="Times New Roman" w:hAnsi="Times New Roman"/>
        </w:rPr>
        <w:t>calcd.</w:t>
      </w:r>
      <w:r>
        <w:rPr>
          <w:rFonts w:ascii="Times New Roman" w:hAnsi="Times New Roman"/>
          <w:b/>
          <w:bCs/>
        </w:rPr>
        <w:t xml:space="preserve"> </w:t>
      </w:r>
      <w:r>
        <w:rPr>
          <w:rFonts w:ascii="Times New Roman" w:eastAsia="宋体" w:hAnsi="Times New Roman"/>
          <w:color w:val="000000"/>
          <w:lang w:bidi="ar"/>
          <w14:ligatures w14:val="standardContextual"/>
        </w:rPr>
        <w:t>C</w:t>
      </w:r>
      <w:r>
        <w:rPr>
          <w:rFonts w:ascii="Times New Roman" w:eastAsia="宋体" w:hAnsi="Times New Roman"/>
          <w:color w:val="000000"/>
          <w:vertAlign w:val="subscript"/>
          <w:lang w:bidi="ar"/>
          <w14:ligatures w14:val="standardContextual"/>
        </w:rPr>
        <w:t>11</w:t>
      </w:r>
      <w:r>
        <w:rPr>
          <w:rFonts w:ascii="Times New Roman" w:eastAsia="宋体" w:hAnsi="Times New Roman"/>
          <w:color w:val="000000"/>
          <w:lang w:bidi="ar"/>
          <w14:ligatures w14:val="standardContextual"/>
        </w:rPr>
        <w:t>H</w:t>
      </w:r>
      <w:r>
        <w:rPr>
          <w:rFonts w:ascii="Times New Roman" w:eastAsia="宋体" w:hAnsi="Times New Roman"/>
          <w:color w:val="000000"/>
          <w:vertAlign w:val="subscript"/>
          <w:lang w:bidi="ar"/>
          <w14:ligatures w14:val="standardContextual"/>
        </w:rPr>
        <w:t>8</w:t>
      </w:r>
      <w:r>
        <w:rPr>
          <w:rFonts w:ascii="Times New Roman" w:eastAsia="宋体" w:hAnsi="Times New Roman"/>
          <w:color w:val="000000"/>
          <w:lang w:bidi="ar"/>
          <w14:ligatures w14:val="standardContextual"/>
        </w:rPr>
        <w:t>IN</w:t>
      </w:r>
      <w:r>
        <w:rPr>
          <w:rFonts w:ascii="Times New Roman" w:eastAsia="宋体" w:hAnsi="Times New Roman"/>
          <w:color w:val="000000"/>
          <w:vertAlign w:val="subscript"/>
          <w:lang w:bidi="ar"/>
          <w14:ligatures w14:val="standardContextual"/>
        </w:rPr>
        <w:t>4</w:t>
      </w:r>
      <w:r>
        <w:rPr>
          <w:rFonts w:ascii="Times New Roman" w:eastAsia="宋体" w:hAnsi="Times New Roman"/>
          <w:color w:val="000000"/>
          <w:lang w:bidi="ar"/>
          <w14:ligatures w14:val="standardContextual"/>
        </w:rPr>
        <w:t>O</w:t>
      </w:r>
      <w:r>
        <w:rPr>
          <w:rFonts w:ascii="Times New Roman" w:hAnsi="Times New Roman"/>
          <w:color w:val="000000"/>
          <w:vertAlign w:val="superscript"/>
          <w:lang w:bidi="ar"/>
        </w:rPr>
        <w:t>+</w:t>
      </w:r>
      <w:r>
        <w:rPr>
          <w:rFonts w:ascii="Times New Roman" w:eastAsia="宋体" w:hAnsi="Times New Roman" w:hint="eastAsia"/>
          <w:color w:val="000000"/>
          <w:lang w:bidi="ar"/>
        </w:rPr>
        <w:t xml:space="preserve"> </w:t>
      </w:r>
      <w:r>
        <w:rPr>
          <w:rFonts w:ascii="Times New Roman" w:hAnsi="Times New Roman"/>
          <w:color w:val="000000"/>
          <w:lang w:bidi="ar"/>
        </w:rPr>
        <w:t xml:space="preserve">[M + </w:t>
      </w:r>
      <w:proofErr w:type="gramStart"/>
      <w:r>
        <w:rPr>
          <w:rFonts w:ascii="Times New Roman" w:hAnsi="Times New Roman"/>
          <w:color w:val="000000"/>
          <w:lang w:bidi="ar"/>
        </w:rPr>
        <w:t>H]</w:t>
      </w:r>
      <w:r>
        <w:rPr>
          <w:rFonts w:ascii="Times New Roman" w:hAnsi="Times New Roman"/>
          <w:color w:val="000000"/>
          <w:vertAlign w:val="superscript"/>
          <w:lang w:bidi="ar"/>
        </w:rPr>
        <w:t>+</w:t>
      </w:r>
      <w:proofErr w:type="gramEnd"/>
      <w:r>
        <w:rPr>
          <w:rFonts w:ascii="Times New Roman" w:hAnsi="Times New Roman"/>
          <w:color w:val="000000"/>
          <w:lang w:bidi="ar"/>
        </w:rPr>
        <w:t xml:space="preserve">: </w:t>
      </w:r>
      <w:r>
        <w:rPr>
          <w:rFonts w:ascii="Times New Roman" w:eastAsia="宋体" w:hAnsi="Times New Roman"/>
          <w:color w:val="000000"/>
          <w:lang w:bidi="ar"/>
          <w14:ligatures w14:val="standardContextual"/>
        </w:rPr>
        <w:t>338.9738</w:t>
      </w:r>
      <w:r>
        <w:rPr>
          <w:rFonts w:ascii="Times New Roman" w:hAnsi="Times New Roman"/>
          <w:color w:val="000000"/>
          <w:lang w:bidi="ar"/>
        </w:rPr>
        <w:t xml:space="preserve">; Found: </w:t>
      </w:r>
      <w:r>
        <w:rPr>
          <w:rFonts w:ascii="Times New Roman" w:eastAsia="宋体" w:hAnsi="Times New Roman"/>
          <w:color w:val="000000"/>
          <w:lang w:bidi="ar"/>
          <w14:ligatures w14:val="standardContextual"/>
        </w:rPr>
        <w:t>338.9732</w:t>
      </w:r>
      <w:r>
        <w:rPr>
          <w:rFonts w:ascii="Times New Roman" w:hAnsi="Times New Roman"/>
          <w:color w:val="000000"/>
          <w:lang w:bidi="ar"/>
        </w:rPr>
        <w:t>.</w:t>
      </w:r>
    </w:p>
    <w:p w14:paraId="5C31D10F" w14:textId="77777777" w:rsidR="00B9353C" w:rsidRDefault="00B9353C">
      <w:pPr>
        <w:spacing w:line="360" w:lineRule="auto"/>
        <w:rPr>
          <w:rFonts w:ascii="Times New Roman" w:eastAsia="宋体" w:hAnsi="Times New Roman" w:cs="Times New Roman"/>
          <w:szCs w:val="24"/>
        </w:rPr>
      </w:pPr>
    </w:p>
    <w:p w14:paraId="5C31D110" w14:textId="77777777" w:rsidR="00B9353C" w:rsidRDefault="0045674F">
      <w:pPr>
        <w:spacing w:line="360" w:lineRule="auto"/>
        <w:jc w:val="center"/>
        <w:rPr>
          <w:rFonts w:ascii="Times New Roman" w:eastAsia="宋体" w:hAnsi="Times New Roman" w:cs="Times New Roman"/>
          <w:szCs w:val="24"/>
        </w:rPr>
      </w:pPr>
      <w:r>
        <w:rPr>
          <w:rFonts w:ascii="Times New Roman" w:hAnsi="Times New Roman" w:cs="Times New Roman"/>
        </w:rPr>
        <w:object w:dxaOrig="5960" w:dyaOrig="1640" w14:anchorId="5C31D3A7">
          <v:shape id="_x0000_i1054" type="#_x0000_t75" style="width:298pt;height:82pt" o:ole="">
            <v:imagedata r:id="rId75" o:title=""/>
          </v:shape>
          <o:OLEObject Type="Embed" ProgID="ChemDraw.Document.6.0" ShapeID="_x0000_i1054" DrawAspect="Content" ObjectID="_1821829644" r:id="rId76"/>
        </w:object>
      </w:r>
    </w:p>
    <w:p w14:paraId="5C31D111" w14:textId="77777777" w:rsidR="00B9353C" w:rsidRDefault="0045674F">
      <w:pPr>
        <w:widowControl/>
        <w:numPr>
          <w:ilvl w:val="0"/>
          <w:numId w:val="2"/>
        </w:numPr>
        <w:spacing w:line="360" w:lineRule="auto"/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Thionyl chloride (75 </w:t>
      </w:r>
      <w:bookmarkStart w:id="40" w:name="OLE_LINK19"/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μL</w:t>
      </w:r>
      <w:bookmarkEnd w:id="40"/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) was added dropwise to water (0.5 mL) cooled to 0 °C, maintaining the temperature of the mixture 0-7 °C. Copper(I) chloride (20 mg) was added to the mixture. The resultant mixture was cooled to -3 °C using ice bath.</w:t>
      </w:r>
    </w:p>
    <w:p w14:paraId="5C31D112" w14:textId="77777777" w:rsidR="00B9353C" w:rsidRDefault="0045674F">
      <w:pPr>
        <w:widowControl/>
        <w:numPr>
          <w:ilvl w:val="0"/>
          <w:numId w:val="2"/>
        </w:numPr>
        <w:spacing w:line="360" w:lineRule="auto"/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Hydrochloric acid (36% w/w, 0.2 mL) was added, with agitation, to </w:t>
      </w:r>
      <w:r>
        <w:rPr>
          <w:rFonts w:ascii="Times New Roman" w:eastAsia="宋体" w:hAnsi="Times New Roman" w:cs="Times New Roman"/>
          <w:b/>
          <w:bCs/>
          <w:color w:val="151515"/>
          <w:sz w:val="24"/>
          <w:szCs w:val="24"/>
          <w:shd w:val="clear" w:color="auto" w:fill="FFFFFF"/>
        </w:rPr>
        <w:t>5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 (64 mg, 0.2 mmol, 1.0 equiv.), maintaining the temperature of the mixture below 30 °C with ice cooling. The reaction mixture was cooled to -3 °C using an ice bath, and a solution of sodium nitrite (28 mg, 0.2 mmol, 1.0 equiv) in water (0.3 mL) was added dropwise slowly, maintaining the temperature of the reaction mixture between -3 to 0 °C; the resultant slurry was cooled to -2 °C and stirred for 10 min.</w:t>
      </w:r>
    </w:p>
    <w:p w14:paraId="5C31D113" w14:textId="77777777" w:rsidR="00B9353C" w:rsidRDefault="0045674F">
      <w:pPr>
        <w:widowControl/>
        <w:numPr>
          <w:ilvl w:val="0"/>
          <w:numId w:val="2"/>
        </w:numPr>
        <w:spacing w:line="360" w:lineRule="auto"/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The slurry from step b was cooled to -3 °C and added to the solution obtained from step a slowly, maintaining the temperature of the reaction mixture between -3 to 3 °C. When the addition was complete, the reaction mixture was stirred at 0 °C for 75 min.  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lastRenderedPageBreak/>
        <w:t xml:space="preserve">The suspended solid was collected by vacuum filtration, washed with water (2 × 100 mL), and dried under vacuum at below 35 °C to give product </w:t>
      </w:r>
      <w:r>
        <w:rPr>
          <w:rFonts w:ascii="Times New Roman" w:eastAsia="宋体" w:hAnsi="Times New Roman" w:cs="Times New Roman"/>
          <w:b/>
          <w:bCs/>
          <w:color w:val="151515"/>
          <w:sz w:val="24"/>
          <w:szCs w:val="24"/>
          <w:shd w:val="clear" w:color="auto" w:fill="FFFFFF"/>
        </w:rPr>
        <w:t xml:space="preserve">51 </w:t>
      </w:r>
      <w:r>
        <w:rPr>
          <w:rFonts w:ascii="Times New Roman" w:eastAsia="宋体" w:hAnsi="Times New Roman" w:cs="Times New Roman"/>
          <w:sz w:val="24"/>
          <w:szCs w:val="24"/>
        </w:rPr>
        <w:t>as white solid (28 mg, 38% yield).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[8].</w:t>
      </w:r>
    </w:p>
    <w:p w14:paraId="5C31D114" w14:textId="77777777" w:rsidR="00B9353C" w:rsidRDefault="00B9353C">
      <w:pPr>
        <w:widowControl/>
        <w:spacing w:line="360" w:lineRule="auto"/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</w:pPr>
    </w:p>
    <w:p w14:paraId="5C31D115" w14:textId="77777777" w:rsidR="00B9353C" w:rsidRDefault="0045674F">
      <w:pPr>
        <w:pStyle w:val="ab"/>
        <w:widowControl/>
        <w:spacing w:beforeAutospacing="0" w:afterAutospacing="0" w:line="360" w:lineRule="auto"/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3-Iodo-2-phenoxypyridine-4-sulfonic acid (51)</w:t>
      </w:r>
    </w:p>
    <w:p w14:paraId="5C31D116" w14:textId="77777777" w:rsidR="00B9353C" w:rsidRDefault="0045674F">
      <w:pPr>
        <w:pStyle w:val="ab"/>
        <w:widowControl/>
        <w:spacing w:beforeAutospacing="0" w:afterAutospacing="0"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object w:dxaOrig="1327" w:dyaOrig="1553" w14:anchorId="5C31D3A8">
          <v:shape id="_x0000_i1055" type="#_x0000_t75" style="width:66.35pt;height:77.65pt" o:ole="">
            <v:imagedata r:id="rId77" o:title=""/>
          </v:shape>
          <o:OLEObject Type="Embed" ProgID="ChemDraw.Document.6.0" ShapeID="_x0000_i1055" DrawAspect="Content" ObjectID="_1821829645" r:id="rId78"/>
        </w:object>
      </w:r>
    </w:p>
    <w:p w14:paraId="5C31D117" w14:textId="77777777" w:rsidR="00B9353C" w:rsidRDefault="0045674F">
      <w:pPr>
        <w:pStyle w:val="ab"/>
        <w:spacing w:beforeAutospacing="0" w:afterAutospacing="0"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bCs/>
        </w:rPr>
        <w:t>White solid</w:t>
      </w:r>
      <w:r>
        <w:rPr>
          <w:rFonts w:ascii="Times New Roman" w:hAnsi="Times New Roman"/>
        </w:rPr>
        <w:t xml:space="preserve"> (28 mg, 34%);</w:t>
      </w:r>
      <w:r>
        <w:rPr>
          <w:rFonts w:ascii="Times New Roman" w:hAnsi="Times New Roman"/>
          <w:b/>
          <w:bCs/>
        </w:rPr>
        <w:t xml:space="preserve"> </w:t>
      </w:r>
      <w:r>
        <w:rPr>
          <w:rFonts w:ascii="Times New Roman" w:hAnsi="Times New Roman"/>
          <w:b/>
          <w:bCs/>
          <w:vertAlign w:val="superscript"/>
        </w:rPr>
        <w:t>1</w:t>
      </w:r>
      <w:r>
        <w:rPr>
          <w:rFonts w:ascii="Times New Roman" w:hAnsi="Times New Roman"/>
          <w:b/>
          <w:bCs/>
        </w:rPr>
        <w:t>H NMR (600 MHz, DMSO-</w:t>
      </w:r>
      <w:r>
        <w:rPr>
          <w:rFonts w:ascii="Times New Roman" w:hAnsi="Times New Roman"/>
          <w:b/>
          <w:bCs/>
          <w:i/>
          <w:iCs/>
        </w:rPr>
        <w:t>d</w:t>
      </w:r>
      <w:r>
        <w:rPr>
          <w:rFonts w:ascii="Times New Roman" w:hAnsi="Times New Roman"/>
          <w:b/>
          <w:bCs/>
          <w:vertAlign w:val="subscript"/>
        </w:rPr>
        <w:t>6</w:t>
      </w:r>
      <w:r>
        <w:rPr>
          <w:rFonts w:ascii="Times New Roman" w:hAnsi="Times New Roman"/>
          <w:b/>
          <w:bCs/>
        </w:rPr>
        <w:t>)</w:t>
      </w:r>
      <w:r>
        <w:rPr>
          <w:rFonts w:ascii="Times New Roman" w:hAnsi="Times New Roman"/>
        </w:rPr>
        <w:t xml:space="preserve"> δ 7.56 (d, </w:t>
      </w:r>
      <w:r>
        <w:rPr>
          <w:rFonts w:ascii="Times New Roman" w:hAnsi="Times New Roman"/>
          <w:i/>
          <w:iCs/>
        </w:rPr>
        <w:t>J</w:t>
      </w:r>
      <w:r>
        <w:rPr>
          <w:rFonts w:ascii="Times New Roman" w:hAnsi="Times New Roman"/>
        </w:rPr>
        <w:t xml:space="preserve"> = 5.8 Hz, 1H), 7.40 – 7.34 (m, 2H), 7.17 (tt, </w:t>
      </w:r>
      <w:r>
        <w:rPr>
          <w:rFonts w:ascii="Times New Roman" w:hAnsi="Times New Roman"/>
          <w:i/>
          <w:iCs/>
        </w:rPr>
        <w:t>J</w:t>
      </w:r>
      <w:r>
        <w:rPr>
          <w:rFonts w:ascii="Times New Roman" w:hAnsi="Times New Roman"/>
        </w:rPr>
        <w:t xml:space="preserve"> = 7.4, 1.1 Hz, 1H), 7.06 – 7.01 (m, 2H), 6.61 (s, 1H), 6.45 (d, </w:t>
      </w:r>
      <w:r>
        <w:rPr>
          <w:rFonts w:ascii="Times New Roman" w:hAnsi="Times New Roman"/>
          <w:i/>
          <w:iCs/>
        </w:rPr>
        <w:t>J</w:t>
      </w:r>
      <w:r>
        <w:rPr>
          <w:rFonts w:ascii="Times New Roman" w:hAnsi="Times New Roman"/>
        </w:rPr>
        <w:t xml:space="preserve"> = 5.8 Hz, 1H);</w:t>
      </w:r>
      <w:r>
        <w:rPr>
          <w:rFonts w:ascii="Times New Roman" w:hAnsi="Times New Roman"/>
          <w:b/>
          <w:bCs/>
        </w:rPr>
        <w:t xml:space="preserve"> </w:t>
      </w:r>
      <w:r>
        <w:rPr>
          <w:rFonts w:ascii="Times New Roman" w:hAnsi="Times New Roman"/>
          <w:b/>
          <w:bCs/>
          <w:vertAlign w:val="superscript"/>
        </w:rPr>
        <w:t>13</w:t>
      </w:r>
      <w:r>
        <w:rPr>
          <w:rFonts w:ascii="Times New Roman" w:hAnsi="Times New Roman"/>
          <w:b/>
          <w:bCs/>
        </w:rPr>
        <w:t>C NMR (125 MHz, DMSO-</w:t>
      </w:r>
      <w:r>
        <w:rPr>
          <w:rFonts w:ascii="Times New Roman" w:hAnsi="Times New Roman"/>
          <w:b/>
          <w:bCs/>
          <w:i/>
          <w:iCs/>
        </w:rPr>
        <w:t>d</w:t>
      </w:r>
      <w:r>
        <w:rPr>
          <w:rFonts w:ascii="Times New Roman" w:hAnsi="Times New Roman"/>
          <w:b/>
          <w:bCs/>
          <w:vertAlign w:val="subscript"/>
        </w:rPr>
        <w:t>6</w:t>
      </w:r>
      <w:r>
        <w:rPr>
          <w:rFonts w:ascii="Times New Roman" w:hAnsi="Times New Roman"/>
          <w:b/>
          <w:bCs/>
        </w:rPr>
        <w:t xml:space="preserve">) </w:t>
      </w:r>
      <w:r>
        <w:rPr>
          <w:rFonts w:ascii="Times New Roman" w:hAnsi="Times New Roman"/>
        </w:rPr>
        <w:t xml:space="preserve">δ 161.6, 158.2, 154.5, 144.7, 129.5, 124.1, 120.3, 105.7, 67.0. </w:t>
      </w:r>
      <w:r>
        <w:rPr>
          <w:rFonts w:ascii="Times New Roman" w:hAnsi="Times New Roman"/>
          <w:b/>
          <w:bCs/>
        </w:rPr>
        <w:t xml:space="preserve">HRMS (ESI) m/z: </w:t>
      </w:r>
      <w:r>
        <w:rPr>
          <w:rFonts w:ascii="Times New Roman" w:hAnsi="Times New Roman"/>
        </w:rPr>
        <w:t>calcd.</w:t>
      </w:r>
      <w:r>
        <w:rPr>
          <w:rFonts w:ascii="Times New Roman" w:hAnsi="Times New Roman"/>
          <w:b/>
          <w:bCs/>
        </w:rPr>
        <w:t xml:space="preserve"> </w:t>
      </w:r>
      <w:r>
        <w:rPr>
          <w:rFonts w:ascii="Times New Roman" w:hAnsi="Times New Roman"/>
        </w:rPr>
        <w:t>for C</w:t>
      </w:r>
      <w:r>
        <w:rPr>
          <w:rFonts w:ascii="Times New Roman" w:hAnsi="Times New Roman"/>
          <w:vertAlign w:val="subscript"/>
        </w:rPr>
        <w:t>11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7</w:t>
      </w:r>
      <w:r>
        <w:rPr>
          <w:rFonts w:ascii="Times New Roman" w:hAnsi="Times New Roman"/>
        </w:rPr>
        <w:t>IN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S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[M - H]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: 375.9146; Found: 375.9140.</w:t>
      </w:r>
    </w:p>
    <w:p w14:paraId="5C31D118" w14:textId="77777777" w:rsidR="00B9353C" w:rsidRDefault="00B9353C">
      <w:pPr>
        <w:pStyle w:val="ab"/>
        <w:spacing w:beforeAutospacing="0" w:afterAutospacing="0" w:line="360" w:lineRule="auto"/>
        <w:jc w:val="both"/>
        <w:rPr>
          <w:rFonts w:ascii="Times New Roman" w:hAnsi="Times New Roman"/>
        </w:rPr>
      </w:pPr>
    </w:p>
    <w:p w14:paraId="5C31D119" w14:textId="77777777" w:rsidR="00B9353C" w:rsidRDefault="0045674F">
      <w:pPr>
        <w:widowControl/>
        <w:jc w:val="center"/>
        <w:rPr>
          <w:rFonts w:ascii="Times New Roman" w:eastAsia="宋体" w:hAnsi="Times New Roman" w:cs="Times New Roman"/>
          <w:szCs w:val="24"/>
        </w:rPr>
      </w:pPr>
      <w:r>
        <w:rPr>
          <w:rFonts w:ascii="Times New Roman" w:hAnsi="Times New Roman" w:cs="Times New Roman"/>
        </w:rPr>
        <w:object w:dxaOrig="7513" w:dyaOrig="2054" w14:anchorId="5C31D3A9">
          <v:shape id="_x0000_i1056" type="#_x0000_t75" style="width:376.3pt;height:102.05pt" o:ole="">
            <v:imagedata r:id="rId79" o:title=""/>
          </v:shape>
          <o:OLEObject Type="Embed" ProgID="ChemDraw.Document.6.0" ShapeID="_x0000_i1056" DrawAspect="Content" ObjectID="_1821829646" r:id="rId80"/>
        </w:object>
      </w:r>
    </w:p>
    <w:p w14:paraId="5C31D11A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color w:val="151515"/>
          <w:sz w:val="24"/>
          <w:szCs w:val="24"/>
          <w:shd w:val="clear" w:color="auto" w:fill="FFFFFF"/>
        </w:rPr>
        <w:t>5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(64 mg, 0.2 mmol, 1.0 equiv.), 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pyridin-3 -ylboronic acid (30 mg, 0.24 mmol, 1.</w:t>
      </w:r>
      <w:r>
        <w:rPr>
          <w:rFonts w:ascii="Times New Roman" w:eastAsia="宋体" w:hAnsi="Times New Roman" w:cs="Times New Roman"/>
          <w:sz w:val="24"/>
          <w:szCs w:val="24"/>
        </w:rPr>
        <w:t xml:space="preserve">5 equiv.), 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K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  <w:vertAlign w:val="subscript"/>
        </w:rPr>
        <w:t>3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PO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  <w:vertAlign w:val="subscript"/>
        </w:rPr>
        <w:t>4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 (30 mg, 0.24 mmol, 3</w:t>
      </w:r>
      <w:r>
        <w:rPr>
          <w:rFonts w:ascii="Times New Roman" w:eastAsia="宋体" w:hAnsi="Times New Roman" w:cs="Times New Roman"/>
          <w:sz w:val="24"/>
          <w:szCs w:val="24"/>
        </w:rPr>
        <w:t xml:space="preserve"> equiv.), and </w:t>
      </w:r>
      <w:proofErr w:type="gramStart"/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Pd(</w:t>
      </w:r>
      <w:proofErr w:type="gramEnd"/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PPh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  <w:vertAlign w:val="subscript"/>
        </w:rPr>
        <w:t>3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)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  <w:vertAlign w:val="subscript"/>
        </w:rPr>
        <w:t>2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Cl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  <w:vertAlign w:val="subscript"/>
        </w:rPr>
        <w:t>2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 (7 mg, 0.01 mmol, 5.0</w:t>
      </w:r>
      <w:r>
        <w:rPr>
          <w:rFonts w:ascii="Times New Roman" w:eastAsia="宋体" w:hAnsi="Times New Roman" w:cs="Times New Roman"/>
          <w:sz w:val="24"/>
          <w:szCs w:val="24"/>
        </w:rPr>
        <w:t xml:space="preserve"> mol%) 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in a tube and d</w:t>
      </w:r>
      <w:bookmarkStart w:id="41" w:name="OLE_LINK16"/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ried 1,4-Dioxane (1 mL)</w:t>
      </w:r>
      <w:bookmarkEnd w:id="41"/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 was added under argon atmosphere. </w:t>
      </w:r>
      <w:r>
        <w:rPr>
          <w:rFonts w:ascii="Times New Roman" w:eastAsia="宋体" w:hAnsi="Times New Roman" w:cs="Times New Roman"/>
          <w:sz w:val="24"/>
          <w:szCs w:val="24"/>
        </w:rPr>
        <w:t xml:space="preserve">The reaction mixture was stirred at 110 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eastAsia="宋体" w:hAnsi="Times New Roman" w:cs="Times New Roman"/>
          <w:sz w:val="24"/>
          <w:szCs w:val="24"/>
        </w:rPr>
        <w:t xml:space="preserve">C for 16 h. After the reaction completed, the combined organic phase was evaporated and dried, and then purified by column chromatography on silica gel (PE/EA: 5/1, v/v). to give the expected product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52 </w:t>
      </w:r>
      <w:r>
        <w:rPr>
          <w:rFonts w:ascii="Times New Roman" w:eastAsia="宋体" w:hAnsi="Times New Roman" w:cs="Times New Roman"/>
          <w:sz w:val="24"/>
          <w:szCs w:val="24"/>
        </w:rPr>
        <w:t>as white solid (54 mg, 72% yield)</w:t>
      </w:r>
      <w:r>
        <w:rPr>
          <w:rFonts w:ascii="Times New Roman" w:eastAsia="宋体" w:hAnsi="Times New Roman" w:cs="Times New Roman" w:hint="eastAsia"/>
          <w:sz w:val="24"/>
          <w:szCs w:val="24"/>
        </w:rPr>
        <w:t>.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[9]</w:t>
      </w:r>
    </w:p>
    <w:p w14:paraId="5C31D11B" w14:textId="77777777" w:rsidR="00B9353C" w:rsidRDefault="00B9353C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5C31D11C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2-Phenoxy-[3,3'-bipyridin]-4-amine (52)</w:t>
      </w:r>
    </w:p>
    <w:p w14:paraId="5C31D11D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object w:dxaOrig="1127" w:dyaOrig="1853" w14:anchorId="5C31D3AA">
          <v:shape id="_x0000_i1057" type="#_x0000_t75" style="width:56.95pt;height:92.05pt" o:ole="">
            <v:imagedata r:id="rId81" o:title=""/>
          </v:shape>
          <o:OLEObject Type="Embed" ProgID="ChemDraw.Document.6.0" ShapeID="_x0000_i1057" DrawAspect="Content" ObjectID="_1821829647" r:id="rId82"/>
        </w:object>
      </w:r>
    </w:p>
    <w:p w14:paraId="5C31D11E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35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67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H NMR (600 MHz, Chloroform-</w:t>
      </w:r>
      <w:r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8.71 (s, 1H), 8.60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4.6 Hz, 1H), 7.83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7 Hz, 1H), 7.79 (dt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7.9, 1.9 Hz, 1H), 7.40 (d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7.9, 4.8 Hz, 1H), 7.33 – 7.29 (m, 2H), 7.12 – 7.08 (m, 1H), 7.03 – 6.99 (m, 2H), 6.42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7 Hz, 1H), 4.25 (s, 2H);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C NMR (150 MHz, Chloroform-</w:t>
      </w:r>
      <w:r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)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δ 161.6, 154.7, 153.3, 151.1, 149.0, 147.2, 138.4, 129.5, 129.3, 124.3, 124.1, 121.0, 106.9, 105.8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for 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lang w:bidi="ar"/>
        </w:rPr>
        <w:t>C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16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lang w:bidi="ar"/>
        </w:rPr>
        <w:t>H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14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lang w:bidi="ar"/>
        </w:rPr>
        <w:t>N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3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lang w:bidi="ar"/>
        </w:rPr>
        <w:t>O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264.1132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64.1128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11F" w14:textId="77777777" w:rsidR="00B9353C" w:rsidRDefault="00B9353C">
      <w:pPr>
        <w:widowControl/>
        <w:jc w:val="left"/>
        <w:rPr>
          <w:rFonts w:ascii="Times New Roman" w:eastAsia="宋体" w:hAnsi="Times New Roman" w:cs="Times New Roman"/>
          <w:szCs w:val="24"/>
        </w:rPr>
      </w:pPr>
    </w:p>
    <w:p w14:paraId="5C31D120" w14:textId="77777777" w:rsidR="00B9353C" w:rsidRDefault="0045674F">
      <w:pPr>
        <w:spacing w:line="360" w:lineRule="auto"/>
        <w:jc w:val="center"/>
        <w:rPr>
          <w:rFonts w:ascii="Times New Roman" w:eastAsia="宋体" w:hAnsi="Times New Roman" w:cs="Times New Roman"/>
          <w:szCs w:val="24"/>
        </w:rPr>
      </w:pPr>
      <w:r>
        <w:rPr>
          <w:rFonts w:ascii="Times New Roman" w:hAnsi="Times New Roman" w:cs="Times New Roman"/>
        </w:rPr>
        <w:object w:dxaOrig="8127" w:dyaOrig="1640" w14:anchorId="5C31D3AB">
          <v:shape id="_x0000_i1058" type="#_x0000_t75" style="width:405.7pt;height:82pt" o:ole="">
            <v:imagedata r:id="rId83" o:title=""/>
          </v:shape>
          <o:OLEObject Type="Embed" ProgID="ChemDraw.Document.6.0" ShapeID="_x0000_i1058" DrawAspect="Content" ObjectID="_1821829648" r:id="rId84"/>
        </w:object>
      </w:r>
    </w:p>
    <w:p w14:paraId="5C31D121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bookmarkStart w:id="42" w:name="OLE_LINK18"/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To a solution of </w:t>
      </w:r>
      <w:r>
        <w:rPr>
          <w:rFonts w:ascii="Times New Roman" w:eastAsia="宋体" w:hAnsi="Times New Roman" w:cs="Times New Roman"/>
          <w:b/>
          <w:bCs/>
          <w:color w:val="151515"/>
          <w:sz w:val="24"/>
          <w:szCs w:val="24"/>
          <w:shd w:val="clear" w:color="auto" w:fill="FFFFFF"/>
        </w:rPr>
        <w:t>5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bookmarkStart w:id="43" w:name="OLE_LINK17"/>
      <w:r>
        <w:rPr>
          <w:rFonts w:ascii="Times New Roman" w:eastAsia="宋体" w:hAnsi="Times New Roman" w:cs="Times New Roman"/>
          <w:sz w:val="24"/>
          <w:szCs w:val="24"/>
        </w:rPr>
        <w:t>(64 mg, 0.2 mmol, 1.0 equiv.)</w:t>
      </w:r>
      <w:bookmarkEnd w:id="43"/>
      <w:r>
        <w:rPr>
          <w:rFonts w:ascii="Times New Roman" w:eastAsia="宋体" w:hAnsi="Times New Roman" w:cs="Times New Roman"/>
          <w:sz w:val="24"/>
          <w:szCs w:val="24"/>
        </w:rPr>
        <w:t>, cesium carbonate (131 m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g, 0.4 mmol, 2.0</w:t>
      </w:r>
      <w:r>
        <w:rPr>
          <w:rFonts w:ascii="Times New Roman" w:eastAsia="宋体" w:hAnsi="Times New Roman" w:cs="Times New Roman"/>
          <w:sz w:val="24"/>
          <w:szCs w:val="24"/>
        </w:rPr>
        <w:t xml:space="preserve"> equiv.</w:t>
      </w:r>
      <w:proofErr w:type="gramStart"/>
      <w:r>
        <w:rPr>
          <w:rFonts w:ascii="Times New Roman" w:eastAsia="宋体" w:hAnsi="Times New Roman" w:cs="Times New Roman"/>
          <w:sz w:val="24"/>
          <w:szCs w:val="24"/>
        </w:rPr>
        <w:t>) ,</w:t>
      </w:r>
      <w:proofErr w:type="gramEnd"/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eastAsia="宋体" w:hAnsi="Times New Roman" w:cs="Times New Roman"/>
          <w:sz w:val="24"/>
          <w:szCs w:val="24"/>
        </w:rPr>
        <w:t>Pd(</w:t>
      </w:r>
      <w:proofErr w:type="gramEnd"/>
      <w:r>
        <w:rPr>
          <w:rFonts w:ascii="Times New Roman" w:eastAsia="宋体" w:hAnsi="Times New Roman" w:cs="Times New Roman"/>
          <w:sz w:val="24"/>
          <w:szCs w:val="24"/>
        </w:rPr>
        <w:t>OAc)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 xml:space="preserve"> (3 mg, 0.01 mmol, 10 mol%)/PPh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 xml:space="preserve">3 </w:t>
      </w:r>
      <w:r>
        <w:rPr>
          <w:rFonts w:ascii="Times New Roman" w:eastAsia="宋体" w:hAnsi="Times New Roman" w:cs="Times New Roman"/>
          <w:sz w:val="24"/>
          <w:szCs w:val="24"/>
        </w:rPr>
        <w:t xml:space="preserve">(5 mg, 0.02 mmol, 20 mol%) 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in dried 1,4-Dioxane (1 mL) was added </w:t>
      </w:r>
      <w:r>
        <w:rPr>
          <w:rFonts w:ascii="Times New Roman" w:eastAsia="宋体" w:hAnsi="Times New Roman" w:cs="Times New Roman"/>
          <w:i/>
          <w:iCs/>
          <w:color w:val="151515"/>
          <w:sz w:val="24"/>
          <w:szCs w:val="24"/>
          <w:shd w:val="clear" w:color="auto" w:fill="FFFFFF"/>
        </w:rPr>
        <w:t>t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-BuNC (44 mg</w:t>
      </w:r>
      <w:r>
        <w:rPr>
          <w:rFonts w:ascii="Times New Roman" w:eastAsia="宋体" w:hAnsi="Times New Roman" w:cs="Times New Roman"/>
          <w:sz w:val="24"/>
          <w:szCs w:val="24"/>
        </w:rPr>
        <w:t>, 0.44 mmol, 2.2 equiv.)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 under argon atmosphere. </w:t>
      </w:r>
      <w:r>
        <w:rPr>
          <w:rFonts w:ascii="Times New Roman" w:eastAsia="宋体" w:hAnsi="Times New Roman" w:cs="Times New Roman"/>
          <w:sz w:val="24"/>
          <w:szCs w:val="24"/>
        </w:rPr>
        <w:t xml:space="preserve">The reaction mixture was stirred at 100 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eastAsia="宋体" w:hAnsi="Times New Roman" w:cs="Times New Roman"/>
          <w:sz w:val="24"/>
          <w:szCs w:val="24"/>
        </w:rPr>
        <w:t xml:space="preserve">C for 12 h. After the reaction completed, the combined organic phase was evaporated and dried, and then purified by column chromatography on silica gel (PE/EA: 5/1, v/v). to give the expected product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53 </w:t>
      </w:r>
      <w:r>
        <w:rPr>
          <w:rFonts w:ascii="Times New Roman" w:eastAsia="宋体" w:hAnsi="Times New Roman" w:cs="Times New Roman"/>
          <w:sz w:val="24"/>
          <w:szCs w:val="24"/>
        </w:rPr>
        <w:t>as yellow solid (46 mg, 65% yield).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[10]</w:t>
      </w:r>
    </w:p>
    <w:p w14:paraId="5C31D122" w14:textId="77777777" w:rsidR="00B9353C" w:rsidRDefault="00B9353C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5C31D123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lang w:bidi="ar"/>
        </w:rPr>
        <w:t>(</w:t>
      </w:r>
      <w:r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lang w:bidi="ar"/>
        </w:rPr>
        <w:t>Z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lang w:bidi="ar"/>
        </w:rPr>
        <w:t>)-</w:t>
      </w:r>
      <w:r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lang w:bidi="ar"/>
        </w:rPr>
        <w:t>N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lang w:bidi="ar"/>
        </w:rPr>
        <w:t>-(Tert-butyl)-3-(tert-butylimino)-4-phenoxy-3</w:t>
      </w:r>
      <w:r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lang w:bidi="ar"/>
        </w:rPr>
        <w:t>H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lang w:bidi="ar"/>
        </w:rPr>
        <w:t>-pyrrolo[3,2-</w:t>
      </w:r>
      <w:proofErr w:type="gramStart"/>
      <w:r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lang w:bidi="ar"/>
        </w:rPr>
        <w:t>c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lang w:bidi="ar"/>
        </w:rPr>
        <w:t>]pyridin</w:t>
      </w:r>
      <w:proofErr w:type="gramEnd"/>
      <w:r>
        <w:rPr>
          <w:rFonts w:ascii="Times New Roman" w:hAnsi="Times New Roman" w:cs="Times New Roman"/>
          <w:b/>
          <w:bCs/>
          <w:color w:val="000000"/>
          <w:sz w:val="24"/>
          <w:szCs w:val="24"/>
          <w:lang w:bidi="ar"/>
        </w:rPr>
        <w:t>-2-amine (53)</w:t>
      </w:r>
    </w:p>
    <w:p w14:paraId="5C31D124" w14:textId="77777777" w:rsidR="00B9353C" w:rsidRDefault="0045674F">
      <w:pPr>
        <w:pStyle w:val="ab"/>
        <w:widowControl/>
        <w:spacing w:beforeAutospacing="0" w:afterAutospacing="0"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object w:dxaOrig="1853" w:dyaOrig="1540" w14:anchorId="5C31D3AC">
          <v:shape id="_x0000_i1059" type="#_x0000_t75" style="width:92.05pt;height:77pt" o:ole="">
            <v:imagedata r:id="rId85" o:title=""/>
          </v:shape>
          <o:OLEObject Type="Embed" ProgID="ChemDraw.Document.6.0" ShapeID="_x0000_i1059" DrawAspect="Content" ObjectID="_1821829649" r:id="rId86"/>
        </w:object>
      </w:r>
    </w:p>
    <w:p w14:paraId="5C31D125" w14:textId="77777777" w:rsidR="00B9353C" w:rsidRDefault="0045674F">
      <w:pPr>
        <w:pStyle w:val="ab"/>
        <w:widowControl/>
        <w:spacing w:beforeAutospacing="0" w:afterAutospacing="0"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bCs/>
        </w:rPr>
        <w:lastRenderedPageBreak/>
        <w:t>White solid</w:t>
      </w:r>
      <w:r>
        <w:rPr>
          <w:rFonts w:ascii="Times New Roman" w:hAnsi="Times New Roman"/>
        </w:rPr>
        <w:t xml:space="preserve"> </w:t>
      </w:r>
      <w:r>
        <w:rPr>
          <w:rFonts w:ascii="Times New Roman" w:eastAsia="TimesNewRomanPSMT" w:hAnsi="Times New Roman"/>
          <w:color w:val="000000"/>
        </w:rPr>
        <w:t>(</w:t>
      </w:r>
      <w:r>
        <w:rPr>
          <w:rFonts w:ascii="Times New Roman" w:hAnsi="Times New Roman"/>
          <w:color w:val="000000"/>
        </w:rPr>
        <w:t>46</w:t>
      </w:r>
      <w:r>
        <w:rPr>
          <w:rFonts w:ascii="Times New Roman" w:eastAsia="TimesNewRomanPSMT" w:hAnsi="Times New Roman"/>
          <w:color w:val="000000"/>
        </w:rPr>
        <w:t xml:space="preserve"> mg, </w:t>
      </w:r>
      <w:r>
        <w:rPr>
          <w:rFonts w:ascii="Times New Roman" w:hAnsi="Times New Roman"/>
          <w:color w:val="000000"/>
        </w:rPr>
        <w:t>65</w:t>
      </w:r>
      <w:r>
        <w:rPr>
          <w:rFonts w:ascii="Times New Roman" w:eastAsia="TimesNewRomanPSMT" w:hAnsi="Times New Roman"/>
          <w:color w:val="000000"/>
        </w:rPr>
        <w:t>%)</w:t>
      </w:r>
      <w:r>
        <w:rPr>
          <w:rFonts w:ascii="Times New Roman" w:eastAsia="宋体" w:hAnsi="Times New Roman"/>
          <w:color w:val="000000"/>
        </w:rPr>
        <w:t xml:space="preserve">; </w:t>
      </w:r>
      <w:r>
        <w:rPr>
          <w:rFonts w:ascii="Times New Roman" w:hAnsi="Times New Roman"/>
          <w:b/>
          <w:bCs/>
          <w:vertAlign w:val="superscript"/>
        </w:rPr>
        <w:t>1</w:t>
      </w:r>
      <w:r>
        <w:rPr>
          <w:rFonts w:ascii="Times New Roman" w:hAnsi="Times New Roman"/>
          <w:b/>
          <w:bCs/>
        </w:rPr>
        <w:t>H NMR (400 MHz, Chloroform-</w:t>
      </w:r>
      <w:r>
        <w:rPr>
          <w:rFonts w:ascii="Times New Roman" w:hAnsi="Times New Roman"/>
          <w:b/>
          <w:bCs/>
          <w:i/>
          <w:iCs/>
        </w:rPr>
        <w:t>d</w:t>
      </w:r>
      <w:r>
        <w:rPr>
          <w:rFonts w:ascii="Times New Roman" w:hAnsi="Times New Roman"/>
          <w:b/>
          <w:bCs/>
        </w:rPr>
        <w:t xml:space="preserve">) </w:t>
      </w:r>
      <w:r>
        <w:rPr>
          <w:rFonts w:ascii="Times New Roman" w:hAnsi="Times New Roman"/>
        </w:rPr>
        <w:t xml:space="preserve">δ 7.96 (d, </w:t>
      </w:r>
      <w:r>
        <w:rPr>
          <w:rFonts w:ascii="Times New Roman" w:hAnsi="Times New Roman"/>
          <w:i/>
          <w:iCs/>
        </w:rPr>
        <w:t>J</w:t>
      </w:r>
      <w:r>
        <w:rPr>
          <w:rFonts w:ascii="Times New Roman" w:hAnsi="Times New Roman"/>
        </w:rPr>
        <w:t xml:space="preserve"> = 5.3 Hz, 1H), 7.45 – 7.37 (m, 2H), 7.24 – 7.18 (m, 1H), 7.15 – 7.05 (m, 2H), 6.81 (d, </w:t>
      </w:r>
      <w:r>
        <w:rPr>
          <w:rFonts w:ascii="Times New Roman" w:hAnsi="Times New Roman"/>
          <w:i/>
          <w:iCs/>
        </w:rPr>
        <w:t>J</w:t>
      </w:r>
      <w:r>
        <w:rPr>
          <w:rFonts w:ascii="Times New Roman" w:hAnsi="Times New Roman"/>
        </w:rPr>
        <w:t xml:space="preserve"> = 5.3 Hz, 1H), 6.59 (s, 1H), 1.52 (d, </w:t>
      </w:r>
      <w:r>
        <w:rPr>
          <w:rFonts w:ascii="Times New Roman" w:hAnsi="Times New Roman"/>
          <w:i/>
          <w:iCs/>
        </w:rPr>
        <w:t>J</w:t>
      </w:r>
      <w:r>
        <w:rPr>
          <w:rFonts w:ascii="Times New Roman" w:hAnsi="Times New Roman"/>
        </w:rPr>
        <w:t xml:space="preserve"> = 2.4 Hz, 18H);</w:t>
      </w:r>
      <w:r>
        <w:rPr>
          <w:rFonts w:ascii="Times New Roman" w:hAnsi="Times New Roman"/>
          <w:vertAlign w:val="superscript"/>
        </w:rPr>
        <w:t xml:space="preserve"> </w:t>
      </w:r>
      <w:r>
        <w:rPr>
          <w:rFonts w:ascii="Times New Roman" w:hAnsi="Times New Roman"/>
          <w:b/>
          <w:bCs/>
          <w:vertAlign w:val="superscript"/>
        </w:rPr>
        <w:t>13</w:t>
      </w:r>
      <w:r>
        <w:rPr>
          <w:rFonts w:ascii="Times New Roman" w:hAnsi="Times New Roman"/>
          <w:b/>
          <w:bCs/>
        </w:rPr>
        <w:t>C NMR (100 MHz, Chloroform-</w:t>
      </w:r>
      <w:r>
        <w:rPr>
          <w:rFonts w:ascii="Times New Roman" w:hAnsi="Times New Roman"/>
          <w:b/>
          <w:bCs/>
          <w:i/>
          <w:iCs/>
        </w:rPr>
        <w:t>d</w:t>
      </w:r>
      <w:r>
        <w:rPr>
          <w:rFonts w:ascii="Times New Roman" w:hAnsi="Times New Roman"/>
          <w:b/>
          <w:bCs/>
        </w:rPr>
        <w:t>)</w:t>
      </w:r>
      <w:r>
        <w:rPr>
          <w:rFonts w:ascii="Times New Roman" w:hAnsi="Times New Roman"/>
        </w:rPr>
        <w:t xml:space="preserve"> δ 162.3, 157.0, 153.4, 152.9, 151.3, 129.7, 125.0, 121.7, 110.5, 102.9, 57.1, 52.1, 31.4, 28.8. </w:t>
      </w:r>
      <w:r>
        <w:rPr>
          <w:rFonts w:ascii="Times New Roman" w:hAnsi="Times New Roman"/>
          <w:b/>
          <w:bCs/>
        </w:rPr>
        <w:t xml:space="preserve">HRMS (ESI) m/z: </w:t>
      </w:r>
      <w:r>
        <w:rPr>
          <w:rFonts w:ascii="Times New Roman" w:hAnsi="Times New Roman"/>
        </w:rPr>
        <w:t>calcd.</w:t>
      </w:r>
      <w:r>
        <w:rPr>
          <w:rFonts w:ascii="Times New Roman" w:hAnsi="Times New Roman"/>
          <w:b/>
          <w:bCs/>
        </w:rPr>
        <w:t xml:space="preserve"> </w:t>
      </w:r>
      <w:r>
        <w:rPr>
          <w:rFonts w:ascii="Times New Roman" w:hAnsi="Times New Roman"/>
        </w:rPr>
        <w:t>for C</w:t>
      </w:r>
      <w:r>
        <w:rPr>
          <w:rFonts w:ascii="Times New Roman" w:hAnsi="Times New Roman"/>
          <w:vertAlign w:val="subscript"/>
        </w:rPr>
        <w:t>21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27</w:t>
      </w:r>
      <w:r>
        <w:rPr>
          <w:rFonts w:ascii="Times New Roman" w:hAnsi="Times New Roman"/>
        </w:rPr>
        <w:t>N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color w:val="000000"/>
          <w:vertAlign w:val="superscript"/>
          <w:lang w:bidi="ar"/>
        </w:rPr>
        <w:t>+</w:t>
      </w:r>
      <w:r>
        <w:rPr>
          <w:rFonts w:ascii="Times New Roman" w:hAnsi="Times New Roman" w:hint="eastAsia"/>
          <w:color w:val="000000"/>
          <w:lang w:bidi="ar"/>
        </w:rPr>
        <w:t xml:space="preserve"> </w:t>
      </w:r>
      <w:r>
        <w:rPr>
          <w:rFonts w:ascii="Times New Roman" w:hAnsi="Times New Roman"/>
          <w:color w:val="000000"/>
          <w:lang w:bidi="ar"/>
        </w:rPr>
        <w:t xml:space="preserve">[M + </w:t>
      </w:r>
      <w:proofErr w:type="gramStart"/>
      <w:r>
        <w:rPr>
          <w:rFonts w:ascii="Times New Roman" w:hAnsi="Times New Roman"/>
          <w:color w:val="000000"/>
          <w:lang w:bidi="ar"/>
        </w:rPr>
        <w:t>H]</w:t>
      </w:r>
      <w:r>
        <w:rPr>
          <w:rFonts w:ascii="Times New Roman" w:hAnsi="Times New Roman"/>
          <w:color w:val="000000"/>
          <w:vertAlign w:val="superscript"/>
          <w:lang w:bidi="ar"/>
        </w:rPr>
        <w:t>+</w:t>
      </w:r>
      <w:proofErr w:type="gramEnd"/>
      <w:r>
        <w:rPr>
          <w:rFonts w:ascii="Times New Roman" w:hAnsi="Times New Roman"/>
          <w:color w:val="000000"/>
          <w:lang w:bidi="ar"/>
        </w:rPr>
        <w:t xml:space="preserve">: </w:t>
      </w:r>
      <w:r>
        <w:rPr>
          <w:rFonts w:ascii="Times New Roman" w:eastAsia="宋体" w:hAnsi="Times New Roman"/>
          <w:color w:val="000000"/>
          <w:lang w:bidi="ar"/>
          <w14:ligatures w14:val="standardContextual"/>
        </w:rPr>
        <w:t>351.2180</w:t>
      </w:r>
      <w:r>
        <w:rPr>
          <w:rFonts w:ascii="Times New Roman" w:hAnsi="Times New Roman"/>
          <w:color w:val="000000"/>
          <w:lang w:bidi="ar"/>
        </w:rPr>
        <w:t xml:space="preserve">; Found: </w:t>
      </w:r>
      <w:r>
        <w:rPr>
          <w:rFonts w:ascii="Times New Roman" w:hAnsi="Times New Roman"/>
        </w:rPr>
        <w:t>351.2182</w:t>
      </w:r>
      <w:r>
        <w:rPr>
          <w:rFonts w:ascii="Times New Roman" w:hAnsi="Times New Roman"/>
          <w:color w:val="000000"/>
          <w:lang w:bidi="ar"/>
        </w:rPr>
        <w:t>.</w:t>
      </w:r>
    </w:p>
    <w:bookmarkEnd w:id="42"/>
    <w:p w14:paraId="5C31D126" w14:textId="77777777" w:rsidR="00B9353C" w:rsidRDefault="00B9353C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5C31D127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hAnsi="Times New Roman" w:cs="Times New Roman"/>
        </w:rPr>
        <w:object w:dxaOrig="8339" w:dyaOrig="1753" w14:anchorId="5C31D3AD">
          <v:shape id="_x0000_i1060" type="#_x0000_t75" style="width:416.95pt;height:87.05pt" o:ole="">
            <v:imagedata r:id="rId87" o:title=""/>
          </v:shape>
          <o:OLEObject Type="Embed" ProgID="ChemDraw.Document.6.0" ShapeID="_x0000_i1060" DrawAspect="Content" ObjectID="_1821829650" r:id="rId88"/>
        </w:object>
      </w:r>
    </w:p>
    <w:p w14:paraId="5C31D128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To a solution of </w:t>
      </w:r>
      <w:r>
        <w:rPr>
          <w:rFonts w:ascii="Times New Roman" w:eastAsia="宋体" w:hAnsi="Times New Roman" w:cs="Times New Roman"/>
          <w:b/>
          <w:bCs/>
          <w:color w:val="151515"/>
          <w:sz w:val="24"/>
          <w:szCs w:val="24"/>
          <w:shd w:val="clear" w:color="auto" w:fill="FFFFFF"/>
        </w:rPr>
        <w:t>5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(64 mg, 0.2 mmol, 1.0 equiv.), Pd(OAc)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 xml:space="preserve"> (</w:t>
      </w:r>
      <w:bookmarkStart w:id="44" w:name="OLE_LINK20"/>
      <w:r>
        <w:rPr>
          <w:rFonts w:ascii="Times New Roman" w:eastAsia="宋体" w:hAnsi="Times New Roman" w:cs="Times New Roman"/>
          <w:sz w:val="24"/>
          <w:szCs w:val="24"/>
        </w:rPr>
        <w:t>3 mg, 0.01 mmol, 5.0 mol%</w:t>
      </w:r>
      <w:bookmarkEnd w:id="44"/>
      <w:r>
        <w:rPr>
          <w:rFonts w:ascii="Times New Roman" w:eastAsia="宋体" w:hAnsi="Times New Roman" w:cs="Times New Roman"/>
          <w:sz w:val="24"/>
          <w:szCs w:val="24"/>
        </w:rPr>
        <w:t xml:space="preserve">), 1,3-bis(diphenylphosphino)propane (DPPP) (5 mg, 0.01 mmol, 6.0 mol%) 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in N-methyl-2-pyrrolidone (NMP) (1 mL) was added DBU </w:t>
      </w:r>
      <w:bookmarkStart w:id="45" w:name="OLE_LINK21"/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(90 μL</w:t>
      </w:r>
      <w:r>
        <w:rPr>
          <w:rFonts w:ascii="Times New Roman" w:eastAsia="宋体" w:hAnsi="Times New Roman" w:cs="Times New Roman"/>
          <w:sz w:val="24"/>
          <w:szCs w:val="24"/>
        </w:rPr>
        <w:t>, 0.6 mmol, 3.0 equiv.)</w:t>
      </w:r>
      <w:bookmarkEnd w:id="45"/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 and 1-phenylprop-2-yn-1-ol (25 μL</w:t>
      </w:r>
      <w:r>
        <w:rPr>
          <w:rFonts w:ascii="Times New Roman" w:eastAsia="宋体" w:hAnsi="Times New Roman" w:cs="Times New Roman"/>
          <w:sz w:val="24"/>
          <w:szCs w:val="24"/>
        </w:rPr>
        <w:t xml:space="preserve">, 0.2 mmol, 1.0 equiv.) 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under argon atmosphere. </w:t>
      </w:r>
      <w:r>
        <w:rPr>
          <w:rFonts w:ascii="Times New Roman" w:eastAsia="宋体" w:hAnsi="Times New Roman" w:cs="Times New Roman"/>
          <w:sz w:val="24"/>
          <w:szCs w:val="24"/>
        </w:rPr>
        <w:t xml:space="preserve">The reaction mixture was stirred at 100 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eastAsia="宋体" w:hAnsi="Times New Roman" w:cs="Times New Roman"/>
          <w:sz w:val="24"/>
          <w:szCs w:val="24"/>
        </w:rPr>
        <w:t xml:space="preserve">C for 12 h. After the reaction completed, the combined organic phase was evaporated and dried, and then purified by column chromatography on silica gel (DCM/MeOH: 50/1, v/v). to give the expected product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54 </w:t>
      </w:r>
      <w:r>
        <w:rPr>
          <w:rFonts w:ascii="Times New Roman" w:eastAsia="宋体" w:hAnsi="Times New Roman" w:cs="Times New Roman"/>
          <w:sz w:val="24"/>
          <w:szCs w:val="24"/>
        </w:rPr>
        <w:t>as white solid (22 mg, 37% yield).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[1</w:t>
      </w:r>
      <w:r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]</w:t>
      </w:r>
    </w:p>
    <w:p w14:paraId="5C31D129" w14:textId="77777777" w:rsidR="00B9353C" w:rsidRDefault="00B9353C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5C31D12A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5-Phenoxy-2-phenyl-1,6-naphthyridine (54)</w:t>
      </w:r>
    </w:p>
    <w:p w14:paraId="5C31D12B" w14:textId="77777777" w:rsidR="00B9353C" w:rsidRDefault="0045674F">
      <w:pPr>
        <w:pStyle w:val="ab"/>
        <w:widowControl/>
        <w:spacing w:beforeAutospacing="0" w:afterAutospacing="0"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object w:dxaOrig="2266" w:dyaOrig="1240" w14:anchorId="5C31D3AE">
          <v:shape id="_x0000_i1061" type="#_x0000_t75" style="width:113.95pt;height:62pt" o:ole="">
            <v:imagedata r:id="rId89" o:title=""/>
          </v:shape>
          <o:OLEObject Type="Embed" ProgID="ChemDraw.Document.6.0" ShapeID="_x0000_i1061" DrawAspect="Content" ObjectID="_1821829651" r:id="rId90"/>
        </w:object>
      </w:r>
    </w:p>
    <w:p w14:paraId="5C31D12C" w14:textId="77777777" w:rsidR="00B9353C" w:rsidRDefault="0045674F">
      <w:pPr>
        <w:pStyle w:val="ab"/>
        <w:widowControl/>
        <w:spacing w:beforeAutospacing="0" w:afterAutospacing="0" w:line="360" w:lineRule="auto"/>
        <w:rPr>
          <w:rFonts w:ascii="Times New Roman" w:hAnsi="Times New Roman"/>
        </w:rPr>
      </w:pPr>
      <w:r>
        <w:rPr>
          <w:rFonts w:ascii="Times New Roman" w:hAnsi="Times New Roman"/>
          <w:bCs/>
        </w:rPr>
        <w:t>White solid</w:t>
      </w:r>
      <w:r>
        <w:rPr>
          <w:rFonts w:ascii="Times New Roman" w:hAnsi="Times New Roman"/>
        </w:rPr>
        <w:t xml:space="preserve"> (22 mg, 37%);</w:t>
      </w:r>
      <w:r>
        <w:rPr>
          <w:rFonts w:ascii="Times New Roman" w:hAnsi="Times New Roman"/>
          <w:b/>
          <w:bCs/>
        </w:rPr>
        <w:t xml:space="preserve"> </w:t>
      </w:r>
      <w:r>
        <w:rPr>
          <w:rFonts w:ascii="Times New Roman" w:hAnsi="Times New Roman"/>
          <w:b/>
          <w:bCs/>
          <w:vertAlign w:val="superscript"/>
        </w:rPr>
        <w:t>1</w:t>
      </w:r>
      <w:r>
        <w:rPr>
          <w:rFonts w:ascii="Times New Roman" w:hAnsi="Times New Roman"/>
          <w:b/>
          <w:bCs/>
        </w:rPr>
        <w:t>H NMR (600 MHz, Chloroform-</w:t>
      </w:r>
      <w:r>
        <w:rPr>
          <w:rFonts w:ascii="Times New Roman" w:hAnsi="Times New Roman"/>
          <w:b/>
          <w:bCs/>
          <w:i/>
          <w:iCs/>
        </w:rPr>
        <w:t>d</w:t>
      </w:r>
      <w:r>
        <w:rPr>
          <w:rFonts w:ascii="Times New Roman" w:hAnsi="Times New Roman"/>
          <w:b/>
          <w:bCs/>
        </w:rPr>
        <w:t xml:space="preserve">) </w:t>
      </w:r>
      <w:r>
        <w:rPr>
          <w:rFonts w:ascii="Times New Roman" w:hAnsi="Times New Roman"/>
        </w:rPr>
        <w:t xml:space="preserve">δ 8.76 (dd, </w:t>
      </w:r>
      <w:r>
        <w:rPr>
          <w:rFonts w:ascii="Times New Roman" w:hAnsi="Times New Roman"/>
          <w:i/>
          <w:iCs/>
        </w:rPr>
        <w:t>J</w:t>
      </w:r>
      <w:r>
        <w:rPr>
          <w:rFonts w:ascii="Times New Roman" w:hAnsi="Times New Roman"/>
        </w:rPr>
        <w:t xml:space="preserve"> = 8.7, 0.9 Hz, 1H), 8.20 – 8.16 (m, 3H), 8.00 (d, </w:t>
      </w:r>
      <w:r>
        <w:rPr>
          <w:rFonts w:ascii="Times New Roman" w:hAnsi="Times New Roman"/>
          <w:i/>
          <w:iCs/>
        </w:rPr>
        <w:t>J</w:t>
      </w:r>
      <w:r>
        <w:rPr>
          <w:rFonts w:ascii="Times New Roman" w:hAnsi="Times New Roman"/>
        </w:rPr>
        <w:t xml:space="preserve"> = 8.7 Hz, 1H), 7.62 (d, </w:t>
      </w:r>
      <w:r>
        <w:rPr>
          <w:rFonts w:ascii="Times New Roman" w:hAnsi="Times New Roman"/>
          <w:i/>
          <w:iCs/>
        </w:rPr>
        <w:t>J</w:t>
      </w:r>
      <w:r>
        <w:rPr>
          <w:rFonts w:ascii="Times New Roman" w:hAnsi="Times New Roman"/>
        </w:rPr>
        <w:t xml:space="preserve"> = 5.9 Hz, 1H), 7.57 – 7.53 (m, 2H), 7.53 – 7.49 (m, 1H), 7.49 – 7.44 (m, 2H), 7.29 – 7.23 (m, 3H); </w:t>
      </w:r>
      <w:r>
        <w:rPr>
          <w:rFonts w:ascii="Times New Roman" w:hAnsi="Times New Roman"/>
          <w:b/>
          <w:bCs/>
          <w:vertAlign w:val="superscript"/>
        </w:rPr>
        <w:t>13</w:t>
      </w:r>
      <w:r>
        <w:rPr>
          <w:rFonts w:ascii="Times New Roman" w:hAnsi="Times New Roman"/>
          <w:b/>
          <w:bCs/>
        </w:rPr>
        <w:t>C NMR (150 MHz, Chloroform-</w:t>
      </w:r>
      <w:r>
        <w:rPr>
          <w:rFonts w:ascii="Times New Roman" w:hAnsi="Times New Roman"/>
          <w:b/>
          <w:bCs/>
          <w:i/>
          <w:iCs/>
        </w:rPr>
        <w:t>d</w:t>
      </w:r>
      <w:r>
        <w:rPr>
          <w:rFonts w:ascii="Times New Roman" w:hAnsi="Times New Roman"/>
          <w:b/>
          <w:bCs/>
        </w:rPr>
        <w:t>)</w:t>
      </w:r>
      <w:r>
        <w:rPr>
          <w:rFonts w:ascii="Times New Roman" w:hAnsi="Times New Roman"/>
        </w:rPr>
        <w:t xml:space="preserve"> δ 161.9, 160.9, 153.7, 153.5, 144.1, 138.9, 133.7, 130.4, 129.9, 129.2, 128.0, 125.5, 122.0, 120.1, 118.2, 114.2. </w:t>
      </w:r>
      <w:r>
        <w:rPr>
          <w:rFonts w:ascii="Times New Roman" w:hAnsi="Times New Roman"/>
          <w:b/>
          <w:bCs/>
        </w:rPr>
        <w:t xml:space="preserve">HRMS (ESI) m/z: </w:t>
      </w:r>
      <w:r>
        <w:rPr>
          <w:rFonts w:ascii="Times New Roman" w:hAnsi="Times New Roman"/>
        </w:rPr>
        <w:t>calcd.</w:t>
      </w:r>
      <w:r>
        <w:rPr>
          <w:rFonts w:ascii="Times New Roman" w:hAnsi="Times New Roman"/>
          <w:b/>
          <w:bCs/>
        </w:rPr>
        <w:t xml:space="preserve"> </w:t>
      </w:r>
      <w:r>
        <w:rPr>
          <w:rFonts w:ascii="Times New Roman" w:hAnsi="Times New Roman"/>
        </w:rPr>
        <w:t>for C</w:t>
      </w:r>
      <w:r>
        <w:rPr>
          <w:rFonts w:ascii="Times New Roman" w:hAnsi="Times New Roman"/>
          <w:vertAlign w:val="subscript"/>
        </w:rPr>
        <w:t>20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15</w:t>
      </w:r>
      <w:r>
        <w:rPr>
          <w:rFonts w:ascii="Times New Roman" w:hAnsi="Times New Roman"/>
        </w:rPr>
        <w:t>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 xml:space="preserve">[M + </w:t>
      </w:r>
      <w:proofErr w:type="gramStart"/>
      <w:r>
        <w:rPr>
          <w:rFonts w:ascii="Times New Roman" w:hAnsi="Times New Roman"/>
        </w:rPr>
        <w:t>H]</w:t>
      </w:r>
      <w:r>
        <w:rPr>
          <w:rFonts w:ascii="Times New Roman" w:hAnsi="Times New Roman"/>
          <w:vertAlign w:val="superscript"/>
        </w:rPr>
        <w:t>+</w:t>
      </w:r>
      <w:proofErr w:type="gramEnd"/>
      <w:r>
        <w:rPr>
          <w:rFonts w:ascii="Times New Roman" w:hAnsi="Times New Roman"/>
        </w:rPr>
        <w:t>: 299.1179; Found: 299.1175.</w:t>
      </w:r>
    </w:p>
    <w:p w14:paraId="5C31D12D" w14:textId="77777777" w:rsidR="00B9353C" w:rsidRDefault="00B9353C">
      <w:pPr>
        <w:pStyle w:val="ab"/>
        <w:widowControl/>
        <w:spacing w:beforeAutospacing="0" w:afterAutospacing="0" w:line="360" w:lineRule="auto"/>
        <w:rPr>
          <w:rFonts w:ascii="Times New Roman" w:hAnsi="Times New Roman"/>
        </w:rPr>
      </w:pPr>
    </w:p>
    <w:p w14:paraId="5C31D12E" w14:textId="77777777" w:rsidR="00B9353C" w:rsidRDefault="0045674F">
      <w:pPr>
        <w:numPr>
          <w:ilvl w:val="0"/>
          <w:numId w:val="3"/>
        </w:numPr>
        <w:spacing w:line="360" w:lineRule="auto"/>
        <w:rPr>
          <w:rFonts w:ascii="Times New Roman" w:eastAsia="宋体" w:hAnsi="Times New Roman" w:cs="Times New Roman"/>
          <w:sz w:val="24"/>
          <w:szCs w:val="24"/>
          <w:u w:val="single"/>
        </w:rPr>
      </w:pPr>
      <w:r>
        <w:rPr>
          <w:rFonts w:ascii="Times New Roman" w:eastAsia="宋体" w:hAnsi="Times New Roman" w:cs="Times New Roman"/>
          <w:sz w:val="24"/>
          <w:szCs w:val="24"/>
          <w:u w:val="single"/>
        </w:rPr>
        <w:lastRenderedPageBreak/>
        <w:t xml:space="preserve">Synthesis of pharmaceutical intermediate </w:t>
      </w:r>
      <w:r>
        <w:rPr>
          <w:rFonts w:ascii="Times New Roman" w:eastAsia="宋体" w:hAnsi="Times New Roman" w:cs="Times New Roman"/>
          <w:b/>
          <w:bCs/>
          <w:sz w:val="24"/>
          <w:szCs w:val="24"/>
          <w:u w:val="single"/>
        </w:rPr>
        <w:t>55</w:t>
      </w:r>
      <w:r>
        <w:rPr>
          <w:rFonts w:ascii="Times New Roman" w:eastAsia="宋体" w:hAnsi="Times New Roman" w:cs="Times New Roman"/>
          <w:sz w:val="24"/>
          <w:szCs w:val="24"/>
          <w:u w:val="single"/>
        </w:rPr>
        <w:t>：</w:t>
      </w:r>
    </w:p>
    <w:p w14:paraId="5C31D12F" w14:textId="77777777" w:rsidR="00B9353C" w:rsidRDefault="0045674F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7300" w:dyaOrig="2367" w14:anchorId="5C31D3AF">
          <v:shape id="_x0000_i1062" type="#_x0000_t75" style="width:365pt;height:118.95pt" o:ole="">
            <v:imagedata r:id="rId91" o:title=""/>
          </v:shape>
          <o:OLEObject Type="Embed" ProgID="ChemDraw.Document.6.0" ShapeID="_x0000_i1062" DrawAspect="Content" ObjectID="_1821829652" r:id="rId92"/>
        </w:object>
      </w:r>
    </w:p>
    <w:p w14:paraId="5C31D130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2-Aminopyridin-4(1</w:t>
      </w:r>
      <w:r>
        <w:rPr>
          <w:rFonts w:ascii="Times New Roman" w:eastAsia="宋体" w:hAnsi="Times New Roman" w:cs="Times New Roman"/>
          <w:i/>
          <w:iCs/>
          <w:color w:val="151515"/>
          <w:sz w:val="24"/>
          <w:szCs w:val="24"/>
          <w:shd w:val="clear" w:color="auto" w:fill="FFFFFF"/>
        </w:rPr>
        <w:t>H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)-one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1b </w:t>
      </w:r>
      <w:r>
        <w:rPr>
          <w:rFonts w:ascii="Times New Roman" w:eastAsia="宋体" w:hAnsi="Times New Roman" w:cs="Times New Roman"/>
          <w:sz w:val="24"/>
          <w:szCs w:val="24"/>
        </w:rPr>
        <w:t xml:space="preserve">(22 mg, 0.2 mmol, 1.0 equiv.) and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2r</w:t>
      </w:r>
      <w:r>
        <w:rPr>
          <w:rFonts w:ascii="Times New Roman" w:eastAsia="宋体" w:hAnsi="Times New Roman" w:cs="Times New Roman"/>
          <w:sz w:val="24"/>
          <w:szCs w:val="24"/>
        </w:rPr>
        <w:t xml:space="preserve"> (100 mg, 0.22 mmol, 1.1 equiv.) were added into a Schlenk tube in TFE (1 mL), the reaction mixture was stirred at 0 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eastAsia="宋体" w:hAnsi="Times New Roman" w:cs="Times New Roman"/>
          <w:sz w:val="24"/>
          <w:szCs w:val="24"/>
        </w:rPr>
        <w:t>C for 1 h. After the reaction completed, the solvent was removed under vacuum condition. Subsequently, K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CO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 xml:space="preserve"> (0.2 mmol, 28 mg, 1.0 equiv.) and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IL-5</w:t>
      </w:r>
      <w:r>
        <w:rPr>
          <w:rFonts w:ascii="Times New Roman" w:eastAsia="宋体" w:hAnsi="Times New Roman" w:cs="Times New Roman"/>
          <w:sz w:val="24"/>
          <w:szCs w:val="24"/>
        </w:rPr>
        <w:t xml:space="preserve"> ([Bmim][OTf]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sz w:val="24"/>
          <w:szCs w:val="24"/>
        </w:rPr>
        <w:t xml:space="preserve">1 mL) were added to above reaction mixture. The resulting reaction mixture was stirred at 90 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eastAsia="宋体" w:hAnsi="Times New Roman" w:cs="Times New Roman"/>
          <w:sz w:val="24"/>
          <w:szCs w:val="24"/>
        </w:rPr>
        <w:t>C for 5.5 h. After the reaction completed, the resulting solvent was diluted with H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 xml:space="preserve">O and extracted with EA (3 times). Finally, the combined organic phase was evaporated and dried, and then purified by column chromatography on silica gel (DCM/MeOH: 20/1, v/v) to give the expected product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55 </w:t>
      </w:r>
      <w:r>
        <w:rPr>
          <w:rFonts w:ascii="Times New Roman" w:eastAsia="宋体" w:hAnsi="Times New Roman" w:cs="Times New Roman"/>
          <w:sz w:val="24"/>
          <w:szCs w:val="24"/>
        </w:rPr>
        <w:t>as white solid (39 mg, 52% yield).</w:t>
      </w:r>
    </w:p>
    <w:p w14:paraId="5C31D131" w14:textId="77777777" w:rsidR="00B9353C" w:rsidRDefault="00B9353C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5C31D132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4-(2-Fluoro-4-nitrophenoxy)-3-iodopyridin-2-amine (55)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[</w:t>
      </w:r>
      <w:r>
        <w:rPr>
          <w:rFonts w:ascii="Times New Roman" w:hAnsi="Times New Roman" w:cs="Times New Roman" w:hint="eastAsia"/>
          <w:color w:val="000000"/>
          <w:kern w:val="0"/>
          <w:sz w:val="24"/>
          <w:szCs w:val="24"/>
          <w:vertAlign w:val="superscript"/>
          <w:lang w:bidi="ar"/>
        </w:rPr>
        <w:t>12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]</w:t>
      </w:r>
    </w:p>
    <w:p w14:paraId="5C31D133" w14:textId="77777777" w:rsidR="00B9353C" w:rsidRDefault="0045674F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object w:dxaOrig="1753" w:dyaOrig="1853" w14:anchorId="5C31D3B0">
          <v:shape id="_x0000_i1063" type="#_x0000_t75" style="width:87.05pt;height:92.05pt" o:ole="">
            <v:imagedata r:id="rId93" o:title=""/>
          </v:shape>
          <o:OLEObject Type="Embed" ProgID="ChemDraw.Document.6.0" ShapeID="_x0000_i1063" DrawAspect="Content" ObjectID="_1821829653" r:id="rId94"/>
        </w:object>
      </w:r>
    </w:p>
    <w:p w14:paraId="5C31D134" w14:textId="77777777" w:rsidR="00B9353C" w:rsidRDefault="0045674F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39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5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2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;</w:t>
      </w:r>
      <w:r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H NMR (600 MHz, DMSO-</w:t>
      </w:r>
      <w:r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8.22 (dd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9.1, 3.9, 2.8 Hz, 1H), 8.08 (d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7.0, 2.8 Hz, 1H), 7.81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6 Hz, 1H), 7.75 (t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9.5 Hz, 1H), 6.34 (s, 2H), 6.06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6 Hz, 1H);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C NMR (150 MHz, DMSO-</w:t>
      </w:r>
      <w:r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)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δ 162.8, 161.4, δ 157.2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257.7 Hz), 149.6, δ 144.4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2.8 Hz), 141.8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13.4 Hz), 122.3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9.0 Hz), 118.5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20.7 Hz), 117.9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2.2 Hz), 101.0, 68.2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for 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lang w:bidi="ar"/>
        </w:rPr>
        <w:t>C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11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lang w:bidi="ar"/>
        </w:rPr>
        <w:t>H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8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lang w:bidi="ar"/>
        </w:rPr>
        <w:t>FIN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3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lang w:bidi="ar"/>
        </w:rPr>
        <w:t>O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3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375.9589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375.9588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135" w14:textId="77777777" w:rsidR="00B9353C" w:rsidRDefault="00B9353C">
      <w:pPr>
        <w:rPr>
          <w:rFonts w:ascii="Times New Roman" w:eastAsia="宋体" w:hAnsi="Times New Roman" w:cs="Times New Roman"/>
          <w:szCs w:val="24"/>
        </w:rPr>
      </w:pPr>
    </w:p>
    <w:p w14:paraId="5C31D136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eastAsia="宋体" w:hAnsi="Times New Roman" w:cs="Times New Roman"/>
          <w:sz w:val="24"/>
          <w:szCs w:val="24"/>
        </w:rPr>
        <w:lastRenderedPageBreak/>
        <w:t xml:space="preserve">(4) </w:t>
      </w:r>
      <w:r>
        <w:rPr>
          <w:rFonts w:ascii="Times New Roman" w:eastAsia="宋体" w:hAnsi="Times New Roman" w:cs="Times New Roman"/>
          <w:sz w:val="24"/>
          <w:szCs w:val="24"/>
          <w:u w:val="single"/>
        </w:rPr>
        <w:t xml:space="preserve">Synthesis of pharmaceutical intermediate </w:t>
      </w:r>
      <w:r>
        <w:rPr>
          <w:rFonts w:ascii="Times New Roman" w:eastAsia="宋体" w:hAnsi="Times New Roman" w:cs="Times New Roman"/>
          <w:b/>
          <w:bCs/>
          <w:sz w:val="24"/>
          <w:szCs w:val="24"/>
          <w:u w:val="single"/>
        </w:rPr>
        <w:t>58</w:t>
      </w:r>
      <w:r>
        <w:rPr>
          <w:rFonts w:ascii="Times New Roman" w:eastAsia="宋体" w:hAnsi="Times New Roman" w:cs="Times New Roman"/>
          <w:sz w:val="24"/>
          <w:szCs w:val="24"/>
          <w:u w:val="single"/>
        </w:rPr>
        <w:t>：</w:t>
      </w:r>
    </w:p>
    <w:p w14:paraId="5C31D137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8302" w:dyaOrig="1828" w14:anchorId="5C31D3B1">
          <v:shape id="_x0000_i1064" type="#_x0000_t75" style="width:415.1pt;height:91.4pt" o:ole="">
            <v:imagedata r:id="rId95" o:title=""/>
          </v:shape>
          <o:OLEObject Type="Embed" ProgID="ChemDraw.Document.6.0" ShapeID="_x0000_i1064" DrawAspect="Content" ObjectID="_1821829654" r:id="rId96"/>
        </w:object>
      </w:r>
    </w:p>
    <w:p w14:paraId="5C31D138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Step 1</w:t>
      </w:r>
      <w:r>
        <w:rPr>
          <w:rFonts w:ascii="Times New Roman" w:eastAsia="宋体" w:hAnsi="Times New Roman" w:cs="Times New Roman"/>
          <w:sz w:val="24"/>
          <w:szCs w:val="24"/>
        </w:rPr>
        <w:t>: 6-A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minopyrimidin-4-ol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(23 mg</w:t>
      </w:r>
      <w:r>
        <w:rPr>
          <w:rFonts w:ascii="Times New Roman" w:eastAsia="宋体" w:hAnsi="Times New Roman" w:cs="Times New Roman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 xml:space="preserve">0.2 mmol, 1.0 equiv.),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2f</w:t>
      </w:r>
      <w:r>
        <w:rPr>
          <w:rFonts w:ascii="Times New Roman" w:eastAsia="宋体" w:hAnsi="Times New Roman" w:cs="Times New Roman"/>
          <w:sz w:val="24"/>
          <w:szCs w:val="24"/>
        </w:rPr>
        <w:t xml:space="preserve"> (95 mg</w:t>
      </w:r>
      <w:r>
        <w:rPr>
          <w:rFonts w:ascii="Times New Roman" w:eastAsia="宋体" w:hAnsi="Times New Roman" w:cs="Times New Roman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 xml:space="preserve">0.22 mmol, 1.1 equiv.) were added into a Schlenk tube in EtOH (1 mL), the reaction mixture was stirred at 0 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eastAsia="宋体" w:hAnsi="Times New Roman" w:cs="Times New Roman"/>
          <w:sz w:val="24"/>
          <w:szCs w:val="24"/>
        </w:rPr>
        <w:t>C for 1 h. After the reaction completed, the solvent was removed under vacuum condition. Subsequently, K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CO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 xml:space="preserve"> (0.2 mmol, 28 mg, 1.0 equiv.) and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IL-5</w:t>
      </w:r>
      <w:r>
        <w:rPr>
          <w:rFonts w:ascii="Times New Roman" w:eastAsia="宋体" w:hAnsi="Times New Roman" w:cs="Times New Roman"/>
          <w:sz w:val="24"/>
          <w:szCs w:val="24"/>
        </w:rPr>
        <w:t xml:space="preserve"> ([Bmim][OTf]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sz w:val="24"/>
          <w:szCs w:val="24"/>
        </w:rPr>
        <w:t xml:space="preserve">1 mL) were added to above reaction mixture. The resulting reaction mixture was stirred at 90 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eastAsia="宋体" w:hAnsi="Times New Roman" w:cs="Times New Roman"/>
          <w:sz w:val="24"/>
          <w:szCs w:val="24"/>
        </w:rPr>
        <w:t>C for 5.5 h. After the reaction completed, the resulting solvent was diluted with H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 xml:space="preserve">O and extracted with EA (3 times). Finally, the combined organic phase was evaporated and dried, and then purified by column chromatography on silica gel (PE/DCM/EA: 4/1/1, v/v/v) to give the expected product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58-1 </w:t>
      </w:r>
      <w:r>
        <w:rPr>
          <w:rFonts w:ascii="Times New Roman" w:eastAsia="宋体" w:hAnsi="Times New Roman" w:cs="Times New Roman"/>
          <w:sz w:val="24"/>
          <w:szCs w:val="24"/>
        </w:rPr>
        <w:t>as white solid (33 mg, 44% yield).</w:t>
      </w:r>
    </w:p>
    <w:p w14:paraId="5C31D139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color w:val="151515"/>
          <w:sz w:val="24"/>
          <w:szCs w:val="24"/>
          <w:shd w:val="clear" w:color="auto" w:fill="FFFFFF"/>
        </w:rPr>
        <w:t>Step 2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：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5-Iodo-6-(3-</w:t>
      </w:r>
      <w:proofErr w:type="gramStart"/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methoxyphenoxy)pyrimidin</w:t>
      </w:r>
      <w:proofErr w:type="gramEnd"/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-4-amine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sz w:val="24"/>
          <w:szCs w:val="24"/>
        </w:rPr>
        <w:t>58-1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(70 mg, 0.2 mmol, 1.0 equiv.), 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3-ethynylaniline (28 mg, 0.24 mmol, 1.</w:t>
      </w:r>
      <w:r>
        <w:rPr>
          <w:rFonts w:ascii="Times New Roman" w:eastAsia="宋体" w:hAnsi="Times New Roman" w:cs="Times New Roman"/>
          <w:sz w:val="24"/>
          <w:szCs w:val="24"/>
        </w:rPr>
        <w:t xml:space="preserve">2 equiv.), 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CuI (2 mg, 0.004 mmol, 1.0</w:t>
      </w:r>
      <w:r>
        <w:rPr>
          <w:rFonts w:ascii="Times New Roman" w:eastAsia="宋体" w:hAnsi="Times New Roman" w:cs="Times New Roman"/>
          <w:sz w:val="24"/>
          <w:szCs w:val="24"/>
        </w:rPr>
        <w:t xml:space="preserve"> mol%), and </w:t>
      </w:r>
      <w:proofErr w:type="gramStart"/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Pd(</w:t>
      </w:r>
      <w:proofErr w:type="gramEnd"/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PPh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  <w:vertAlign w:val="subscript"/>
        </w:rPr>
        <w:t>3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)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  <w:vertAlign w:val="subscript"/>
        </w:rPr>
        <w:t>4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 (3 mg, 0.002 mmol, 1.0</w:t>
      </w:r>
      <w:r>
        <w:rPr>
          <w:rFonts w:ascii="Times New Roman" w:eastAsia="宋体" w:hAnsi="Times New Roman" w:cs="Times New Roman"/>
          <w:sz w:val="24"/>
          <w:szCs w:val="24"/>
        </w:rPr>
        <w:t xml:space="preserve"> mol%) 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in a tube and dried THF (0.5 mL), NEt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  <w:vertAlign w:val="subscript"/>
        </w:rPr>
        <w:t xml:space="preserve">3 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(0.5 mL) was added under argon atmosphere. </w:t>
      </w:r>
      <w:r>
        <w:rPr>
          <w:rFonts w:ascii="Times New Roman" w:eastAsia="宋体" w:hAnsi="Times New Roman" w:cs="Times New Roman"/>
          <w:sz w:val="24"/>
          <w:szCs w:val="24"/>
        </w:rPr>
        <w:t xml:space="preserve">The reaction mixture was stirred at 110 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eastAsia="宋体" w:hAnsi="Times New Roman" w:cs="Times New Roman"/>
          <w:sz w:val="24"/>
          <w:szCs w:val="24"/>
        </w:rPr>
        <w:t xml:space="preserve">C for 16 h. After the reaction completed, the solvent was cooled to room temperature. Subsequently, potassium 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tert</w:t>
      </w:r>
      <w:r>
        <w:rPr>
          <w:rFonts w:ascii="Times New Roman" w:eastAsia="宋体" w:hAnsi="Times New Roman" w:cs="Times New Roman"/>
          <w:sz w:val="24"/>
          <w:szCs w:val="24"/>
        </w:rPr>
        <w:t xml:space="preserve">-butoxide 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(72 mg, 0.6 mmol, 3.0</w:t>
      </w:r>
      <w:r>
        <w:rPr>
          <w:rFonts w:ascii="Times New Roman" w:eastAsia="宋体" w:hAnsi="Times New Roman" w:cs="Times New Roman"/>
          <w:sz w:val="24"/>
          <w:szCs w:val="24"/>
        </w:rPr>
        <w:t xml:space="preserve"> equiv.) was added to above reaction mixture. The resulting reaction mixture was stirred at 100 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eastAsia="宋体" w:hAnsi="Times New Roman" w:cs="Times New Roman"/>
          <w:sz w:val="24"/>
          <w:szCs w:val="24"/>
        </w:rPr>
        <w:t xml:space="preserve">C for 13 h. After the reaction completed, the combined organic phase was evaporated and dried, and then purified by column chromatography on silica gel (DCM/MeOH: 30/1, v/v) to give the expected product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58</w:t>
      </w:r>
      <w:r>
        <w:rPr>
          <w:rFonts w:ascii="Times New Roman" w:eastAsia="宋体" w:hAnsi="Times New Roman" w:cs="Times New Roman"/>
          <w:sz w:val="24"/>
          <w:szCs w:val="24"/>
        </w:rPr>
        <w:t xml:space="preserve"> as white solid (19 mg, 29% yield).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fldChar w:fldCharType="begin"/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instrText xml:space="preserve"> REF _Ref205025775 \r  \* MERGEFORMAT </w:instrTex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fldChar w:fldCharType="separate"/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[13]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fldChar w:fldCharType="end"/>
      </w:r>
    </w:p>
    <w:p w14:paraId="5C31D13A" w14:textId="77777777" w:rsidR="00B9353C" w:rsidRDefault="00B9353C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5C31D13B" w14:textId="77777777" w:rsidR="00B9353C" w:rsidRDefault="0045674F">
      <w:pPr>
        <w:widowControl/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sz w:val="24"/>
          <w:szCs w:val="24"/>
        </w:rPr>
        <w:t>5-Iodo-6-(3-</w:t>
      </w:r>
      <w:proofErr w:type="gramStart"/>
      <w:r>
        <w:rPr>
          <w:rFonts w:ascii="Times New Roman" w:eastAsia="宋体" w:hAnsi="Times New Roman" w:cs="Times New Roman"/>
          <w:b/>
          <w:sz w:val="24"/>
          <w:szCs w:val="24"/>
        </w:rPr>
        <w:t>methoxyphenoxy)pyrimidin</w:t>
      </w:r>
      <w:proofErr w:type="gramEnd"/>
      <w:r>
        <w:rPr>
          <w:rFonts w:ascii="Times New Roman" w:eastAsia="宋体" w:hAnsi="Times New Roman" w:cs="Times New Roman"/>
          <w:b/>
          <w:sz w:val="24"/>
          <w:szCs w:val="24"/>
        </w:rPr>
        <w:t>-4-amine (58-1)</w:t>
      </w:r>
    </w:p>
    <w:p w14:paraId="5C31D13C" w14:textId="77777777" w:rsidR="00B9353C" w:rsidRDefault="0045674F">
      <w:pPr>
        <w:widowControl/>
        <w:spacing w:line="360" w:lineRule="auto"/>
        <w:rPr>
          <w:rFonts w:ascii="Times New Roman" w:eastAsia="宋体" w:hAnsi="Times New Roman" w:cs="Times New Roman"/>
          <w:bCs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kern w:val="0"/>
          <w:sz w:val="24"/>
          <w:szCs w:val="24"/>
        </w:rPr>
        <w:object w:dxaOrig="1753" w:dyaOrig="1240" w14:anchorId="5C31D3B2">
          <v:shape id="_x0000_i1065" type="#_x0000_t75" style="width:87.05pt;height:62pt" o:ole="">
            <v:imagedata r:id="rId97" o:title=""/>
          </v:shape>
          <o:OLEObject Type="Embed" ProgID="ChemDraw.Document.6.0" ShapeID="_x0000_i1065" DrawAspect="Content" ObjectID="_1821829655" r:id="rId98"/>
        </w:object>
      </w:r>
    </w:p>
    <w:p w14:paraId="5C31D13D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</w:pP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lastRenderedPageBreak/>
        <w:t>White solid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30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44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/>
          <w:b/>
          <w:kern w:val="0"/>
          <w:sz w:val="24"/>
          <w:szCs w:val="24"/>
        </w:rPr>
        <w:t>H NMR (600 MHz, Chloroform-</w:t>
      </w:r>
      <w:r>
        <w:rPr>
          <w:rFonts w:ascii="Times New Roman" w:eastAsia="宋体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kern w:val="0"/>
          <w:sz w:val="24"/>
          <w:szCs w:val="24"/>
        </w:rPr>
        <w:t xml:space="preserve">)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δ 8.06 (s, 1H), 7.31 (t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2 Hz, 1H), 6.81 (ddd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4, 2.5, 0.9 Hz, 1H), 6.73 (ddd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0, 2.2, 0.9 Hz, 1H), 6.70 (t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2.3 Hz, 1H), 5.52 (s, 2H), 3.81 (s, 3H); </w:t>
      </w:r>
      <w:r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3</w:t>
      </w:r>
      <w:r>
        <w:rPr>
          <w:rFonts w:ascii="Times New Roman" w:eastAsia="宋体" w:hAnsi="Times New Roman" w:cs="Times New Roman"/>
          <w:b/>
          <w:kern w:val="0"/>
          <w:sz w:val="24"/>
          <w:szCs w:val="24"/>
        </w:rPr>
        <w:t>C NMR (150 MHz, Chloroform-</w:t>
      </w:r>
      <w:r>
        <w:rPr>
          <w:rFonts w:ascii="Times New Roman" w:eastAsia="宋体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kern w:val="0"/>
          <w:sz w:val="24"/>
          <w:szCs w:val="24"/>
        </w:rPr>
        <w:t xml:space="preserve">)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δ 168.2, 164.6, 160.8, 157.6, 154.0, 130.1, 113.9, 111.7, 107.7, 59.8, 55.6.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calcd.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for C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11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12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IN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O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343.9891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343.9889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13E" w14:textId="77777777" w:rsidR="00B9353C" w:rsidRDefault="00B9353C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5C31D13F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  <w:lang w:bidi="ar"/>
        </w:rPr>
        <w:t>3-(4-(3-Methoxyphenoxy)-7</w:t>
      </w:r>
      <w:r>
        <w:rPr>
          <w:rFonts w:ascii="Times New Roman" w:hAnsi="Times New Roman" w:cs="Times New Roman"/>
          <w:b/>
          <w:bCs/>
          <w:i/>
          <w:iCs/>
          <w:color w:val="000000"/>
          <w:kern w:val="0"/>
          <w:sz w:val="24"/>
          <w:szCs w:val="24"/>
          <w:lang w:bidi="ar"/>
        </w:rPr>
        <w:t>H</w:t>
      </w:r>
      <w:r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  <w:lang w:bidi="ar"/>
        </w:rPr>
        <w:t>-pyrrolo[2,3-</w:t>
      </w:r>
      <w:proofErr w:type="gramStart"/>
      <w:r>
        <w:rPr>
          <w:rFonts w:ascii="Times New Roman" w:hAnsi="Times New Roman" w:cs="Times New Roman"/>
          <w:b/>
          <w:bCs/>
          <w:i/>
          <w:iCs/>
          <w:color w:val="000000"/>
          <w:kern w:val="0"/>
          <w:sz w:val="24"/>
          <w:szCs w:val="24"/>
          <w:lang w:bidi="ar"/>
        </w:rPr>
        <w:t>d</w:t>
      </w:r>
      <w:r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  <w:lang w:bidi="ar"/>
        </w:rPr>
        <w:t>]pyrimidin</w:t>
      </w:r>
      <w:proofErr w:type="gramEnd"/>
      <w:r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  <w:lang w:bidi="ar"/>
        </w:rPr>
        <w:t>-6-</w:t>
      </w:r>
      <w:proofErr w:type="gramStart"/>
      <w:r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  <w:lang w:bidi="ar"/>
        </w:rPr>
        <w:t>yl)aniline</w:t>
      </w:r>
      <w:proofErr w:type="gramEnd"/>
      <w:r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  <w:lang w:bidi="ar"/>
        </w:rPr>
        <w:t xml:space="preserve"> (58)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[</w:t>
      </w:r>
      <w:r>
        <w:rPr>
          <w:rFonts w:ascii="Times New Roman" w:hAnsi="Times New Roman" w:cs="Times New Roman" w:hint="eastAsia"/>
          <w:color w:val="000000"/>
          <w:kern w:val="0"/>
          <w:sz w:val="24"/>
          <w:szCs w:val="24"/>
          <w:vertAlign w:val="superscript"/>
          <w:lang w:bidi="ar"/>
        </w:rPr>
        <w:t>14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]</w:t>
      </w:r>
    </w:p>
    <w:p w14:paraId="5C31D140" w14:textId="77777777" w:rsidR="00B9353C" w:rsidRDefault="0045674F">
      <w:pPr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object w:dxaOrig="1853" w:dyaOrig="1853" w14:anchorId="5C31D3B3">
          <v:shape id="_x0000_i1066" type="#_x0000_t75" style="width:92.05pt;height:92.05pt" o:ole="">
            <v:imagedata r:id="rId99" o:title=""/>
          </v:shape>
          <o:OLEObject Type="Embed" ProgID="ChemDraw.Document.6.0" ShapeID="_x0000_i1066" DrawAspect="Content" ObjectID="_1821829656" r:id="rId100"/>
        </w:object>
      </w:r>
    </w:p>
    <w:p w14:paraId="5C31D141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19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29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H NMR (600 MHz, DMSO-</w:t>
      </w:r>
      <w:r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12.58 – 12.51 (m, 1H), 8.30 (s, 1H), 7.36 (d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9.0, 8.0 Hz, 1H), 7.12 (t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8.0 Hz, 1H), 7.06 (d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6.9, 1.5 Hz, 2H), 6.89 – 6.86 (m, 2H), 6.84 (dd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8.0, 2.1, 0.9 Hz, 1H), 6.71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2.0 Hz, 1H), 6.61 – 6.58 (m, 1H), 5.18 (s, 2H), 3.77 (s, 3H); </w:t>
      </w:r>
      <w:r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  <w:vertAlign w:val="superscript"/>
          <w:lang w:bidi="ar"/>
        </w:rPr>
        <w:t>13</w:t>
      </w:r>
      <w:r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  <w:lang w:bidi="ar"/>
        </w:rPr>
        <w:t>C NMR (150 MHz, DMSO-</w:t>
      </w:r>
      <w:r>
        <w:rPr>
          <w:rFonts w:ascii="Times New Roman" w:hAnsi="Times New Roman" w:cs="Times New Roman"/>
          <w:b/>
          <w:bCs/>
          <w:i/>
          <w:iCs/>
          <w:color w:val="000000"/>
          <w:kern w:val="0"/>
          <w:sz w:val="24"/>
          <w:szCs w:val="24"/>
          <w:lang w:bidi="ar"/>
        </w:rPr>
        <w:t>d</w:t>
      </w:r>
      <w:r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  <w:vertAlign w:val="subscript"/>
          <w:lang w:bidi="ar"/>
        </w:rPr>
        <w:t>6</w:t>
      </w:r>
      <w:r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  <w:lang w:bidi="ar"/>
        </w:rPr>
        <w:t>)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 δ 161.0, 160.4, 154.6, 153.8, 150.1, 149.0, 138.7, 131.4, 130.0, 129.5, 114.4, 114.0, 113.4, 111.1, 110.8, 107.9, 106.0, 94.0, 55.4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for 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lang w:bidi="ar"/>
        </w:rPr>
        <w:t>C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19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lang w:bidi="ar"/>
        </w:rPr>
        <w:t>H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17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lang w:bidi="ar"/>
        </w:rPr>
        <w:t>N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4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lang w:bidi="ar"/>
        </w:rPr>
        <w:t>O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2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333.1346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333.1342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.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 xml:space="preserve"> </w:t>
      </w:r>
    </w:p>
    <w:p w14:paraId="5C31D142" w14:textId="77777777" w:rsidR="00B9353C" w:rsidRDefault="00B9353C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5C31D143" w14:textId="77777777" w:rsidR="00B9353C" w:rsidRDefault="0045674F">
      <w:pPr>
        <w:rPr>
          <w:rFonts w:ascii="Times New Roman" w:eastAsia="宋体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(5) </w:t>
      </w:r>
      <w:r>
        <w:rPr>
          <w:rFonts w:ascii="Times New Roman" w:eastAsia="宋体" w:hAnsi="Times New Roman" w:cs="Times New Roman"/>
          <w:sz w:val="24"/>
          <w:szCs w:val="24"/>
          <w:u w:val="single"/>
        </w:rPr>
        <w:t>Synthesis of CP-376395 (</w:t>
      </w:r>
      <w:r>
        <w:rPr>
          <w:rFonts w:ascii="Times New Roman" w:eastAsia="宋体" w:hAnsi="Times New Roman" w:cs="Times New Roman"/>
          <w:b/>
          <w:bCs/>
          <w:sz w:val="24"/>
          <w:szCs w:val="24"/>
          <w:u w:val="single"/>
        </w:rPr>
        <w:t>63</w:t>
      </w:r>
      <w:r>
        <w:rPr>
          <w:rFonts w:ascii="Times New Roman" w:eastAsia="宋体" w:hAnsi="Times New Roman" w:cs="Times New Roman"/>
          <w:sz w:val="24"/>
          <w:szCs w:val="24"/>
          <w:u w:val="single"/>
        </w:rPr>
        <w:t>)</w:t>
      </w:r>
      <w:r>
        <w:rPr>
          <w:rFonts w:ascii="Times New Roman" w:eastAsia="宋体" w:hAnsi="Times New Roman" w:cs="Times New Roman"/>
          <w:sz w:val="24"/>
          <w:szCs w:val="24"/>
          <w:u w:val="single"/>
        </w:rPr>
        <w:t>：</w:t>
      </w:r>
    </w:p>
    <w:p w14:paraId="5C31D144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hAnsi="Times New Roman" w:cs="Times New Roman"/>
        </w:rPr>
        <w:object w:dxaOrig="8327" w:dyaOrig="2467" w14:anchorId="5C31D3B4">
          <v:shape id="_x0000_i1067" type="#_x0000_t75" style="width:415.7pt;height:123.35pt" o:ole="">
            <v:imagedata r:id="rId101" o:title=""/>
          </v:shape>
          <o:OLEObject Type="Embed" ProgID="ChemDraw.Document.6.0" ShapeID="_x0000_i1067" DrawAspect="Content" ObjectID="_1821829657" r:id="rId102"/>
        </w:object>
      </w:r>
    </w:p>
    <w:p w14:paraId="5C31D145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color w:val="151515"/>
          <w:sz w:val="24"/>
          <w:szCs w:val="24"/>
          <w:shd w:val="clear" w:color="auto" w:fill="FFFFFF"/>
        </w:rPr>
        <w:t>Step 1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: </w:t>
      </w:r>
      <w:r>
        <w:rPr>
          <w:rFonts w:ascii="Times New Roman" w:eastAsia="宋体" w:hAnsi="Times New Roman" w:cs="Times New Roman"/>
          <w:b/>
          <w:bCs/>
          <w:color w:val="151515"/>
          <w:sz w:val="24"/>
          <w:szCs w:val="24"/>
          <w:shd w:val="clear" w:color="auto" w:fill="FFFFFF"/>
        </w:rPr>
        <w:t>P7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(40 mg, 0.2 mmol, 1.0 equiv.), </w:t>
      </w:r>
      <w:r>
        <w:rPr>
          <w:rFonts w:ascii="Times New Roman" w:eastAsia="宋体" w:hAnsi="Times New Roman" w:cs="Times New Roman"/>
          <w:b/>
          <w:bCs/>
          <w:color w:val="151515"/>
          <w:sz w:val="24"/>
          <w:szCs w:val="24"/>
          <w:shd w:val="clear" w:color="auto" w:fill="FFFFFF"/>
        </w:rPr>
        <w:t>2n</w:t>
      </w:r>
      <w:r>
        <w:rPr>
          <w:rFonts w:ascii="Times New Roman" w:eastAsia="宋体" w:hAnsi="Times New Roman" w:cs="Times New Roman"/>
          <w:sz w:val="24"/>
          <w:szCs w:val="24"/>
        </w:rPr>
        <w:t xml:space="preserve"> (95 mg, 0.22 mmol, 1.1 equiv.) were added into a Schlenk tube in EtOH (1 mL), the reaction mixture was stirred at 0 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eastAsia="宋体" w:hAnsi="Times New Roman" w:cs="Times New Roman"/>
          <w:sz w:val="24"/>
          <w:szCs w:val="24"/>
        </w:rPr>
        <w:t>C for 1 h. After the reaction completed, the solvent was removed under vacuum condition. Subsequently, K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CO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 xml:space="preserve"> (0.2 mmol, 28 mg, 1.0 equiv) and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IL-5</w:t>
      </w:r>
      <w:r>
        <w:rPr>
          <w:rFonts w:ascii="Times New Roman" w:eastAsia="宋体" w:hAnsi="Times New Roman" w:cs="Times New Roman"/>
          <w:sz w:val="24"/>
          <w:szCs w:val="24"/>
        </w:rPr>
        <w:t xml:space="preserve"> ([Bmim][OTf]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sz w:val="24"/>
          <w:szCs w:val="24"/>
        </w:rPr>
        <w:t xml:space="preserve">1 mL) </w:t>
      </w:r>
      <w:r>
        <w:rPr>
          <w:rFonts w:ascii="Times New Roman" w:eastAsia="宋体" w:hAnsi="Times New Roman" w:cs="Times New Roman"/>
          <w:sz w:val="24"/>
          <w:szCs w:val="24"/>
        </w:rPr>
        <w:lastRenderedPageBreak/>
        <w:t xml:space="preserve">were added to above reaction mixture. The resulting reaction mixture was stirred at 90 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eastAsia="宋体" w:hAnsi="Times New Roman" w:cs="Times New Roman"/>
          <w:sz w:val="24"/>
          <w:szCs w:val="24"/>
        </w:rPr>
        <w:t>C for 5.5 h. After the reaction completed, the resulting solvent was diluted with H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O and extracted with EA (3 times). Finally, the combined organic phase was evaporated and dried, and then purified by column chromatography on silica gel (PE/DCM/EA: 4/1/1, v/v/v) to give the expected product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63-1</w:t>
      </w:r>
      <w:r>
        <w:rPr>
          <w:rFonts w:ascii="Times New Roman" w:eastAsia="宋体" w:hAnsi="Times New Roman" w:cs="Times New Roman"/>
          <w:sz w:val="24"/>
          <w:szCs w:val="24"/>
        </w:rPr>
        <w:t xml:space="preserve"> as white solid (46mg, 51% yield).</w:t>
      </w:r>
    </w:p>
    <w:p w14:paraId="5C31D146" w14:textId="77777777" w:rsidR="00B9353C" w:rsidRDefault="00B9353C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5C31D147" w14:textId="77777777" w:rsidR="00B9353C" w:rsidRDefault="0045674F">
      <w:pPr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/>
          <w:b/>
          <w:sz w:val="24"/>
          <w:szCs w:val="24"/>
        </w:rPr>
        <w:t>3-Iodo-2-(mesityloxy)-6-methyl-</w:t>
      </w:r>
      <w:r>
        <w:rPr>
          <w:rFonts w:ascii="Times New Roman" w:eastAsia="宋体" w:hAnsi="Times New Roman" w:cs="Times New Roman"/>
          <w:b/>
          <w:i/>
          <w:iCs/>
          <w:sz w:val="24"/>
          <w:szCs w:val="24"/>
        </w:rPr>
        <w:t>N</w:t>
      </w:r>
      <w:r>
        <w:rPr>
          <w:rFonts w:ascii="Times New Roman" w:eastAsia="宋体" w:hAnsi="Times New Roman" w:cs="Times New Roman"/>
          <w:b/>
          <w:sz w:val="24"/>
          <w:szCs w:val="24"/>
        </w:rPr>
        <w:t>-(pentan-3-</w:t>
      </w:r>
      <w:proofErr w:type="gramStart"/>
      <w:r>
        <w:rPr>
          <w:rFonts w:ascii="Times New Roman" w:eastAsia="宋体" w:hAnsi="Times New Roman" w:cs="Times New Roman"/>
          <w:b/>
          <w:sz w:val="24"/>
          <w:szCs w:val="24"/>
        </w:rPr>
        <w:t>yl)pyridin</w:t>
      </w:r>
      <w:proofErr w:type="gramEnd"/>
      <w:r>
        <w:rPr>
          <w:rFonts w:ascii="Times New Roman" w:eastAsia="宋体" w:hAnsi="Times New Roman" w:cs="Times New Roman"/>
          <w:b/>
          <w:sz w:val="24"/>
          <w:szCs w:val="24"/>
        </w:rPr>
        <w:t>-4-amine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sz w:val="24"/>
          <w:szCs w:val="24"/>
        </w:rPr>
        <w:t>(63-1)</w:t>
      </w:r>
    </w:p>
    <w:p w14:paraId="5C31D148" w14:textId="77777777" w:rsidR="00B9353C" w:rsidRDefault="0045674F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kern w:val="0"/>
          <w:sz w:val="24"/>
          <w:szCs w:val="24"/>
        </w:rPr>
        <w:object w:dxaOrig="1240" w:dyaOrig="2467" w14:anchorId="5C31D3B5">
          <v:shape id="_x0000_i1068" type="#_x0000_t75" style="width:62pt;height:123.35pt" o:ole="">
            <v:imagedata r:id="rId103" o:title=""/>
          </v:shape>
          <o:OLEObject Type="Embed" ProgID="ChemDraw.Document.6.0" ShapeID="_x0000_i1068" DrawAspect="Content" ObjectID="_1821829658" r:id="rId104"/>
        </w:object>
      </w:r>
    </w:p>
    <w:p w14:paraId="5C31D149" w14:textId="77777777" w:rsidR="00B9353C" w:rsidRDefault="0045674F">
      <w:pPr>
        <w:widowControl/>
        <w:spacing w:line="36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46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51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 NMR (600 MHz, Chloroform-d)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δ 6.87 (s, 2H), 5.96 (s, 1H), 4.65 (d, J = 8.4 Hz, 1H), 3.36 (dt, J = 8.3, 6.0 Hz, 1H), 2.29 (s, 3H), 2.17 (s, 3H), 2.09 (s, 6H), 1.71 – 1.63 (m, 3H), 1.56 (tt, J = 14.3, 7.3 Hz, 2H), 0.97 (t, J = 7.4 Hz, 6H);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3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C NMR (150 MHz, Chloroform-</w:t>
      </w:r>
      <w:r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)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δ 161.1, 156.5, 154.9, 149.3, 134.0, 131.0, 128.9, 100.9, 63.8, 55.8, 27.0, 24.1, 21.0, 16.8, 10.2.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calcd.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for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20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27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N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color w:val="000000"/>
          <w:kern w:val="0"/>
          <w:szCs w:val="21"/>
          <w:lang w:bidi="ar"/>
        </w:rPr>
        <w:t>Na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O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Na]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: 461.1061; Found: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461.1057.</w:t>
      </w:r>
    </w:p>
    <w:p w14:paraId="5C31D14A" w14:textId="77777777" w:rsidR="00B9353C" w:rsidRDefault="00B9353C">
      <w:pPr>
        <w:widowControl/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</w:pPr>
    </w:p>
    <w:p w14:paraId="5C31D14B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color w:val="151515"/>
          <w:sz w:val="24"/>
          <w:szCs w:val="24"/>
          <w:shd w:val="clear" w:color="auto" w:fill="FFFFFF"/>
        </w:rPr>
        <w:t>Step 2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: 3-Iodo-2-(mesityloxy)-6-methyl-N-(pentan-3-yl)pyridin-4-amine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63-1 </w:t>
      </w:r>
      <w:r>
        <w:rPr>
          <w:rFonts w:ascii="Times New Roman" w:eastAsia="宋体" w:hAnsi="Times New Roman" w:cs="Times New Roman"/>
          <w:sz w:val="24"/>
          <w:szCs w:val="24"/>
        </w:rPr>
        <w:t xml:space="preserve">(44 mg, 0.1 mmol, 1.0 equiv.), </w:t>
      </w:r>
      <w:r>
        <w:rPr>
          <w:rFonts w:ascii="Times New Roman" w:eastAsia="Arial" w:hAnsi="Times New Roman" w:cs="Times New Roman"/>
          <w:color w:val="151515"/>
          <w:sz w:val="24"/>
          <w:szCs w:val="24"/>
          <w:shd w:val="clear" w:color="auto" w:fill="FFFFFF"/>
        </w:rPr>
        <w:t>methylboronic acid</w:t>
      </w:r>
      <w:r>
        <w:rPr>
          <w:rFonts w:ascii="Times New Roman" w:eastAsia="宋体" w:hAnsi="Times New Roman" w:cs="Times New Roman"/>
          <w:sz w:val="24"/>
          <w:szCs w:val="24"/>
        </w:rPr>
        <w:t xml:space="preserve"> (36 mg, 0.6 mmol, 6.0 equiv.), K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CO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 xml:space="preserve"> (0.2 mmol, 28 mg, 2.0 equiv.) and 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Pd(PPh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  <w:vertAlign w:val="subscript"/>
        </w:rPr>
        <w:t>3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)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  <w:vertAlign w:val="subscript"/>
        </w:rPr>
        <w:t>2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Cl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  <w:vertAlign w:val="subscript"/>
        </w:rPr>
        <w:t>2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 xml:space="preserve"> (7 mg, 0.01 mmol, 10</w:t>
      </w:r>
      <w:r>
        <w:rPr>
          <w:rFonts w:ascii="Times New Roman" w:eastAsia="宋体" w:hAnsi="Times New Roman" w:cs="Times New Roman"/>
          <w:sz w:val="24"/>
          <w:szCs w:val="24"/>
        </w:rPr>
        <w:t xml:space="preserve"> mol%.)were added into a Schlenk tube in 1,2-dimethoxyethane (0.5 mL), H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 xml:space="preserve">O (0.1 mL), the reaction mixture was stirred at 90 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eastAsia="宋体" w:hAnsi="Times New Roman" w:cs="Times New Roman"/>
          <w:sz w:val="24"/>
          <w:szCs w:val="24"/>
        </w:rPr>
        <w:t>C for 12 h. After the reaction completed, the resulting solvent was diluted with H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 xml:space="preserve">O and extracted with EA (3 times). Finally, the combined organic phase was evaporated and dried, and then purified by column chromatography on silica gel (PE/EA: 30/1, v/v) to give the expected product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63</w:t>
      </w:r>
      <w:r>
        <w:rPr>
          <w:rFonts w:ascii="Times New Roman" w:eastAsia="宋体" w:hAnsi="Times New Roman" w:cs="Times New Roman"/>
          <w:sz w:val="24"/>
          <w:szCs w:val="24"/>
        </w:rPr>
        <w:t xml:space="preserve"> as white solid (28 mg, 80% yield).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[</w:t>
      </w:r>
      <w:r>
        <w:rPr>
          <w:rFonts w:ascii="Times New Roman" w:hAnsi="Times New Roman" w:cs="Times New Roman" w:hint="eastAsia"/>
          <w:color w:val="000000"/>
          <w:kern w:val="0"/>
          <w:sz w:val="24"/>
          <w:szCs w:val="24"/>
          <w:vertAlign w:val="superscript"/>
          <w:lang w:bidi="ar"/>
        </w:rPr>
        <w:t>15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]</w:t>
      </w:r>
    </w:p>
    <w:p w14:paraId="5C31D14C" w14:textId="77777777" w:rsidR="00B9353C" w:rsidRDefault="00B9353C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5C31D14D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  <w:lang w:bidi="ar"/>
        </w:rPr>
        <w:lastRenderedPageBreak/>
        <w:t>2-(Mesityloxy)-3,6-dimethyl-</w:t>
      </w:r>
      <w:r>
        <w:rPr>
          <w:rFonts w:ascii="Times New Roman" w:hAnsi="Times New Roman" w:cs="Times New Roman"/>
          <w:b/>
          <w:bCs/>
          <w:i/>
          <w:iCs/>
          <w:color w:val="000000"/>
          <w:kern w:val="0"/>
          <w:sz w:val="24"/>
          <w:szCs w:val="24"/>
          <w:lang w:bidi="ar"/>
        </w:rPr>
        <w:t>N</w:t>
      </w:r>
      <w:r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  <w:lang w:bidi="ar"/>
        </w:rPr>
        <w:t>-(pentan-3-</w:t>
      </w:r>
      <w:proofErr w:type="gramStart"/>
      <w:r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  <w:lang w:bidi="ar"/>
        </w:rPr>
        <w:t>yl)pyridin</w:t>
      </w:r>
      <w:proofErr w:type="gramEnd"/>
      <w:r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  <w:lang w:bidi="ar"/>
        </w:rPr>
        <w:t>-4-amine (63)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[</w:t>
      </w:r>
      <w:r>
        <w:rPr>
          <w:rFonts w:ascii="Times New Roman" w:hAnsi="Times New Roman" w:cs="Times New Roman" w:hint="eastAsia"/>
          <w:color w:val="000000"/>
          <w:kern w:val="0"/>
          <w:sz w:val="24"/>
          <w:szCs w:val="24"/>
          <w:vertAlign w:val="superscript"/>
          <w:lang w:bidi="ar"/>
        </w:rPr>
        <w:t>16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]</w:t>
      </w:r>
    </w:p>
    <w:p w14:paraId="5C31D14E" w14:textId="77777777" w:rsidR="00B9353C" w:rsidRDefault="0045674F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object w:dxaOrig="1853" w:dyaOrig="2680" w14:anchorId="5C31D3B6">
          <v:shape id="_x0000_i1069" type="#_x0000_t75" style="width:92.05pt;height:134pt" o:ole="">
            <v:imagedata r:id="rId105" o:title=""/>
          </v:shape>
          <o:OLEObject Type="Embed" ProgID="ChemDraw.Document.6.0" ShapeID="_x0000_i1069" DrawAspect="Content" ObjectID="_1821829659" r:id="rId106"/>
        </w:object>
      </w:r>
    </w:p>
    <w:p w14:paraId="5C31D14F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46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5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2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H NMR (600 MHz, Chloroform-d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6.87 (s, 2H), 5.96 (s, 1H), 4.65 (d, J = 8.4 Hz, 1H), 3.36 (dt, J = 8.3, 6.0 Hz, 1H), 2.29 (s, 3H), 2.17 (s, 3H), 2.09 (s, 6H), 1.71 – 1.63 (m, 3H), 1.56 (tt, J = 14.3, 7.3 Hz, 2H), 0.97 (t, J = 7.4 Hz, 6H);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C NMR (150 MHz, Chloroform-</w:t>
      </w:r>
      <w:r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)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δ 161.1, 156.5, 154.9, 149.3, 134.0, 131.0, 128.9, 100.9, 63.8, 55.8, 27.0, 24.1, 21.0, 16.8, 10.2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for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C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bscript"/>
        </w:rPr>
        <w:t>21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H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bscript"/>
        </w:rPr>
        <w:t>31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N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O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Na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327.2431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hAnsi="Times New Roman" w:cs="Times New Roman"/>
          <w:kern w:val="0"/>
          <w:sz w:val="24"/>
          <w:szCs w:val="24"/>
        </w:rPr>
        <w:t>327.2429.</w:t>
      </w:r>
    </w:p>
    <w:p w14:paraId="5C31D150" w14:textId="77777777" w:rsidR="00B9353C" w:rsidRDefault="0045674F">
      <w:pPr>
        <w:widowControl/>
        <w:jc w:val="left"/>
        <w:rPr>
          <w:rFonts w:ascii="Times New Roman" w:eastAsia="宋体" w:hAnsi="Times New Roman" w:cs="Times New Roman"/>
          <w:b/>
          <w:bCs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sz w:val="28"/>
          <w:szCs w:val="28"/>
        </w:rPr>
        <w:br w:type="page"/>
      </w:r>
    </w:p>
    <w:p w14:paraId="142CA26E" w14:textId="0D51EAB7" w:rsidR="00335834" w:rsidRDefault="00335834" w:rsidP="00335834">
      <w:pPr>
        <w:spacing w:line="360" w:lineRule="auto"/>
        <w:rPr>
          <w:rFonts w:ascii="Times New Roman" w:eastAsia="宋体" w:hAnsi="Times New Roman" w:cs="Times New Roman"/>
          <w:b/>
          <w:bCs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lastRenderedPageBreak/>
        <w:t>7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 xml:space="preserve">. 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C</w:t>
      </w:r>
      <w:r w:rsidRPr="00335834">
        <w:rPr>
          <w:rFonts w:ascii="Times New Roman" w:eastAsia="宋体" w:hAnsi="Times New Roman" w:cs="Times New Roman" w:hint="eastAsia"/>
          <w:b/>
          <w:bCs/>
          <w:sz w:val="28"/>
          <w:szCs w:val="28"/>
        </w:rPr>
        <w:t xml:space="preserve">rossover 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E</w:t>
      </w:r>
      <w:r w:rsidRPr="00335834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xperiment</w:t>
      </w:r>
    </w:p>
    <w:p w14:paraId="0575FEC2" w14:textId="7C6AC69C" w:rsidR="00ED55BA" w:rsidRPr="00ED55BA" w:rsidRDefault="00ED55BA" w:rsidP="00ED55B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In a round bottom flask fitted with a magnetic stirrer, a solution of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="00FD160D">
        <w:rPr>
          <w:rFonts w:ascii="Times New Roman" w:eastAsia="宋体" w:hAnsi="Times New Roman" w:cs="Times New Roman" w:hint="eastAsia"/>
          <w:sz w:val="24"/>
          <w:szCs w:val="24"/>
        </w:rPr>
        <w:t>0.1</w:t>
      </w:r>
      <w:r>
        <w:rPr>
          <w:rFonts w:ascii="Times New Roman" w:eastAsia="宋体" w:hAnsi="Times New Roman" w:cs="Times New Roman"/>
          <w:sz w:val="24"/>
          <w:szCs w:val="24"/>
        </w:rPr>
        <w:t xml:space="preserve"> mmol, </w:t>
      </w:r>
      <w:r w:rsidRPr="00882B0E">
        <w:rPr>
          <w:rFonts w:ascii="Times New Roman" w:eastAsia="宋体" w:hAnsi="Times New Roman" w:cs="Times New Roman"/>
          <w:sz w:val="24"/>
          <w:szCs w:val="24"/>
        </w:rPr>
        <w:t>48</w:t>
      </w:r>
      <w:r w:rsidR="002D2627" w:rsidRPr="00882B0E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882B0E">
        <w:rPr>
          <w:rFonts w:ascii="Times New Roman" w:eastAsia="宋体" w:hAnsi="Times New Roman" w:cs="Times New Roman"/>
          <w:sz w:val="24"/>
          <w:szCs w:val="24"/>
        </w:rPr>
        <w:t xml:space="preserve">4 </w:t>
      </w:r>
      <w:r w:rsidR="00FD160D" w:rsidRPr="00882B0E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Pr="00882B0E">
        <w:rPr>
          <w:rFonts w:ascii="Times New Roman" w:eastAsia="宋体" w:hAnsi="Times New Roman" w:cs="Times New Roman"/>
          <w:sz w:val="24"/>
          <w:szCs w:val="24"/>
        </w:rPr>
        <w:t>g</w:t>
      </w:r>
      <w:r w:rsidR="00FD160D" w:rsidRPr="00882B0E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FD160D" w:rsidRPr="00FD160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FD160D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FD160D">
        <w:rPr>
          <w:rFonts w:ascii="Times New Roman" w:eastAsia="宋体" w:hAnsi="Times New Roman" w:cs="Times New Roman"/>
          <w:sz w:val="24"/>
          <w:szCs w:val="24"/>
        </w:rPr>
        <w:t>.</w:t>
      </w:r>
      <w:r w:rsidR="00FD160D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="00FD160D">
        <w:rPr>
          <w:rFonts w:ascii="Times New Roman" w:eastAsia="宋体" w:hAnsi="Times New Roman" w:cs="Times New Roman"/>
          <w:sz w:val="24"/>
          <w:szCs w:val="24"/>
        </w:rPr>
        <w:t xml:space="preserve"> equiv</w:t>
      </w:r>
      <w:r w:rsidR="00FD160D">
        <w:rPr>
          <w:rFonts w:ascii="Times New Roman" w:eastAsia="宋体" w:hAnsi="Times New Roman" w:cs="Times New Roman" w:hint="eastAsia"/>
          <w:sz w:val="24"/>
          <w:szCs w:val="24"/>
        </w:rPr>
        <w:t>.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 w:rsidR="00FD160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="00FD160D" w:rsidRPr="00FD160D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66</w:t>
      </w:r>
      <w:r w:rsidR="00FD160D">
        <w:rPr>
          <w:rFonts w:ascii="Times New Roman" w:eastAsia="宋体" w:hAnsi="Times New Roman" w:cs="Times New Roman" w:hint="eastAsia"/>
          <w:sz w:val="24"/>
          <w:szCs w:val="24"/>
        </w:rPr>
        <w:t xml:space="preserve"> (0.1</w:t>
      </w:r>
      <w:r w:rsidR="00FD160D">
        <w:rPr>
          <w:rFonts w:ascii="Times New Roman" w:eastAsia="宋体" w:hAnsi="Times New Roman" w:cs="Times New Roman"/>
          <w:sz w:val="24"/>
          <w:szCs w:val="24"/>
        </w:rPr>
        <w:t xml:space="preserve"> mmol, </w:t>
      </w:r>
      <w:r w:rsidR="002D2627" w:rsidRPr="002D2627">
        <w:rPr>
          <w:rFonts w:ascii="Times New Roman" w:eastAsia="宋体" w:hAnsi="Times New Roman" w:cs="Times New Roman" w:hint="eastAsia"/>
          <w:sz w:val="24"/>
          <w:szCs w:val="24"/>
        </w:rPr>
        <w:t>55.4</w:t>
      </w:r>
      <w:r w:rsidR="00FD160D" w:rsidRPr="002D262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FD160D" w:rsidRPr="002D2627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="00FD160D" w:rsidRPr="002D2627">
        <w:rPr>
          <w:rFonts w:ascii="Times New Roman" w:eastAsia="宋体" w:hAnsi="Times New Roman" w:cs="Times New Roman"/>
          <w:sz w:val="24"/>
          <w:szCs w:val="24"/>
        </w:rPr>
        <w:t>g</w:t>
      </w:r>
      <w:r w:rsidR="00FD160D">
        <w:rPr>
          <w:rFonts w:ascii="Times New Roman" w:eastAsia="宋体" w:hAnsi="Times New Roman" w:cs="Times New Roman" w:hint="eastAsia"/>
          <w:sz w:val="24"/>
          <w:szCs w:val="24"/>
        </w:rPr>
        <w:t>, 0</w:t>
      </w:r>
      <w:r w:rsidR="00FD160D">
        <w:rPr>
          <w:rFonts w:ascii="Times New Roman" w:eastAsia="宋体" w:hAnsi="Times New Roman" w:cs="Times New Roman"/>
          <w:sz w:val="24"/>
          <w:szCs w:val="24"/>
        </w:rPr>
        <w:t>.</w:t>
      </w:r>
      <w:r w:rsidR="00FD160D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="00FD160D">
        <w:rPr>
          <w:rFonts w:ascii="Times New Roman" w:eastAsia="宋体" w:hAnsi="Times New Roman" w:cs="Times New Roman"/>
          <w:sz w:val="24"/>
          <w:szCs w:val="24"/>
        </w:rPr>
        <w:t xml:space="preserve"> equiv</w:t>
      </w:r>
      <w:r w:rsidR="00FD160D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="00FD160D">
        <w:rPr>
          <w:rFonts w:ascii="Times New Roman" w:eastAsia="宋体" w:hAnsi="Times New Roman" w:cs="Times New Roman"/>
          <w:sz w:val="24"/>
          <w:szCs w:val="24"/>
        </w:rPr>
        <w:t>)</w:t>
      </w:r>
      <w:r w:rsidR="00FD160D">
        <w:rPr>
          <w:rFonts w:ascii="Times New Roman" w:eastAsia="宋体" w:hAnsi="Times New Roman" w:cs="Times New Roman" w:hint="eastAsia"/>
          <w:sz w:val="24"/>
          <w:szCs w:val="24"/>
        </w:rPr>
        <w:t>,</w:t>
      </w:r>
      <w:r>
        <w:rPr>
          <w:rFonts w:ascii="Times New Roman" w:eastAsia="宋体" w:hAnsi="Times New Roman" w:cs="Times New Roman"/>
          <w:sz w:val="24"/>
          <w:szCs w:val="24"/>
        </w:rPr>
        <w:t xml:space="preserve"> and K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CO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="00FD160D">
        <w:rPr>
          <w:rFonts w:ascii="Times New Roman" w:eastAsia="宋体" w:hAnsi="Times New Roman" w:cs="Times New Roman" w:hint="eastAsia"/>
          <w:sz w:val="24"/>
          <w:szCs w:val="24"/>
        </w:rPr>
        <w:t>0.2</w:t>
      </w:r>
      <w:r>
        <w:rPr>
          <w:rFonts w:ascii="Times New Roman" w:eastAsia="宋体" w:hAnsi="Times New Roman" w:cs="Times New Roman"/>
          <w:sz w:val="24"/>
          <w:szCs w:val="24"/>
        </w:rPr>
        <w:t xml:space="preserve"> mmol, </w:t>
      </w:r>
      <w:r w:rsidR="002D2627">
        <w:rPr>
          <w:rFonts w:ascii="Times New Roman" w:eastAsia="宋体" w:hAnsi="Times New Roman" w:cs="Times New Roman" w:hint="eastAsia"/>
          <w:sz w:val="24"/>
          <w:szCs w:val="24"/>
        </w:rPr>
        <w:t>27.6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2D2627"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g, 1.0 equiv</w:t>
      </w:r>
      <w:r w:rsidR="00FD160D">
        <w:rPr>
          <w:rFonts w:ascii="Times New Roman" w:eastAsia="宋体" w:hAnsi="Times New Roman" w:cs="Times New Roman" w:hint="eastAsia"/>
          <w:sz w:val="24"/>
          <w:szCs w:val="24"/>
        </w:rPr>
        <w:t>.</w:t>
      </w:r>
      <w:r>
        <w:rPr>
          <w:rFonts w:ascii="Times New Roman" w:eastAsia="宋体" w:hAnsi="Times New Roman" w:cs="Times New Roman"/>
          <w:sz w:val="24"/>
          <w:szCs w:val="24"/>
        </w:rPr>
        <w:t xml:space="preserve">) </w:t>
      </w:r>
      <w:r>
        <w:rPr>
          <w:rFonts w:ascii="Times New Roman" w:eastAsia="Arial" w:hAnsi="Times New Roman" w:cs="Times New Roman"/>
          <w:color w:val="151515"/>
          <w:sz w:val="24"/>
          <w:szCs w:val="24"/>
          <w:shd w:val="clear" w:color="auto" w:fill="FFFFFF"/>
        </w:rPr>
        <w:t xml:space="preserve">in </w:t>
      </w:r>
      <w:r>
        <w:rPr>
          <w:rFonts w:ascii="Times New Roman" w:eastAsia="宋体" w:hAnsi="Times New Roman" w:cs="Times New Roman"/>
          <w:b/>
          <w:bCs/>
          <w:color w:val="151515"/>
          <w:sz w:val="24"/>
          <w:szCs w:val="24"/>
          <w:shd w:val="clear" w:color="auto" w:fill="FFFFFF"/>
        </w:rPr>
        <w:t>IL-5</w:t>
      </w:r>
      <w:r>
        <w:rPr>
          <w:rFonts w:ascii="Times New Roman" w:eastAsia="Arial" w:hAnsi="Times New Roman" w:cs="Times New Roman"/>
          <w:color w:val="151515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[Bmim][OTf]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="00FD160D">
        <w:rPr>
          <w:rFonts w:ascii="Times New Roman" w:eastAsia="宋体" w:hAnsi="Times New Roman" w:cs="Times New Roman" w:hint="eastAsia"/>
          <w:color w:val="151515"/>
          <w:sz w:val="24"/>
          <w:szCs w:val="24"/>
          <w:shd w:val="clear" w:color="auto" w:fill="FFFFFF"/>
        </w:rPr>
        <w:t>1</w:t>
      </w:r>
      <w:r>
        <w:rPr>
          <w:rFonts w:ascii="Times New Roman" w:eastAsia="Arial" w:hAnsi="Times New Roman" w:cs="Times New Roman"/>
          <w:color w:val="151515"/>
          <w:sz w:val="24"/>
          <w:szCs w:val="24"/>
          <w:shd w:val="clear" w:color="auto" w:fill="FFFFFF"/>
        </w:rPr>
        <w:t xml:space="preserve"> mL) was added. The resulting solution was stirred at </w:t>
      </w:r>
      <w:r>
        <w:rPr>
          <w:rFonts w:ascii="Times New Roman" w:eastAsia="宋体" w:hAnsi="Times New Roman" w:cs="Times New Roman"/>
          <w:color w:val="151515"/>
          <w:sz w:val="24"/>
          <w:szCs w:val="24"/>
          <w:shd w:val="clear" w:color="auto" w:fill="FFFFFF"/>
        </w:rPr>
        <w:t>9</w:t>
      </w:r>
      <w:r>
        <w:rPr>
          <w:rFonts w:ascii="Times New Roman" w:eastAsia="宋体" w:hAnsi="Times New Roman" w:cs="Times New Roman"/>
          <w:sz w:val="24"/>
          <w:szCs w:val="24"/>
        </w:rPr>
        <w:t xml:space="preserve">0 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eastAsia="宋体" w:hAnsi="Times New Roman" w:cs="Times New Roman"/>
          <w:sz w:val="24"/>
          <w:szCs w:val="24"/>
        </w:rPr>
        <w:t>C for 5.5 h. After the reaction completed, the resulting solvent was diluted with H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 xml:space="preserve">O and extracted with EA (3 times). Finally, the combined organic phase was evaporated and dried, and then purified by column chromatography on silica gel (PE/DCM/EA: 4/1/1, v/v/v). </w:t>
      </w:r>
      <w:r w:rsidRPr="002D2627">
        <w:rPr>
          <w:rFonts w:ascii="Times New Roman" w:eastAsia="宋体" w:hAnsi="Times New Roman" w:cs="Times New Roman"/>
          <w:sz w:val="24"/>
          <w:szCs w:val="24"/>
        </w:rPr>
        <w:t xml:space="preserve">to give the product </w:t>
      </w:r>
      <w:r w:rsidR="00FD160D" w:rsidRPr="002D2627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3</w:t>
      </w:r>
      <w:r w:rsidRPr="002D2627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D2627">
        <w:rPr>
          <w:rFonts w:ascii="Times New Roman" w:eastAsia="宋体" w:hAnsi="Times New Roman" w:cs="Times New Roman"/>
          <w:sz w:val="24"/>
          <w:szCs w:val="24"/>
        </w:rPr>
        <w:t>as white solid (</w:t>
      </w:r>
      <w:r w:rsidR="002D2627" w:rsidRPr="002D2627">
        <w:rPr>
          <w:rFonts w:ascii="Times New Roman" w:eastAsia="宋体" w:hAnsi="Times New Roman" w:cs="Times New Roman" w:hint="eastAsia"/>
          <w:sz w:val="24"/>
          <w:szCs w:val="24"/>
        </w:rPr>
        <w:t>12.</w:t>
      </w:r>
      <w:r w:rsidRPr="002D2627">
        <w:rPr>
          <w:rFonts w:ascii="Times New Roman" w:eastAsia="宋体" w:hAnsi="Times New Roman" w:cs="Times New Roman"/>
          <w:sz w:val="24"/>
          <w:szCs w:val="24"/>
        </w:rPr>
        <w:t xml:space="preserve">2 </w:t>
      </w:r>
      <w:r w:rsidR="00FD160D" w:rsidRPr="002D2627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Pr="002D2627">
        <w:rPr>
          <w:rFonts w:ascii="Times New Roman" w:eastAsia="宋体" w:hAnsi="Times New Roman" w:cs="Times New Roman"/>
          <w:sz w:val="24"/>
          <w:szCs w:val="24"/>
        </w:rPr>
        <w:t xml:space="preserve">g, </w:t>
      </w:r>
      <w:r w:rsidR="00FD160D" w:rsidRPr="002D2627">
        <w:rPr>
          <w:rFonts w:ascii="Times New Roman" w:eastAsia="宋体" w:hAnsi="Times New Roman" w:cs="Times New Roman" w:hint="eastAsia"/>
          <w:sz w:val="24"/>
          <w:szCs w:val="24"/>
        </w:rPr>
        <w:t>39</w:t>
      </w:r>
      <w:r w:rsidRPr="002D2627">
        <w:rPr>
          <w:rFonts w:ascii="Times New Roman" w:eastAsia="宋体" w:hAnsi="Times New Roman" w:cs="Times New Roman"/>
          <w:sz w:val="24"/>
          <w:szCs w:val="24"/>
        </w:rPr>
        <w:t>% yield)</w:t>
      </w:r>
      <w:r w:rsidR="00FD160D" w:rsidRPr="002D2627">
        <w:rPr>
          <w:rFonts w:ascii="Times New Roman" w:eastAsia="宋体" w:hAnsi="Times New Roman" w:cs="Times New Roman" w:hint="eastAsia"/>
          <w:sz w:val="24"/>
          <w:szCs w:val="24"/>
        </w:rPr>
        <w:t xml:space="preserve"> and </w:t>
      </w:r>
      <w:r w:rsidR="00FD160D" w:rsidRPr="002D2627">
        <w:rPr>
          <w:rFonts w:ascii="Times New Roman" w:eastAsia="宋体" w:hAnsi="Times New Roman" w:cs="Times New Roman"/>
          <w:sz w:val="24"/>
          <w:szCs w:val="24"/>
        </w:rPr>
        <w:t xml:space="preserve">the product </w:t>
      </w:r>
      <w:r w:rsidR="00FD160D" w:rsidRPr="002D2627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67</w:t>
      </w:r>
      <w:r w:rsidR="00FD160D" w:rsidRPr="002D2627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="00FD160D" w:rsidRPr="002D2627">
        <w:rPr>
          <w:rFonts w:ascii="Times New Roman" w:eastAsia="宋体" w:hAnsi="Times New Roman" w:cs="Times New Roman"/>
          <w:sz w:val="24"/>
          <w:szCs w:val="24"/>
        </w:rPr>
        <w:t>as white solid (</w:t>
      </w:r>
      <w:r w:rsidR="002D2627" w:rsidRPr="002D2627">
        <w:rPr>
          <w:rFonts w:ascii="Times New Roman" w:eastAsia="宋体" w:hAnsi="Times New Roman" w:cs="Times New Roman" w:hint="eastAsia"/>
          <w:sz w:val="24"/>
          <w:szCs w:val="24"/>
        </w:rPr>
        <w:t>11.1</w:t>
      </w:r>
      <w:r w:rsidR="00FD160D" w:rsidRPr="002D262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FD160D" w:rsidRPr="002D2627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="00FD160D" w:rsidRPr="002D2627">
        <w:rPr>
          <w:rFonts w:ascii="Times New Roman" w:eastAsia="宋体" w:hAnsi="Times New Roman" w:cs="Times New Roman"/>
          <w:sz w:val="24"/>
          <w:szCs w:val="24"/>
        </w:rPr>
        <w:t xml:space="preserve">g, </w:t>
      </w:r>
      <w:r w:rsidR="00FD160D" w:rsidRPr="002D2627">
        <w:rPr>
          <w:rFonts w:ascii="Times New Roman" w:eastAsia="宋体" w:hAnsi="Times New Roman" w:cs="Times New Roman" w:hint="eastAsia"/>
          <w:sz w:val="24"/>
          <w:szCs w:val="24"/>
        </w:rPr>
        <w:t>29</w:t>
      </w:r>
      <w:r w:rsidR="00FD160D" w:rsidRPr="002D2627">
        <w:rPr>
          <w:rFonts w:ascii="Times New Roman" w:eastAsia="宋体" w:hAnsi="Times New Roman" w:cs="Times New Roman"/>
          <w:sz w:val="24"/>
          <w:szCs w:val="24"/>
        </w:rPr>
        <w:t>% yield)</w:t>
      </w:r>
      <w:r w:rsidR="00FD160D" w:rsidRPr="002D2627">
        <w:rPr>
          <w:rFonts w:ascii="Times New Roman" w:eastAsia="宋体" w:hAnsi="Times New Roman" w:cs="Times New Roman" w:hint="eastAsia"/>
          <w:sz w:val="24"/>
          <w:szCs w:val="24"/>
        </w:rPr>
        <w:t>.</w:t>
      </w:r>
    </w:p>
    <w:p w14:paraId="2F48FB3E" w14:textId="1040A9F1" w:rsidR="00ED55BA" w:rsidRDefault="00FD160D" w:rsidP="00ED55BA">
      <w:pPr>
        <w:spacing w:beforeLines="50" w:before="156" w:afterLines="50" w:after="156"/>
        <w:jc w:val="center"/>
        <w:rPr>
          <w:rFonts w:ascii="Times New Roman" w:hAnsi="Times New Roman" w:cs="Times New Roman"/>
          <w:szCs w:val="21"/>
        </w:rPr>
      </w:pPr>
      <w:r>
        <w:rPr>
          <w:rFonts w:hint="eastAsia"/>
        </w:rPr>
        <w:object w:dxaOrig="8227" w:dyaOrig="3663" w14:anchorId="652837BA">
          <v:shape id="_x0000_i1070" type="#_x0000_t75" style="width:410.7pt;height:184.05pt" o:ole="">
            <v:imagedata r:id="rId107" o:title=""/>
          </v:shape>
          <o:OLEObject Type="Embed" ProgID="ChemDraw.Document.6.0" ShapeID="_x0000_i1070" DrawAspect="Content" ObjectID="_1821829660" r:id="rId108"/>
        </w:object>
      </w:r>
    </w:p>
    <w:p w14:paraId="5F7A8FC9" w14:textId="730BC3D9" w:rsidR="006B7DA0" w:rsidRDefault="00AA2C62" w:rsidP="00AA2C62">
      <w:pPr>
        <w:widowControl/>
        <w:jc w:val="center"/>
        <w:rPr>
          <w:rFonts w:ascii="Times New Roman" w:eastAsia="宋体" w:hAnsi="Times New Roman" w:cs="Times New Roman"/>
          <w:sz w:val="24"/>
        </w:rPr>
      </w:pPr>
      <w:r w:rsidRPr="00AA2C62">
        <w:rPr>
          <w:rFonts w:ascii="Times New Roman" w:eastAsia="宋体" w:hAnsi="Times New Roman" w:cs="Times New Roman" w:hint="eastAsia"/>
          <w:b/>
          <w:bCs/>
          <w:sz w:val="24"/>
        </w:rPr>
        <w:t xml:space="preserve">Supplementary Figure </w:t>
      </w:r>
      <w:r>
        <w:rPr>
          <w:rFonts w:ascii="Times New Roman" w:eastAsia="宋体" w:hAnsi="Times New Roman" w:cs="Times New Roman" w:hint="eastAsia"/>
          <w:b/>
          <w:bCs/>
          <w:sz w:val="24"/>
        </w:rPr>
        <w:t>6</w:t>
      </w:r>
      <w:r w:rsidRPr="00AA2C62">
        <w:rPr>
          <w:rFonts w:ascii="Times New Roman" w:eastAsia="宋体" w:hAnsi="Times New Roman" w:cs="Times New Roman" w:hint="eastAsia"/>
          <w:b/>
          <w:bCs/>
          <w:sz w:val="24"/>
        </w:rPr>
        <w:t xml:space="preserve">. </w:t>
      </w:r>
      <w:r>
        <w:rPr>
          <w:rFonts w:ascii="Times New Roman" w:eastAsia="宋体" w:hAnsi="Times New Roman" w:cs="Times New Roman" w:hint="eastAsia"/>
          <w:sz w:val="24"/>
        </w:rPr>
        <w:t>Crossover experiment.</w:t>
      </w:r>
      <w:r w:rsidR="006B7DA0">
        <w:rPr>
          <w:rFonts w:ascii="Times New Roman" w:eastAsia="宋体" w:hAnsi="Times New Roman" w:cs="Times New Roman"/>
          <w:sz w:val="24"/>
        </w:rPr>
        <w:br w:type="page"/>
      </w:r>
    </w:p>
    <w:p w14:paraId="3CFD75D0" w14:textId="6FB2317E" w:rsidR="003133C7" w:rsidRDefault="003133C7" w:rsidP="003133C7">
      <w:pPr>
        <w:spacing w:line="360" w:lineRule="auto"/>
        <w:rPr>
          <w:rFonts w:ascii="Times New Roman" w:eastAsia="宋体" w:hAnsi="Times New Roman" w:cs="Times New Roman"/>
          <w:b/>
          <w:bCs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lastRenderedPageBreak/>
        <w:t>8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 xml:space="preserve">. </w:t>
      </w:r>
      <w:r w:rsidR="006B7DA0" w:rsidRPr="006B7DA0">
        <w:rPr>
          <w:rFonts w:ascii="Times New Roman" w:eastAsia="宋体" w:hAnsi="Times New Roman" w:cs="Times New Roman" w:hint="eastAsia"/>
          <w:b/>
          <w:bCs/>
          <w:sz w:val="28"/>
          <w:szCs w:val="28"/>
        </w:rPr>
        <w:t xml:space="preserve">DFT </w:t>
      </w:r>
      <w:r w:rsidR="006B7DA0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C</w:t>
      </w:r>
      <w:r w:rsidR="006B7DA0" w:rsidRPr="006B7DA0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alculations</w:t>
      </w:r>
    </w:p>
    <w:p w14:paraId="677B23E1" w14:textId="3F97A19C" w:rsidR="006B7DA0" w:rsidRPr="006B7DA0" w:rsidRDefault="006B7DA0" w:rsidP="006B7DA0">
      <w:pPr>
        <w:ind w:firstLineChars="200" w:firstLine="480"/>
        <w:rPr>
          <w:rFonts w:ascii="Times New Roman" w:eastAsia="宋体" w:hAnsi="Times New Roman" w:cs="Times New Roman"/>
          <w:sz w:val="24"/>
        </w:rPr>
      </w:pPr>
      <w:r w:rsidRPr="00D52F2E">
        <w:rPr>
          <w:rFonts w:ascii="Times New Roman" w:eastAsia="宋体" w:hAnsi="Times New Roman" w:cs="Times New Roman"/>
          <w:sz w:val="24"/>
        </w:rPr>
        <w:t>All geometry optimizations were performed at the B3LYP</w:t>
      </w:r>
      <w:r w:rsidR="00D52F2E" w:rsidRPr="00D52F2E">
        <w:rPr>
          <w:rFonts w:ascii="Times New Roman" w:eastAsia="宋体" w:hAnsi="Times New Roman" w:cs="Times New Roman" w:hint="eastAsia"/>
          <w:sz w:val="24"/>
          <w:vertAlign w:val="superscript"/>
        </w:rPr>
        <w:t>17</w:t>
      </w:r>
      <w:r w:rsidRPr="00D52F2E">
        <w:rPr>
          <w:rFonts w:ascii="Times New Roman" w:eastAsia="宋体" w:hAnsi="Times New Roman" w:cs="Times New Roman"/>
          <w:sz w:val="24"/>
        </w:rPr>
        <w:t>-</w:t>
      </w:r>
      <w:r w:rsidRPr="00D52F2E">
        <w:rPr>
          <w:rFonts w:ascii="Times New Roman" w:eastAsia="宋体" w:hAnsi="Times New Roman" w:cs="Times New Roman" w:hint="eastAsia"/>
          <w:sz w:val="24"/>
        </w:rPr>
        <w:t>GD3</w:t>
      </w:r>
      <w:r w:rsidRPr="00D52F2E">
        <w:rPr>
          <w:rFonts w:ascii="Times New Roman" w:eastAsia="宋体" w:hAnsi="Times New Roman" w:cs="Times New Roman"/>
          <w:sz w:val="24"/>
        </w:rPr>
        <w:t>(</w:t>
      </w:r>
      <w:r w:rsidRPr="00D52F2E">
        <w:rPr>
          <w:rFonts w:ascii="Times New Roman" w:eastAsia="宋体" w:hAnsi="Times New Roman" w:cs="Times New Roman" w:hint="eastAsia"/>
          <w:sz w:val="24"/>
        </w:rPr>
        <w:t>BJ</w:t>
      </w:r>
      <w:r w:rsidRPr="00D52F2E">
        <w:rPr>
          <w:rFonts w:ascii="Times New Roman" w:eastAsia="宋体" w:hAnsi="Times New Roman" w:cs="Times New Roman"/>
          <w:sz w:val="24"/>
        </w:rPr>
        <w:t>)</w:t>
      </w:r>
      <w:r w:rsidR="00D52F2E" w:rsidRPr="00D52F2E">
        <w:rPr>
          <w:rFonts w:ascii="Times New Roman" w:eastAsia="宋体" w:hAnsi="Times New Roman" w:cs="Times New Roman" w:hint="eastAsia"/>
          <w:sz w:val="24"/>
          <w:vertAlign w:val="superscript"/>
        </w:rPr>
        <w:t>18</w:t>
      </w:r>
      <w:r w:rsidRPr="00342B19">
        <w:rPr>
          <w:rFonts w:ascii="Times New Roman" w:eastAsia="宋体" w:hAnsi="Times New Roman" w:cs="Times New Roman"/>
          <w:sz w:val="24"/>
        </w:rPr>
        <w:t>/def2</w:t>
      </w:r>
      <w:r w:rsidRPr="00342B19">
        <w:rPr>
          <w:rFonts w:ascii="Times New Roman" w:eastAsia="宋体" w:hAnsi="Times New Roman" w:cs="Times New Roman" w:hint="eastAsia"/>
          <w:sz w:val="24"/>
        </w:rPr>
        <w:t>-SVP</w:t>
      </w:r>
      <w:r w:rsidR="00342B19" w:rsidRPr="00342B19">
        <w:rPr>
          <w:rFonts w:ascii="Times New Roman" w:eastAsia="宋体" w:hAnsi="Times New Roman" w:cs="Times New Roman" w:hint="eastAsia"/>
          <w:sz w:val="24"/>
          <w:vertAlign w:val="superscript"/>
        </w:rPr>
        <w:t>19-22</w:t>
      </w:r>
      <w:r w:rsidRPr="00342B19">
        <w:rPr>
          <w:rFonts w:ascii="Times New Roman" w:eastAsia="宋体" w:hAnsi="Times New Roman" w:cs="Times New Roman"/>
          <w:sz w:val="24"/>
        </w:rPr>
        <w:t xml:space="preserve"> level using Gaussian 16</w:t>
      </w:r>
      <w:r w:rsidRPr="00342B19">
        <w:rPr>
          <w:rFonts w:ascii="Times New Roman" w:eastAsia="宋体" w:hAnsi="Times New Roman" w:cs="Times New Roman" w:hint="eastAsia"/>
          <w:sz w:val="24"/>
        </w:rPr>
        <w:t xml:space="preserve"> A03</w:t>
      </w:r>
      <w:r w:rsidR="00342B19" w:rsidRPr="00342B19">
        <w:rPr>
          <w:rFonts w:ascii="Times New Roman" w:eastAsia="宋体" w:hAnsi="Times New Roman" w:cs="Times New Roman" w:hint="eastAsia"/>
          <w:sz w:val="24"/>
          <w:vertAlign w:val="superscript"/>
        </w:rPr>
        <w:t>23</w:t>
      </w:r>
      <w:r w:rsidRPr="00342B19">
        <w:rPr>
          <w:rFonts w:ascii="Times New Roman" w:eastAsia="宋体" w:hAnsi="Times New Roman" w:cs="Times New Roman"/>
          <w:sz w:val="24"/>
        </w:rPr>
        <w:t xml:space="preserve">, with subsequent single-point energy calculations conducted via the </w:t>
      </w:r>
      <w:r w:rsidRPr="00342B19">
        <w:rPr>
          <w:rFonts w:ascii="Times New Roman" w:eastAsia="宋体" w:hAnsi="Times New Roman" w:cs="Times New Roman" w:hint="eastAsia"/>
          <w:sz w:val="24"/>
        </w:rPr>
        <w:t>M06-2X</w:t>
      </w:r>
      <w:r w:rsidRPr="00342B19">
        <w:rPr>
          <w:rFonts w:ascii="Times New Roman" w:eastAsia="宋体" w:hAnsi="Times New Roman" w:cs="Times New Roman"/>
          <w:sz w:val="24"/>
        </w:rPr>
        <w:t>/def2</w:t>
      </w:r>
      <w:r w:rsidRPr="00342B19">
        <w:rPr>
          <w:rFonts w:ascii="Times New Roman" w:eastAsia="宋体" w:hAnsi="Times New Roman" w:cs="Times New Roman" w:hint="eastAsia"/>
          <w:sz w:val="24"/>
        </w:rPr>
        <w:t>-</w:t>
      </w:r>
      <w:r w:rsidRPr="00342B19">
        <w:rPr>
          <w:rFonts w:ascii="Times New Roman" w:eastAsia="宋体" w:hAnsi="Times New Roman" w:cs="Times New Roman"/>
          <w:sz w:val="24"/>
        </w:rPr>
        <w:t>TZVP</w:t>
      </w:r>
      <w:r w:rsidR="00342B19" w:rsidRPr="00342B19">
        <w:rPr>
          <w:rFonts w:ascii="Times New Roman" w:eastAsia="宋体" w:hAnsi="Times New Roman" w:cs="Times New Roman" w:hint="eastAsia"/>
          <w:sz w:val="24"/>
          <w:vertAlign w:val="superscript"/>
        </w:rPr>
        <w:t>24-26</w:t>
      </w:r>
      <w:r w:rsidRPr="00342B19">
        <w:rPr>
          <w:rFonts w:ascii="Times New Roman" w:eastAsia="宋体" w:hAnsi="Times New Roman" w:cs="Times New Roman"/>
          <w:sz w:val="24"/>
        </w:rPr>
        <w:t xml:space="preserve"> method. The potential energy surfaces presented in Figure </w:t>
      </w:r>
      <w:r w:rsidRPr="00342B19">
        <w:rPr>
          <w:rFonts w:ascii="Times New Roman" w:eastAsia="宋体" w:hAnsi="Times New Roman" w:cs="Times New Roman" w:hint="eastAsia"/>
          <w:sz w:val="24"/>
        </w:rPr>
        <w:t>6</w:t>
      </w:r>
      <w:r w:rsidRPr="00342B19">
        <w:rPr>
          <w:rFonts w:ascii="Times New Roman" w:eastAsia="宋体" w:hAnsi="Times New Roman" w:cs="Times New Roman"/>
          <w:sz w:val="24"/>
        </w:rPr>
        <w:t xml:space="preserve"> were generated under implicit solvent model (</w:t>
      </w:r>
      <w:r w:rsidRPr="00342B19">
        <w:rPr>
          <w:rFonts w:ascii="Times New Roman" w:eastAsia="宋体" w:hAnsi="Times New Roman" w:cs="Times New Roman" w:hint="eastAsia"/>
          <w:sz w:val="24"/>
        </w:rPr>
        <w:t>SMD</w:t>
      </w:r>
      <w:r w:rsidR="00342B19" w:rsidRPr="00342B19">
        <w:rPr>
          <w:rFonts w:ascii="Times New Roman" w:eastAsia="宋体" w:hAnsi="Times New Roman" w:cs="Times New Roman" w:hint="eastAsia"/>
          <w:sz w:val="24"/>
          <w:vertAlign w:val="superscript"/>
        </w:rPr>
        <w:t>27</w:t>
      </w:r>
      <w:r w:rsidRPr="00342B19">
        <w:rPr>
          <w:rFonts w:ascii="Times New Roman" w:eastAsia="宋体" w:hAnsi="Times New Roman" w:cs="Times New Roman"/>
          <w:sz w:val="24"/>
        </w:rPr>
        <w:t>, solvent</w:t>
      </w:r>
      <w:r w:rsidR="00D52F2E" w:rsidRPr="00342B19">
        <w:rPr>
          <w:rFonts w:ascii="Times New Roman" w:eastAsia="宋体" w:hAnsi="Times New Roman" w:cs="Times New Roman" w:hint="eastAsia"/>
          <w:sz w:val="24"/>
        </w:rPr>
        <w:t xml:space="preserve"> </w:t>
      </w:r>
      <w:r w:rsidRPr="00342B19">
        <w:rPr>
          <w:rFonts w:ascii="Times New Roman" w:eastAsia="宋体" w:hAnsi="Times New Roman" w:cs="Times New Roman" w:hint="eastAsia"/>
          <w:sz w:val="24"/>
        </w:rPr>
        <w:t>=</w:t>
      </w:r>
      <w:r w:rsidR="00D52F2E" w:rsidRPr="00342B19">
        <w:rPr>
          <w:rFonts w:ascii="Times New Roman" w:eastAsia="宋体" w:hAnsi="Times New Roman" w:cs="Times New Roman" w:hint="eastAsia"/>
          <w:sz w:val="24"/>
        </w:rPr>
        <w:t xml:space="preserve"> </w:t>
      </w:r>
      <w:r w:rsidRPr="00342B19">
        <w:rPr>
          <w:rFonts w:ascii="Times New Roman" w:eastAsia="宋体" w:hAnsi="Times New Roman" w:cs="Times New Roman"/>
          <w:sz w:val="24"/>
        </w:rPr>
        <w:t>ethanol) and an explicit-implicit hybrid solvent model for ionic liquid systems, respectively, to account for the interaction of ionic liquid</w:t>
      </w:r>
      <w:r w:rsidR="00342B19" w:rsidRPr="00342B19">
        <w:rPr>
          <w:rFonts w:ascii="Times New Roman" w:eastAsia="宋体" w:hAnsi="Times New Roman" w:cs="Times New Roman" w:hint="eastAsia"/>
          <w:sz w:val="24"/>
          <w:vertAlign w:val="superscript"/>
        </w:rPr>
        <w:t>28</w:t>
      </w:r>
      <w:r w:rsidRPr="00342B19">
        <w:rPr>
          <w:rFonts w:ascii="Times New Roman" w:eastAsia="宋体" w:hAnsi="Times New Roman" w:cs="Times New Roman"/>
          <w:sz w:val="24"/>
        </w:rPr>
        <w:t>.</w:t>
      </w:r>
    </w:p>
    <w:p w14:paraId="77D2F0DA" w14:textId="4CA82775" w:rsidR="006B7DA0" w:rsidRPr="00342B19" w:rsidRDefault="006B7DA0" w:rsidP="006B7DA0">
      <w:pPr>
        <w:keepNext/>
        <w:spacing w:line="360" w:lineRule="auto"/>
        <w:contextualSpacing/>
        <w:jc w:val="left"/>
        <w:outlineLvl w:val="0"/>
        <w:rPr>
          <w:rFonts w:ascii="Times New Roman" w:eastAsia="宋体" w:hAnsi="Times New Roman" w:cs="Times New Roman"/>
          <w:b/>
          <w:bCs/>
          <w:kern w:val="32"/>
          <w:sz w:val="28"/>
        </w:rPr>
      </w:pPr>
      <w:r w:rsidRPr="00342B19">
        <w:rPr>
          <w:rFonts w:ascii="Times New Roman" w:eastAsia="宋体" w:hAnsi="Times New Roman" w:cs="Times New Roman" w:hint="eastAsia"/>
          <w:b/>
          <w:kern w:val="32"/>
          <w:sz w:val="22"/>
        </w:rPr>
        <w:t xml:space="preserve">8.1 </w:t>
      </w:r>
      <w:r w:rsidRPr="00342B19">
        <w:rPr>
          <w:rFonts w:ascii="Times New Roman" w:eastAsia="宋体" w:hAnsi="Times New Roman" w:cs="Times New Roman"/>
          <w:b/>
          <w:kern w:val="32"/>
          <w:sz w:val="22"/>
        </w:rPr>
        <w:t xml:space="preserve">Energies </w:t>
      </w:r>
      <w:r w:rsidRPr="00342B19">
        <w:rPr>
          <w:rFonts w:ascii="Times New Roman" w:eastAsia="宋体" w:hAnsi="Times New Roman" w:cs="Times New Roman" w:hint="eastAsia"/>
          <w:b/>
          <w:kern w:val="32"/>
          <w:sz w:val="22"/>
        </w:rPr>
        <w:t>(</w:t>
      </w:r>
      <w:r w:rsidRPr="00342B19">
        <w:rPr>
          <w:rFonts w:ascii="Times New Roman" w:eastAsia="宋体" w:hAnsi="Times New Roman" w:cs="Times New Roman"/>
          <w:b/>
          <w:kern w:val="32"/>
          <w:sz w:val="22"/>
        </w:rPr>
        <w:t>in Hartree)</w:t>
      </w:r>
    </w:p>
    <w:tbl>
      <w:tblPr>
        <w:tblW w:w="830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93"/>
        <w:gridCol w:w="1439"/>
        <w:gridCol w:w="1563"/>
        <w:gridCol w:w="1562"/>
        <w:gridCol w:w="1438"/>
        <w:gridCol w:w="1212"/>
      </w:tblGrid>
      <w:tr w:rsidR="006B7DA0" w:rsidRPr="007E7FD2" w14:paraId="442198EA" w14:textId="77777777" w:rsidTr="008474D0">
        <w:trPr>
          <w:trHeight w:val="860"/>
          <w:jc w:val="center"/>
        </w:trPr>
        <w:tc>
          <w:tcPr>
            <w:tcW w:w="1093" w:type="dxa"/>
            <w:noWrap/>
            <w:vAlign w:val="center"/>
          </w:tcPr>
          <w:p w14:paraId="726EC571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b/>
                <w:bCs/>
                <w:color w:val="000000" w:themeColor="text1"/>
                <w:szCs w:val="21"/>
              </w:rPr>
            </w:pPr>
            <w:r w:rsidRPr="007E7FD2">
              <w:rPr>
                <w:rFonts w:ascii="Times New Roman" w:eastAsia="宋体" w:hAnsi="Times New Roman" w:cs="Times New Roman"/>
                <w:b/>
                <w:bCs/>
                <w:color w:val="000000" w:themeColor="text1"/>
                <w:kern w:val="0"/>
                <w:szCs w:val="21"/>
                <w:lang w:bidi="ar"/>
              </w:rPr>
              <w:t>Complex</w:t>
            </w:r>
          </w:p>
        </w:tc>
        <w:tc>
          <w:tcPr>
            <w:tcW w:w="1439" w:type="dxa"/>
            <w:vAlign w:val="center"/>
          </w:tcPr>
          <w:p w14:paraId="1E996FC5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b/>
                <w:bCs/>
                <w:color w:val="000000" w:themeColor="text1"/>
                <w:szCs w:val="21"/>
              </w:rPr>
            </w:pPr>
            <w:r w:rsidRPr="007E7FD2">
              <w:rPr>
                <w:rFonts w:ascii="Times New Roman" w:eastAsia="宋体" w:hAnsi="Times New Roman" w:cs="Times New Roman"/>
                <w:b/>
                <w:bCs/>
                <w:color w:val="000000" w:themeColor="text1"/>
                <w:kern w:val="0"/>
                <w:szCs w:val="21"/>
                <w:lang w:bidi="ar"/>
              </w:rPr>
              <w:t xml:space="preserve">SCF-Done </w:t>
            </w:r>
            <w:r w:rsidRPr="007E7FD2">
              <w:rPr>
                <w:rFonts w:ascii="Times New Roman" w:eastAsia="宋体" w:hAnsi="Times New Roman" w:cs="Times New Roman"/>
                <w:b/>
                <w:bCs/>
                <w:color w:val="000000" w:themeColor="text1"/>
                <w:kern w:val="0"/>
                <w:szCs w:val="21"/>
                <w:lang w:bidi="ar"/>
              </w:rPr>
              <w:br/>
              <w:t>Energy</w:t>
            </w:r>
          </w:p>
        </w:tc>
        <w:tc>
          <w:tcPr>
            <w:tcW w:w="1563" w:type="dxa"/>
            <w:vAlign w:val="center"/>
          </w:tcPr>
          <w:p w14:paraId="7F61ABCF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b/>
                <w:bCs/>
                <w:color w:val="000000" w:themeColor="text1"/>
                <w:szCs w:val="21"/>
              </w:rPr>
            </w:pPr>
            <w:r w:rsidRPr="007E7FD2">
              <w:rPr>
                <w:rFonts w:ascii="Times New Roman" w:eastAsia="宋体" w:hAnsi="Times New Roman" w:cs="Times New Roman"/>
                <w:b/>
                <w:bCs/>
                <w:color w:val="000000" w:themeColor="text1"/>
                <w:kern w:val="0"/>
                <w:szCs w:val="21"/>
                <w:lang w:bidi="ar"/>
              </w:rPr>
              <w:t>Single Point Energy</w:t>
            </w:r>
            <w:r w:rsidRPr="007E7FD2">
              <w:rPr>
                <w:rFonts w:ascii="Times New Roman" w:eastAsia="宋体" w:hAnsi="Times New Roman" w:cs="Times New Roman"/>
                <w:b/>
                <w:bCs/>
                <w:color w:val="000000" w:themeColor="text1"/>
                <w:kern w:val="0"/>
                <w:szCs w:val="21"/>
                <w:lang w:bidi="ar"/>
              </w:rPr>
              <w:br/>
              <w:t>in Solvent</w:t>
            </w:r>
          </w:p>
        </w:tc>
        <w:tc>
          <w:tcPr>
            <w:tcW w:w="1562" w:type="dxa"/>
            <w:vAlign w:val="center"/>
          </w:tcPr>
          <w:p w14:paraId="61091CD5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b/>
                <w:bCs/>
                <w:color w:val="000000" w:themeColor="text1"/>
                <w:szCs w:val="21"/>
              </w:rPr>
            </w:pPr>
            <w:r w:rsidRPr="007E7FD2">
              <w:rPr>
                <w:rFonts w:ascii="Times New Roman" w:eastAsia="宋体" w:hAnsi="Times New Roman" w:cs="Times New Roman"/>
                <w:b/>
                <w:bCs/>
                <w:color w:val="000000" w:themeColor="text1"/>
                <w:kern w:val="0"/>
                <w:szCs w:val="21"/>
                <w:lang w:bidi="ar"/>
              </w:rPr>
              <w:t>Free Energy with</w:t>
            </w:r>
            <w:r w:rsidRPr="007E7FD2">
              <w:rPr>
                <w:rFonts w:ascii="Times New Roman" w:eastAsia="宋体" w:hAnsi="Times New Roman" w:cs="Times New Roman"/>
                <w:b/>
                <w:bCs/>
                <w:color w:val="000000" w:themeColor="text1"/>
                <w:kern w:val="0"/>
                <w:szCs w:val="21"/>
                <w:lang w:bidi="ar"/>
              </w:rPr>
              <w:br/>
              <w:t>Corrections in Solvent</w:t>
            </w:r>
          </w:p>
        </w:tc>
        <w:tc>
          <w:tcPr>
            <w:tcW w:w="1438" w:type="dxa"/>
            <w:noWrap/>
            <w:vAlign w:val="center"/>
          </w:tcPr>
          <w:p w14:paraId="35A4024D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b/>
                <w:bCs/>
                <w:color w:val="000000" w:themeColor="text1"/>
                <w:szCs w:val="21"/>
              </w:rPr>
            </w:pPr>
            <w:r w:rsidRPr="007E7FD2">
              <w:rPr>
                <w:rFonts w:ascii="Times New Roman" w:eastAsia="宋体" w:hAnsi="Times New Roman" w:cs="Times New Roman"/>
                <w:b/>
                <w:bCs/>
                <w:color w:val="000000" w:themeColor="text1"/>
                <w:kern w:val="0"/>
                <w:szCs w:val="21"/>
                <w:lang w:bidi="ar"/>
              </w:rPr>
              <w:t>EZPE Energy</w:t>
            </w:r>
          </w:p>
        </w:tc>
        <w:tc>
          <w:tcPr>
            <w:tcW w:w="1212" w:type="dxa"/>
            <w:vAlign w:val="center"/>
          </w:tcPr>
          <w:p w14:paraId="6FF92587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b/>
                <w:bCs/>
                <w:color w:val="000000" w:themeColor="text1"/>
                <w:szCs w:val="21"/>
              </w:rPr>
            </w:pPr>
            <w:r w:rsidRPr="007E7FD2">
              <w:rPr>
                <w:rFonts w:ascii="Times New Roman" w:eastAsia="宋体" w:hAnsi="Times New Roman" w:cs="Times New Roman"/>
                <w:b/>
                <w:bCs/>
                <w:color w:val="000000" w:themeColor="text1"/>
                <w:kern w:val="0"/>
                <w:szCs w:val="21"/>
                <w:lang w:bidi="ar"/>
              </w:rPr>
              <w:t xml:space="preserve">Imaginary </w:t>
            </w:r>
            <w:r w:rsidRPr="007E7FD2">
              <w:rPr>
                <w:rFonts w:ascii="Times New Roman" w:eastAsia="宋体" w:hAnsi="Times New Roman" w:cs="Times New Roman"/>
                <w:b/>
                <w:bCs/>
                <w:color w:val="000000" w:themeColor="text1"/>
                <w:kern w:val="0"/>
                <w:szCs w:val="21"/>
                <w:lang w:bidi="ar"/>
              </w:rPr>
              <w:br/>
              <w:t>Frequency</w:t>
            </w:r>
          </w:p>
        </w:tc>
      </w:tr>
      <w:tr w:rsidR="006B7DA0" w:rsidRPr="007E7FD2" w14:paraId="101B636A" w14:textId="77777777" w:rsidTr="008474D0">
        <w:trPr>
          <w:trHeight w:val="280"/>
          <w:jc w:val="center"/>
        </w:trPr>
        <w:tc>
          <w:tcPr>
            <w:tcW w:w="1093" w:type="dxa"/>
            <w:noWrap/>
            <w:vAlign w:val="center"/>
          </w:tcPr>
          <w:p w14:paraId="57F42000" w14:textId="77777777" w:rsidR="006B7DA0" w:rsidRDefault="006B7DA0" w:rsidP="008474D0">
            <w:pPr>
              <w:widowControl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NO-S</w:t>
            </w:r>
          </w:p>
          <w:p w14:paraId="4B7C756B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(ethanol)</w:t>
            </w:r>
          </w:p>
        </w:tc>
        <w:tc>
          <w:tcPr>
            <w:tcW w:w="1439" w:type="dxa"/>
            <w:noWrap/>
            <w:vAlign w:val="center"/>
          </w:tcPr>
          <w:p w14:paraId="00B16669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0.323249</w:t>
            </w:r>
          </w:p>
        </w:tc>
        <w:tc>
          <w:tcPr>
            <w:tcW w:w="1563" w:type="dxa"/>
            <w:noWrap/>
            <w:vAlign w:val="center"/>
          </w:tcPr>
          <w:p w14:paraId="30B28A22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802.342532</w:t>
            </w:r>
          </w:p>
        </w:tc>
        <w:tc>
          <w:tcPr>
            <w:tcW w:w="1562" w:type="dxa"/>
            <w:noWrap/>
            <w:vAlign w:val="center"/>
          </w:tcPr>
          <w:p w14:paraId="4C6A18D6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802.079827</w:t>
            </w:r>
          </w:p>
        </w:tc>
        <w:tc>
          <w:tcPr>
            <w:tcW w:w="1438" w:type="dxa"/>
            <w:noWrap/>
            <w:vAlign w:val="center"/>
          </w:tcPr>
          <w:p w14:paraId="1D47B0F5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1801.287818</w:t>
            </w:r>
          </w:p>
        </w:tc>
        <w:tc>
          <w:tcPr>
            <w:tcW w:w="1212" w:type="dxa"/>
            <w:noWrap/>
            <w:vAlign w:val="center"/>
          </w:tcPr>
          <w:p w14:paraId="625C75AD" w14:textId="77777777" w:rsidR="006B7DA0" w:rsidRPr="00F66EAD" w:rsidRDefault="006B7DA0" w:rsidP="008474D0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</w:p>
        </w:tc>
      </w:tr>
      <w:tr w:rsidR="006B7DA0" w:rsidRPr="007E7FD2" w14:paraId="13652A0D" w14:textId="77777777" w:rsidTr="008474D0">
        <w:trPr>
          <w:trHeight w:val="280"/>
          <w:jc w:val="center"/>
        </w:trPr>
        <w:tc>
          <w:tcPr>
            <w:tcW w:w="1093" w:type="dxa"/>
            <w:noWrap/>
            <w:vAlign w:val="center"/>
          </w:tcPr>
          <w:p w14:paraId="05C18CC3" w14:textId="77777777" w:rsidR="006B7DA0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NO-S</w:t>
            </w:r>
          </w:p>
          <w:p w14:paraId="6D41D19B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(IL-5)</w:t>
            </w:r>
          </w:p>
        </w:tc>
        <w:tc>
          <w:tcPr>
            <w:tcW w:w="1439" w:type="dxa"/>
            <w:noWrap/>
            <w:vAlign w:val="center"/>
          </w:tcPr>
          <w:p w14:paraId="11130D10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0.323249</w:t>
            </w:r>
          </w:p>
        </w:tc>
        <w:tc>
          <w:tcPr>
            <w:tcW w:w="1563" w:type="dxa"/>
            <w:noWrap/>
            <w:vAlign w:val="center"/>
          </w:tcPr>
          <w:p w14:paraId="22E8EC11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802.331088</w:t>
            </w:r>
          </w:p>
        </w:tc>
        <w:tc>
          <w:tcPr>
            <w:tcW w:w="1562" w:type="dxa"/>
            <w:noWrap/>
            <w:vAlign w:val="center"/>
          </w:tcPr>
          <w:p w14:paraId="5CB50611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802.068383</w:t>
            </w:r>
          </w:p>
        </w:tc>
        <w:tc>
          <w:tcPr>
            <w:tcW w:w="1438" w:type="dxa"/>
            <w:noWrap/>
            <w:vAlign w:val="center"/>
          </w:tcPr>
          <w:p w14:paraId="27B6955E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1801.287818</w:t>
            </w:r>
          </w:p>
        </w:tc>
        <w:tc>
          <w:tcPr>
            <w:tcW w:w="1212" w:type="dxa"/>
            <w:noWrap/>
            <w:vAlign w:val="center"/>
          </w:tcPr>
          <w:p w14:paraId="228CECCD" w14:textId="77777777" w:rsidR="006B7DA0" w:rsidRPr="00F66EAD" w:rsidRDefault="006B7DA0" w:rsidP="008474D0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</w:p>
        </w:tc>
      </w:tr>
      <w:tr w:rsidR="006B7DA0" w:rsidRPr="007E7FD2" w14:paraId="310DC514" w14:textId="77777777" w:rsidTr="008474D0">
        <w:trPr>
          <w:trHeight w:val="280"/>
          <w:jc w:val="center"/>
        </w:trPr>
        <w:tc>
          <w:tcPr>
            <w:tcW w:w="1093" w:type="dxa"/>
            <w:noWrap/>
            <w:vAlign w:val="center"/>
          </w:tcPr>
          <w:p w14:paraId="2B0AE354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NO-IM1</w:t>
            </w:r>
          </w:p>
        </w:tc>
        <w:tc>
          <w:tcPr>
            <w:tcW w:w="1439" w:type="dxa"/>
            <w:noWrap/>
            <w:vAlign w:val="center"/>
          </w:tcPr>
          <w:p w14:paraId="5BBFE69B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0.191198</w:t>
            </w:r>
          </w:p>
        </w:tc>
        <w:tc>
          <w:tcPr>
            <w:tcW w:w="1563" w:type="dxa"/>
            <w:noWrap/>
            <w:vAlign w:val="center"/>
          </w:tcPr>
          <w:p w14:paraId="6BFEA105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907.337752</w:t>
            </w:r>
          </w:p>
        </w:tc>
        <w:tc>
          <w:tcPr>
            <w:tcW w:w="1562" w:type="dxa"/>
            <w:noWrap/>
            <w:vAlign w:val="center"/>
          </w:tcPr>
          <w:p w14:paraId="22743F6B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907.189231</w:t>
            </w:r>
          </w:p>
        </w:tc>
        <w:tc>
          <w:tcPr>
            <w:tcW w:w="1438" w:type="dxa"/>
            <w:noWrap/>
            <w:vAlign w:val="center"/>
          </w:tcPr>
          <w:p w14:paraId="60B1B66C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906.864883</w:t>
            </w:r>
          </w:p>
        </w:tc>
        <w:tc>
          <w:tcPr>
            <w:tcW w:w="1212" w:type="dxa"/>
            <w:noWrap/>
            <w:vAlign w:val="center"/>
          </w:tcPr>
          <w:p w14:paraId="1CB0432D" w14:textId="77777777" w:rsidR="006B7DA0" w:rsidRPr="00F66EAD" w:rsidRDefault="006B7DA0" w:rsidP="008474D0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</w:p>
        </w:tc>
      </w:tr>
      <w:tr w:rsidR="006B7DA0" w:rsidRPr="007E7FD2" w14:paraId="36682522" w14:textId="77777777" w:rsidTr="008474D0">
        <w:trPr>
          <w:trHeight w:val="280"/>
          <w:jc w:val="center"/>
        </w:trPr>
        <w:tc>
          <w:tcPr>
            <w:tcW w:w="1093" w:type="dxa"/>
            <w:noWrap/>
            <w:vAlign w:val="center"/>
          </w:tcPr>
          <w:p w14:paraId="784E5ECA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NO-IM2</w:t>
            </w:r>
          </w:p>
        </w:tc>
        <w:tc>
          <w:tcPr>
            <w:tcW w:w="1439" w:type="dxa"/>
            <w:noWrap/>
            <w:vAlign w:val="center"/>
          </w:tcPr>
          <w:p w14:paraId="71975302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0.434092</w:t>
            </w:r>
          </w:p>
        </w:tc>
        <w:tc>
          <w:tcPr>
            <w:tcW w:w="1563" w:type="dxa"/>
            <w:noWrap/>
            <w:vAlign w:val="center"/>
          </w:tcPr>
          <w:p w14:paraId="555855A8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594.678796</w:t>
            </w:r>
          </w:p>
        </w:tc>
        <w:tc>
          <w:tcPr>
            <w:tcW w:w="1562" w:type="dxa"/>
            <w:noWrap/>
            <w:vAlign w:val="center"/>
          </w:tcPr>
          <w:p w14:paraId="38DAF775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594.308112</w:t>
            </w:r>
          </w:p>
        </w:tc>
        <w:tc>
          <w:tcPr>
            <w:tcW w:w="1438" w:type="dxa"/>
            <w:noWrap/>
            <w:vAlign w:val="center"/>
          </w:tcPr>
          <w:p w14:paraId="43540CC9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1593.580398</w:t>
            </w:r>
          </w:p>
        </w:tc>
        <w:tc>
          <w:tcPr>
            <w:tcW w:w="1212" w:type="dxa"/>
            <w:noWrap/>
            <w:vAlign w:val="center"/>
          </w:tcPr>
          <w:p w14:paraId="0A7B473A" w14:textId="77777777" w:rsidR="006B7DA0" w:rsidRPr="00F66EAD" w:rsidRDefault="006B7DA0" w:rsidP="008474D0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</w:p>
        </w:tc>
      </w:tr>
      <w:tr w:rsidR="006B7DA0" w:rsidRPr="007E7FD2" w14:paraId="67A56394" w14:textId="77777777" w:rsidTr="008474D0">
        <w:trPr>
          <w:trHeight w:val="280"/>
          <w:jc w:val="center"/>
        </w:trPr>
        <w:tc>
          <w:tcPr>
            <w:tcW w:w="1093" w:type="dxa"/>
            <w:noWrap/>
            <w:vAlign w:val="center"/>
          </w:tcPr>
          <w:p w14:paraId="54655182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N-IM3</w:t>
            </w:r>
          </w:p>
        </w:tc>
        <w:tc>
          <w:tcPr>
            <w:tcW w:w="1439" w:type="dxa"/>
            <w:noWrap/>
            <w:vAlign w:val="center"/>
          </w:tcPr>
          <w:p w14:paraId="4DF4BEFE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0.43451</w:t>
            </w:r>
          </w:p>
        </w:tc>
        <w:tc>
          <w:tcPr>
            <w:tcW w:w="1563" w:type="dxa"/>
            <w:noWrap/>
            <w:vAlign w:val="center"/>
          </w:tcPr>
          <w:p w14:paraId="414FFD26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594.668294</w:t>
            </w:r>
          </w:p>
        </w:tc>
        <w:tc>
          <w:tcPr>
            <w:tcW w:w="1562" w:type="dxa"/>
            <w:noWrap/>
            <w:vAlign w:val="center"/>
          </w:tcPr>
          <w:p w14:paraId="34AF83B5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594.298248</w:t>
            </w:r>
          </w:p>
        </w:tc>
        <w:tc>
          <w:tcPr>
            <w:tcW w:w="1438" w:type="dxa"/>
            <w:noWrap/>
            <w:vAlign w:val="center"/>
          </w:tcPr>
          <w:p w14:paraId="4C5C759E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1593.569271</w:t>
            </w:r>
          </w:p>
        </w:tc>
        <w:tc>
          <w:tcPr>
            <w:tcW w:w="1212" w:type="dxa"/>
            <w:noWrap/>
            <w:vAlign w:val="center"/>
          </w:tcPr>
          <w:p w14:paraId="12191773" w14:textId="77777777" w:rsidR="006B7DA0" w:rsidRPr="00F66EAD" w:rsidRDefault="006B7DA0" w:rsidP="008474D0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</w:p>
        </w:tc>
      </w:tr>
      <w:tr w:rsidR="006B7DA0" w:rsidRPr="007E7FD2" w14:paraId="3F0CAE91" w14:textId="77777777" w:rsidTr="008474D0">
        <w:trPr>
          <w:trHeight w:val="280"/>
          <w:jc w:val="center"/>
        </w:trPr>
        <w:tc>
          <w:tcPr>
            <w:tcW w:w="1093" w:type="dxa"/>
            <w:noWrap/>
            <w:vAlign w:val="center"/>
          </w:tcPr>
          <w:p w14:paraId="4EEA0593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O-IM3</w:t>
            </w:r>
          </w:p>
        </w:tc>
        <w:tc>
          <w:tcPr>
            <w:tcW w:w="1439" w:type="dxa"/>
            <w:noWrap/>
            <w:vAlign w:val="center"/>
          </w:tcPr>
          <w:p w14:paraId="02E4A5F5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0.434631</w:t>
            </w:r>
          </w:p>
        </w:tc>
        <w:tc>
          <w:tcPr>
            <w:tcW w:w="1563" w:type="dxa"/>
            <w:noWrap/>
            <w:vAlign w:val="center"/>
          </w:tcPr>
          <w:p w14:paraId="18BF5B68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594.676081</w:t>
            </w:r>
          </w:p>
        </w:tc>
        <w:tc>
          <w:tcPr>
            <w:tcW w:w="1562" w:type="dxa"/>
            <w:noWrap/>
            <w:vAlign w:val="center"/>
          </w:tcPr>
          <w:p w14:paraId="00226F7E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594.304487</w:t>
            </w:r>
          </w:p>
        </w:tc>
        <w:tc>
          <w:tcPr>
            <w:tcW w:w="1438" w:type="dxa"/>
            <w:noWrap/>
            <w:vAlign w:val="center"/>
          </w:tcPr>
          <w:p w14:paraId="441BDC8F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1593.575825</w:t>
            </w:r>
          </w:p>
        </w:tc>
        <w:tc>
          <w:tcPr>
            <w:tcW w:w="1212" w:type="dxa"/>
            <w:noWrap/>
            <w:vAlign w:val="center"/>
          </w:tcPr>
          <w:p w14:paraId="7BE94518" w14:textId="77777777" w:rsidR="006B7DA0" w:rsidRPr="00F66EAD" w:rsidRDefault="006B7DA0" w:rsidP="008474D0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</w:p>
        </w:tc>
      </w:tr>
      <w:tr w:rsidR="006B7DA0" w:rsidRPr="007E7FD2" w14:paraId="594A9327" w14:textId="77777777" w:rsidTr="008474D0">
        <w:trPr>
          <w:trHeight w:val="280"/>
          <w:jc w:val="center"/>
        </w:trPr>
        <w:tc>
          <w:tcPr>
            <w:tcW w:w="1093" w:type="dxa"/>
            <w:noWrap/>
            <w:vAlign w:val="center"/>
          </w:tcPr>
          <w:p w14:paraId="6491CC76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N-TS2</w:t>
            </w:r>
          </w:p>
        </w:tc>
        <w:tc>
          <w:tcPr>
            <w:tcW w:w="1439" w:type="dxa"/>
            <w:noWrap/>
            <w:vAlign w:val="center"/>
          </w:tcPr>
          <w:p w14:paraId="485DB843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0.433108</w:t>
            </w:r>
          </w:p>
        </w:tc>
        <w:tc>
          <w:tcPr>
            <w:tcW w:w="1563" w:type="dxa"/>
            <w:noWrap/>
            <w:vAlign w:val="center"/>
          </w:tcPr>
          <w:p w14:paraId="4E72C3AC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594.617976</w:t>
            </w:r>
          </w:p>
        </w:tc>
        <w:tc>
          <w:tcPr>
            <w:tcW w:w="1562" w:type="dxa"/>
            <w:noWrap/>
            <w:vAlign w:val="center"/>
          </w:tcPr>
          <w:p w14:paraId="23C97574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594.249929</w:t>
            </w:r>
          </w:p>
        </w:tc>
        <w:tc>
          <w:tcPr>
            <w:tcW w:w="1438" w:type="dxa"/>
            <w:noWrap/>
            <w:vAlign w:val="center"/>
          </w:tcPr>
          <w:p w14:paraId="02ABA010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1593.517768</w:t>
            </w:r>
          </w:p>
        </w:tc>
        <w:tc>
          <w:tcPr>
            <w:tcW w:w="1212" w:type="dxa"/>
            <w:noWrap/>
            <w:vAlign w:val="center"/>
          </w:tcPr>
          <w:p w14:paraId="0D282CC7" w14:textId="77777777" w:rsidR="006B7DA0" w:rsidRPr="00F66EAD" w:rsidRDefault="006B7DA0" w:rsidP="008474D0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</w:p>
        </w:tc>
      </w:tr>
      <w:tr w:rsidR="006B7DA0" w:rsidRPr="007E7FD2" w14:paraId="7026D208" w14:textId="77777777" w:rsidTr="008474D0">
        <w:trPr>
          <w:trHeight w:val="280"/>
          <w:jc w:val="center"/>
        </w:trPr>
        <w:tc>
          <w:tcPr>
            <w:tcW w:w="1093" w:type="dxa"/>
            <w:noWrap/>
            <w:vAlign w:val="center"/>
          </w:tcPr>
          <w:p w14:paraId="1CFC2D3B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O-TS2</w:t>
            </w:r>
          </w:p>
        </w:tc>
        <w:tc>
          <w:tcPr>
            <w:tcW w:w="1439" w:type="dxa"/>
            <w:noWrap/>
            <w:vAlign w:val="center"/>
          </w:tcPr>
          <w:p w14:paraId="115FF479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0.433113</w:t>
            </w:r>
          </w:p>
        </w:tc>
        <w:tc>
          <w:tcPr>
            <w:tcW w:w="1563" w:type="dxa"/>
            <w:noWrap/>
            <w:vAlign w:val="center"/>
          </w:tcPr>
          <w:p w14:paraId="293276BD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594.620598</w:t>
            </w:r>
          </w:p>
        </w:tc>
        <w:tc>
          <w:tcPr>
            <w:tcW w:w="1562" w:type="dxa"/>
            <w:noWrap/>
            <w:vAlign w:val="center"/>
          </w:tcPr>
          <w:p w14:paraId="1001EDA8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594.250373</w:t>
            </w:r>
          </w:p>
        </w:tc>
        <w:tc>
          <w:tcPr>
            <w:tcW w:w="1438" w:type="dxa"/>
            <w:noWrap/>
            <w:vAlign w:val="center"/>
          </w:tcPr>
          <w:p w14:paraId="3506F3F7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1593.517731</w:t>
            </w:r>
          </w:p>
        </w:tc>
        <w:tc>
          <w:tcPr>
            <w:tcW w:w="1212" w:type="dxa"/>
            <w:noWrap/>
            <w:vAlign w:val="center"/>
          </w:tcPr>
          <w:p w14:paraId="66CA0B77" w14:textId="77777777" w:rsidR="006B7DA0" w:rsidRPr="00F66EAD" w:rsidRDefault="006B7DA0" w:rsidP="008474D0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368.129</w:t>
            </w:r>
          </w:p>
        </w:tc>
      </w:tr>
      <w:tr w:rsidR="006B7DA0" w:rsidRPr="007E7FD2" w14:paraId="3C9D6431" w14:textId="77777777" w:rsidTr="008474D0">
        <w:trPr>
          <w:trHeight w:val="280"/>
          <w:jc w:val="center"/>
        </w:trPr>
        <w:tc>
          <w:tcPr>
            <w:tcW w:w="1093" w:type="dxa"/>
            <w:noWrap/>
            <w:vAlign w:val="center"/>
          </w:tcPr>
          <w:p w14:paraId="1C547C23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N-TS1</w:t>
            </w:r>
          </w:p>
        </w:tc>
        <w:tc>
          <w:tcPr>
            <w:tcW w:w="1439" w:type="dxa"/>
            <w:noWrap/>
            <w:vAlign w:val="center"/>
          </w:tcPr>
          <w:p w14:paraId="702B0EAC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0.432967</w:t>
            </w:r>
          </w:p>
        </w:tc>
        <w:tc>
          <w:tcPr>
            <w:tcW w:w="1563" w:type="dxa"/>
            <w:noWrap/>
            <w:vAlign w:val="center"/>
          </w:tcPr>
          <w:p w14:paraId="3EDED305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594.629937</w:t>
            </w:r>
          </w:p>
        </w:tc>
        <w:tc>
          <w:tcPr>
            <w:tcW w:w="1562" w:type="dxa"/>
            <w:noWrap/>
            <w:vAlign w:val="center"/>
          </w:tcPr>
          <w:p w14:paraId="05524E72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594.260458</w:t>
            </w:r>
          </w:p>
        </w:tc>
        <w:tc>
          <w:tcPr>
            <w:tcW w:w="1438" w:type="dxa"/>
            <w:noWrap/>
            <w:vAlign w:val="center"/>
          </w:tcPr>
          <w:p w14:paraId="419826E8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1593.538253</w:t>
            </w:r>
          </w:p>
        </w:tc>
        <w:tc>
          <w:tcPr>
            <w:tcW w:w="1212" w:type="dxa"/>
            <w:noWrap/>
            <w:vAlign w:val="center"/>
          </w:tcPr>
          <w:p w14:paraId="051974AB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364.356</w:t>
            </w:r>
          </w:p>
        </w:tc>
      </w:tr>
      <w:tr w:rsidR="006B7DA0" w:rsidRPr="007E7FD2" w14:paraId="3135C365" w14:textId="77777777" w:rsidTr="008474D0">
        <w:trPr>
          <w:trHeight w:val="280"/>
          <w:jc w:val="center"/>
        </w:trPr>
        <w:tc>
          <w:tcPr>
            <w:tcW w:w="1093" w:type="dxa"/>
            <w:noWrap/>
            <w:vAlign w:val="center"/>
          </w:tcPr>
          <w:p w14:paraId="7D197BBF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O-TS1</w:t>
            </w:r>
          </w:p>
        </w:tc>
        <w:tc>
          <w:tcPr>
            <w:tcW w:w="1439" w:type="dxa"/>
            <w:noWrap/>
            <w:vAlign w:val="center"/>
          </w:tcPr>
          <w:p w14:paraId="55AD4752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0.433607</w:t>
            </w:r>
          </w:p>
        </w:tc>
        <w:tc>
          <w:tcPr>
            <w:tcW w:w="1563" w:type="dxa"/>
            <w:noWrap/>
            <w:vAlign w:val="center"/>
          </w:tcPr>
          <w:p w14:paraId="7395F538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594.637155</w:t>
            </w:r>
          </w:p>
        </w:tc>
        <w:tc>
          <w:tcPr>
            <w:tcW w:w="1562" w:type="dxa"/>
            <w:noWrap/>
            <w:vAlign w:val="center"/>
          </w:tcPr>
          <w:p w14:paraId="5AED5CC7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594.2653</w:t>
            </w:r>
          </w:p>
        </w:tc>
        <w:tc>
          <w:tcPr>
            <w:tcW w:w="1438" w:type="dxa"/>
            <w:noWrap/>
            <w:vAlign w:val="center"/>
          </w:tcPr>
          <w:p w14:paraId="5F0D2CD0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1593.549093</w:t>
            </w:r>
          </w:p>
        </w:tc>
        <w:tc>
          <w:tcPr>
            <w:tcW w:w="1212" w:type="dxa"/>
            <w:noWrap/>
            <w:vAlign w:val="center"/>
          </w:tcPr>
          <w:p w14:paraId="177CFE55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357.274</w:t>
            </w:r>
          </w:p>
        </w:tc>
      </w:tr>
      <w:tr w:rsidR="006B7DA0" w:rsidRPr="007E7FD2" w14:paraId="426977BB" w14:textId="77777777" w:rsidTr="008474D0">
        <w:trPr>
          <w:trHeight w:val="280"/>
          <w:jc w:val="center"/>
        </w:trPr>
        <w:tc>
          <w:tcPr>
            <w:tcW w:w="1093" w:type="dxa"/>
            <w:noWrap/>
            <w:vAlign w:val="center"/>
          </w:tcPr>
          <w:p w14:paraId="7695BC3A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N-IM5</w:t>
            </w:r>
          </w:p>
        </w:tc>
        <w:tc>
          <w:tcPr>
            <w:tcW w:w="1439" w:type="dxa"/>
            <w:noWrap/>
            <w:vAlign w:val="center"/>
          </w:tcPr>
          <w:p w14:paraId="6962E24C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0.436077</w:t>
            </w:r>
          </w:p>
        </w:tc>
        <w:tc>
          <w:tcPr>
            <w:tcW w:w="1563" w:type="dxa"/>
            <w:noWrap/>
            <w:vAlign w:val="center"/>
          </w:tcPr>
          <w:p w14:paraId="119066BD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594.717459</w:t>
            </w:r>
          </w:p>
        </w:tc>
        <w:tc>
          <w:tcPr>
            <w:tcW w:w="1562" w:type="dxa"/>
            <w:noWrap/>
            <w:vAlign w:val="center"/>
          </w:tcPr>
          <w:p w14:paraId="6BC20E10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594.347415</w:t>
            </w:r>
          </w:p>
        </w:tc>
        <w:tc>
          <w:tcPr>
            <w:tcW w:w="1438" w:type="dxa"/>
            <w:noWrap/>
            <w:vAlign w:val="center"/>
          </w:tcPr>
          <w:p w14:paraId="0EA27EDE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1593.605003</w:t>
            </w:r>
          </w:p>
        </w:tc>
        <w:tc>
          <w:tcPr>
            <w:tcW w:w="1212" w:type="dxa"/>
            <w:noWrap/>
            <w:vAlign w:val="center"/>
          </w:tcPr>
          <w:p w14:paraId="0AE9B24A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</w:p>
        </w:tc>
      </w:tr>
      <w:tr w:rsidR="006B7DA0" w:rsidRPr="007E7FD2" w14:paraId="734082A4" w14:textId="77777777" w:rsidTr="008474D0">
        <w:trPr>
          <w:trHeight w:val="280"/>
          <w:jc w:val="center"/>
        </w:trPr>
        <w:tc>
          <w:tcPr>
            <w:tcW w:w="1093" w:type="dxa"/>
            <w:noWrap/>
            <w:vAlign w:val="center"/>
          </w:tcPr>
          <w:p w14:paraId="63231946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O-IM5</w:t>
            </w:r>
          </w:p>
        </w:tc>
        <w:tc>
          <w:tcPr>
            <w:tcW w:w="1439" w:type="dxa"/>
            <w:noWrap/>
            <w:vAlign w:val="center"/>
          </w:tcPr>
          <w:p w14:paraId="548D7230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0.436078</w:t>
            </w:r>
          </w:p>
        </w:tc>
        <w:tc>
          <w:tcPr>
            <w:tcW w:w="1563" w:type="dxa"/>
            <w:noWrap/>
            <w:vAlign w:val="center"/>
          </w:tcPr>
          <w:p w14:paraId="51627A85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594.737058</w:t>
            </w:r>
          </w:p>
        </w:tc>
        <w:tc>
          <w:tcPr>
            <w:tcW w:w="1562" w:type="dxa"/>
            <w:noWrap/>
            <w:vAlign w:val="center"/>
          </w:tcPr>
          <w:p w14:paraId="4A032D69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594.364763</w:t>
            </w:r>
          </w:p>
        </w:tc>
        <w:tc>
          <w:tcPr>
            <w:tcW w:w="1438" w:type="dxa"/>
            <w:noWrap/>
            <w:vAlign w:val="center"/>
          </w:tcPr>
          <w:p w14:paraId="76F200F7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1593.639405</w:t>
            </w:r>
          </w:p>
        </w:tc>
        <w:tc>
          <w:tcPr>
            <w:tcW w:w="1212" w:type="dxa"/>
            <w:noWrap/>
            <w:vAlign w:val="center"/>
          </w:tcPr>
          <w:p w14:paraId="3D1BEC2E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</w:p>
        </w:tc>
      </w:tr>
      <w:tr w:rsidR="006B7DA0" w:rsidRPr="007E7FD2" w14:paraId="393BA15F" w14:textId="77777777" w:rsidTr="008474D0">
        <w:trPr>
          <w:trHeight w:val="280"/>
          <w:jc w:val="center"/>
        </w:trPr>
        <w:tc>
          <w:tcPr>
            <w:tcW w:w="1093" w:type="dxa"/>
            <w:noWrap/>
            <w:vAlign w:val="center"/>
          </w:tcPr>
          <w:p w14:paraId="0CE0B6EE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O-IM4</w:t>
            </w:r>
          </w:p>
        </w:tc>
        <w:tc>
          <w:tcPr>
            <w:tcW w:w="1439" w:type="dxa"/>
            <w:noWrap/>
            <w:vAlign w:val="center"/>
          </w:tcPr>
          <w:p w14:paraId="23D68AED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0.437086</w:t>
            </w:r>
          </w:p>
        </w:tc>
        <w:tc>
          <w:tcPr>
            <w:tcW w:w="1563" w:type="dxa"/>
            <w:noWrap/>
            <w:vAlign w:val="center"/>
          </w:tcPr>
          <w:p w14:paraId="789C5DFE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594.748659</w:t>
            </w:r>
          </w:p>
        </w:tc>
        <w:tc>
          <w:tcPr>
            <w:tcW w:w="1562" w:type="dxa"/>
            <w:noWrap/>
            <w:vAlign w:val="center"/>
          </w:tcPr>
          <w:p w14:paraId="21CEC672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594.375315</w:t>
            </w:r>
          </w:p>
        </w:tc>
        <w:tc>
          <w:tcPr>
            <w:tcW w:w="1438" w:type="dxa"/>
            <w:noWrap/>
            <w:vAlign w:val="center"/>
          </w:tcPr>
          <w:p w14:paraId="149FCFEB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593.651125</w:t>
            </w:r>
          </w:p>
        </w:tc>
        <w:tc>
          <w:tcPr>
            <w:tcW w:w="1212" w:type="dxa"/>
            <w:noWrap/>
            <w:vAlign w:val="center"/>
          </w:tcPr>
          <w:p w14:paraId="51F82F4E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</w:p>
        </w:tc>
      </w:tr>
      <w:tr w:rsidR="006B7DA0" w:rsidRPr="007E7FD2" w14:paraId="2842C8CB" w14:textId="77777777" w:rsidTr="008474D0">
        <w:trPr>
          <w:trHeight w:val="280"/>
          <w:jc w:val="center"/>
        </w:trPr>
        <w:tc>
          <w:tcPr>
            <w:tcW w:w="1093" w:type="dxa"/>
            <w:noWrap/>
            <w:vAlign w:val="center"/>
          </w:tcPr>
          <w:p w14:paraId="3FAA91C7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N-IM4</w:t>
            </w:r>
          </w:p>
        </w:tc>
        <w:tc>
          <w:tcPr>
            <w:tcW w:w="1439" w:type="dxa"/>
            <w:noWrap/>
            <w:vAlign w:val="center"/>
          </w:tcPr>
          <w:p w14:paraId="0DA75816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0.436636</w:t>
            </w:r>
          </w:p>
        </w:tc>
        <w:tc>
          <w:tcPr>
            <w:tcW w:w="1563" w:type="dxa"/>
            <w:noWrap/>
            <w:vAlign w:val="center"/>
          </w:tcPr>
          <w:p w14:paraId="67EB00D5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594.767613</w:t>
            </w:r>
          </w:p>
        </w:tc>
        <w:tc>
          <w:tcPr>
            <w:tcW w:w="1562" w:type="dxa"/>
            <w:noWrap/>
            <w:vAlign w:val="center"/>
          </w:tcPr>
          <w:p w14:paraId="3D8BD81A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594.398176</w:t>
            </w:r>
          </w:p>
        </w:tc>
        <w:tc>
          <w:tcPr>
            <w:tcW w:w="1438" w:type="dxa"/>
            <w:noWrap/>
            <w:vAlign w:val="center"/>
          </w:tcPr>
          <w:p w14:paraId="38EE266D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1593.675383</w:t>
            </w:r>
          </w:p>
        </w:tc>
        <w:tc>
          <w:tcPr>
            <w:tcW w:w="1212" w:type="dxa"/>
            <w:noWrap/>
            <w:vAlign w:val="center"/>
          </w:tcPr>
          <w:p w14:paraId="2344FA4B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</w:p>
        </w:tc>
      </w:tr>
      <w:tr w:rsidR="006B7DA0" w:rsidRPr="007E7FD2" w14:paraId="7EF9D438" w14:textId="77777777" w:rsidTr="008474D0">
        <w:trPr>
          <w:trHeight w:val="280"/>
          <w:jc w:val="center"/>
        </w:trPr>
        <w:tc>
          <w:tcPr>
            <w:tcW w:w="1093" w:type="dxa"/>
            <w:noWrap/>
            <w:vAlign w:val="center"/>
          </w:tcPr>
          <w:p w14:paraId="251DDA68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O-Prod</w:t>
            </w:r>
          </w:p>
        </w:tc>
        <w:tc>
          <w:tcPr>
            <w:tcW w:w="1439" w:type="dxa"/>
            <w:noWrap/>
            <w:vAlign w:val="center"/>
          </w:tcPr>
          <w:p w14:paraId="05508646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0.179776</w:t>
            </w:r>
          </w:p>
        </w:tc>
        <w:tc>
          <w:tcPr>
            <w:tcW w:w="1563" w:type="dxa"/>
            <w:noWrap/>
            <w:vAlign w:val="center"/>
          </w:tcPr>
          <w:p w14:paraId="7D3BF1A2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906.943976</w:t>
            </w:r>
          </w:p>
        </w:tc>
        <w:tc>
          <w:tcPr>
            <w:tcW w:w="1562" w:type="dxa"/>
            <w:noWrap/>
            <w:vAlign w:val="center"/>
          </w:tcPr>
          <w:p w14:paraId="7FB1DB9E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906.807007</w:t>
            </w:r>
          </w:p>
        </w:tc>
        <w:tc>
          <w:tcPr>
            <w:tcW w:w="1438" w:type="dxa"/>
            <w:noWrap/>
            <w:vAlign w:val="center"/>
          </w:tcPr>
          <w:p w14:paraId="654341B2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906.544134</w:t>
            </w:r>
          </w:p>
        </w:tc>
        <w:tc>
          <w:tcPr>
            <w:tcW w:w="1212" w:type="dxa"/>
            <w:noWrap/>
            <w:vAlign w:val="center"/>
          </w:tcPr>
          <w:p w14:paraId="603C28E5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</w:p>
        </w:tc>
      </w:tr>
      <w:tr w:rsidR="006B7DA0" w:rsidRPr="007E7FD2" w14:paraId="4B31D4E7" w14:textId="77777777" w:rsidTr="008474D0">
        <w:trPr>
          <w:trHeight w:val="280"/>
          <w:jc w:val="center"/>
        </w:trPr>
        <w:tc>
          <w:tcPr>
            <w:tcW w:w="1093" w:type="dxa"/>
            <w:noWrap/>
            <w:vAlign w:val="center"/>
          </w:tcPr>
          <w:p w14:paraId="514F7249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N-Prod</w:t>
            </w:r>
          </w:p>
        </w:tc>
        <w:tc>
          <w:tcPr>
            <w:tcW w:w="1439" w:type="dxa"/>
            <w:noWrap/>
            <w:vAlign w:val="center"/>
          </w:tcPr>
          <w:p w14:paraId="6FE043CB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0.181136</w:t>
            </w:r>
          </w:p>
        </w:tc>
        <w:tc>
          <w:tcPr>
            <w:tcW w:w="1563" w:type="dxa"/>
            <w:noWrap/>
            <w:vAlign w:val="center"/>
          </w:tcPr>
          <w:p w14:paraId="0995A475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906.956247</w:t>
            </w:r>
          </w:p>
        </w:tc>
        <w:tc>
          <w:tcPr>
            <w:tcW w:w="1562" w:type="dxa"/>
            <w:noWrap/>
            <w:vAlign w:val="center"/>
          </w:tcPr>
          <w:p w14:paraId="4CD2CA96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906.816581</w:t>
            </w:r>
          </w:p>
        </w:tc>
        <w:tc>
          <w:tcPr>
            <w:tcW w:w="1438" w:type="dxa"/>
            <w:noWrap/>
            <w:vAlign w:val="center"/>
          </w:tcPr>
          <w:p w14:paraId="4DB2AB2B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906.550458</w:t>
            </w:r>
          </w:p>
        </w:tc>
        <w:tc>
          <w:tcPr>
            <w:tcW w:w="1212" w:type="dxa"/>
            <w:noWrap/>
            <w:vAlign w:val="center"/>
          </w:tcPr>
          <w:p w14:paraId="5A5D5FD2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</w:p>
        </w:tc>
      </w:tr>
      <w:tr w:rsidR="006B7DA0" w:rsidRPr="007E7FD2" w14:paraId="5E1CD17E" w14:textId="77777777" w:rsidTr="008474D0">
        <w:trPr>
          <w:trHeight w:val="280"/>
          <w:jc w:val="center"/>
        </w:trPr>
        <w:tc>
          <w:tcPr>
            <w:tcW w:w="1093" w:type="dxa"/>
            <w:noWrap/>
            <w:vAlign w:val="center"/>
          </w:tcPr>
          <w:p w14:paraId="51C1850C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Li-IM1</w:t>
            </w:r>
          </w:p>
        </w:tc>
        <w:tc>
          <w:tcPr>
            <w:tcW w:w="1439" w:type="dxa"/>
            <w:noWrap/>
            <w:vAlign w:val="center"/>
          </w:tcPr>
          <w:p w14:paraId="081A031E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0.312562</w:t>
            </w:r>
          </w:p>
        </w:tc>
        <w:tc>
          <w:tcPr>
            <w:tcW w:w="1563" w:type="dxa"/>
            <w:noWrap/>
            <w:vAlign w:val="center"/>
          </w:tcPr>
          <w:p w14:paraId="68F63CA2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809.361228</w:t>
            </w:r>
          </w:p>
        </w:tc>
        <w:tc>
          <w:tcPr>
            <w:tcW w:w="1562" w:type="dxa"/>
            <w:noWrap/>
            <w:vAlign w:val="center"/>
          </w:tcPr>
          <w:p w14:paraId="49810F88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809.110548</w:t>
            </w:r>
          </w:p>
        </w:tc>
        <w:tc>
          <w:tcPr>
            <w:tcW w:w="1438" w:type="dxa"/>
            <w:noWrap/>
            <w:vAlign w:val="center"/>
          </w:tcPr>
          <w:p w14:paraId="773DB7D5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1808.322664</w:t>
            </w:r>
          </w:p>
        </w:tc>
        <w:tc>
          <w:tcPr>
            <w:tcW w:w="1212" w:type="dxa"/>
            <w:noWrap/>
            <w:vAlign w:val="center"/>
          </w:tcPr>
          <w:p w14:paraId="15C26802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</w:p>
        </w:tc>
      </w:tr>
      <w:tr w:rsidR="006B7DA0" w:rsidRPr="007E7FD2" w14:paraId="3DAC6836" w14:textId="77777777" w:rsidTr="008474D0">
        <w:trPr>
          <w:trHeight w:val="280"/>
          <w:jc w:val="center"/>
        </w:trPr>
        <w:tc>
          <w:tcPr>
            <w:tcW w:w="1093" w:type="dxa"/>
            <w:noWrap/>
            <w:vAlign w:val="center"/>
          </w:tcPr>
          <w:p w14:paraId="129DB487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Li-TS</w:t>
            </w:r>
          </w:p>
        </w:tc>
        <w:tc>
          <w:tcPr>
            <w:tcW w:w="1439" w:type="dxa"/>
            <w:noWrap/>
            <w:vAlign w:val="center"/>
          </w:tcPr>
          <w:p w14:paraId="47236C25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0.311885</w:t>
            </w:r>
          </w:p>
        </w:tc>
        <w:tc>
          <w:tcPr>
            <w:tcW w:w="1563" w:type="dxa"/>
            <w:noWrap/>
            <w:vAlign w:val="center"/>
          </w:tcPr>
          <w:p w14:paraId="34F89DC3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809.310725</w:t>
            </w:r>
          </w:p>
        </w:tc>
        <w:tc>
          <w:tcPr>
            <w:tcW w:w="1562" w:type="dxa"/>
            <w:noWrap/>
            <w:vAlign w:val="center"/>
          </w:tcPr>
          <w:p w14:paraId="40C8FEE8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809.060507</w:t>
            </w:r>
          </w:p>
        </w:tc>
        <w:tc>
          <w:tcPr>
            <w:tcW w:w="1438" w:type="dxa"/>
            <w:noWrap/>
            <w:vAlign w:val="center"/>
          </w:tcPr>
          <w:p w14:paraId="79E7E58A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1808.270475</w:t>
            </w:r>
          </w:p>
        </w:tc>
        <w:tc>
          <w:tcPr>
            <w:tcW w:w="1212" w:type="dxa"/>
            <w:noWrap/>
            <w:vAlign w:val="center"/>
          </w:tcPr>
          <w:p w14:paraId="505DE87A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358.597</w:t>
            </w:r>
          </w:p>
        </w:tc>
      </w:tr>
      <w:tr w:rsidR="006B7DA0" w:rsidRPr="007E7FD2" w14:paraId="23BFF9C5" w14:textId="77777777" w:rsidTr="008474D0">
        <w:trPr>
          <w:trHeight w:val="280"/>
          <w:jc w:val="center"/>
        </w:trPr>
        <w:tc>
          <w:tcPr>
            <w:tcW w:w="1093" w:type="dxa"/>
            <w:noWrap/>
            <w:vAlign w:val="center"/>
          </w:tcPr>
          <w:p w14:paraId="1A26BBEE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Li-IM2</w:t>
            </w:r>
          </w:p>
        </w:tc>
        <w:tc>
          <w:tcPr>
            <w:tcW w:w="1439" w:type="dxa"/>
            <w:noWrap/>
            <w:vAlign w:val="center"/>
          </w:tcPr>
          <w:p w14:paraId="5B046AE8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0.315719</w:t>
            </w:r>
          </w:p>
        </w:tc>
        <w:tc>
          <w:tcPr>
            <w:tcW w:w="1563" w:type="dxa"/>
            <w:noWrap/>
            <w:vAlign w:val="center"/>
          </w:tcPr>
          <w:p w14:paraId="53863121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809.407386</w:t>
            </w:r>
          </w:p>
        </w:tc>
        <w:tc>
          <w:tcPr>
            <w:tcW w:w="1562" w:type="dxa"/>
            <w:noWrap/>
            <w:vAlign w:val="center"/>
          </w:tcPr>
          <w:p w14:paraId="5E179993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1809.154603</w:t>
            </w:r>
          </w:p>
        </w:tc>
        <w:tc>
          <w:tcPr>
            <w:tcW w:w="1438" w:type="dxa"/>
            <w:noWrap/>
            <w:vAlign w:val="center"/>
          </w:tcPr>
          <w:p w14:paraId="4A6B8D65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1808.342339</w:t>
            </w:r>
          </w:p>
        </w:tc>
        <w:tc>
          <w:tcPr>
            <w:tcW w:w="1212" w:type="dxa"/>
            <w:noWrap/>
            <w:vAlign w:val="center"/>
          </w:tcPr>
          <w:p w14:paraId="1B1C323C" w14:textId="77777777" w:rsidR="006B7DA0" w:rsidRPr="00F66EAD" w:rsidRDefault="006B7DA0" w:rsidP="008474D0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</w:p>
        </w:tc>
      </w:tr>
      <w:tr w:rsidR="006B7DA0" w:rsidRPr="007E7FD2" w14:paraId="2C43AFDA" w14:textId="77777777" w:rsidTr="008474D0">
        <w:trPr>
          <w:trHeight w:val="280"/>
          <w:jc w:val="center"/>
        </w:trPr>
        <w:tc>
          <w:tcPr>
            <w:tcW w:w="1093" w:type="dxa"/>
            <w:noWrap/>
            <w:vAlign w:val="center"/>
          </w:tcPr>
          <w:p w14:paraId="16DDC978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Li-Prod</w:t>
            </w:r>
          </w:p>
        </w:tc>
        <w:tc>
          <w:tcPr>
            <w:tcW w:w="1439" w:type="dxa"/>
            <w:noWrap/>
            <w:vAlign w:val="center"/>
          </w:tcPr>
          <w:p w14:paraId="5586BE55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0.181529</w:t>
            </w:r>
          </w:p>
        </w:tc>
        <w:tc>
          <w:tcPr>
            <w:tcW w:w="1563" w:type="dxa"/>
            <w:noWrap/>
            <w:vAlign w:val="center"/>
          </w:tcPr>
          <w:p w14:paraId="2D40B67F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906.96846</w:t>
            </w:r>
          </w:p>
        </w:tc>
        <w:tc>
          <w:tcPr>
            <w:tcW w:w="1562" w:type="dxa"/>
            <w:noWrap/>
            <w:vAlign w:val="center"/>
          </w:tcPr>
          <w:p w14:paraId="26A5E408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906.828687</w:t>
            </w:r>
          </w:p>
        </w:tc>
        <w:tc>
          <w:tcPr>
            <w:tcW w:w="1438" w:type="dxa"/>
            <w:noWrap/>
            <w:vAlign w:val="center"/>
          </w:tcPr>
          <w:p w14:paraId="4529BBBB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906.559328</w:t>
            </w:r>
          </w:p>
        </w:tc>
        <w:tc>
          <w:tcPr>
            <w:tcW w:w="1212" w:type="dxa"/>
            <w:noWrap/>
            <w:vAlign w:val="center"/>
          </w:tcPr>
          <w:p w14:paraId="6D13D0F1" w14:textId="77777777" w:rsidR="006B7DA0" w:rsidRPr="00F66EAD" w:rsidRDefault="006B7DA0" w:rsidP="008474D0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</w:p>
        </w:tc>
      </w:tr>
      <w:tr w:rsidR="006B7DA0" w:rsidRPr="007E7FD2" w14:paraId="586A871C" w14:textId="77777777" w:rsidTr="008474D0">
        <w:trPr>
          <w:trHeight w:val="280"/>
          <w:jc w:val="center"/>
        </w:trPr>
        <w:tc>
          <w:tcPr>
            <w:tcW w:w="1093" w:type="dxa"/>
            <w:noWrap/>
            <w:vAlign w:val="center"/>
          </w:tcPr>
          <w:p w14:paraId="3BBE133D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OTs</w:t>
            </w:r>
          </w:p>
        </w:tc>
        <w:tc>
          <w:tcPr>
            <w:tcW w:w="1439" w:type="dxa"/>
            <w:noWrap/>
            <w:vAlign w:val="center"/>
          </w:tcPr>
          <w:p w14:paraId="05F4EB39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0.130091</w:t>
            </w:r>
          </w:p>
        </w:tc>
        <w:tc>
          <w:tcPr>
            <w:tcW w:w="1563" w:type="dxa"/>
            <w:noWrap/>
            <w:vAlign w:val="center"/>
          </w:tcPr>
          <w:p w14:paraId="1FF097F1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894.975881</w:t>
            </w:r>
          </w:p>
        </w:tc>
        <w:tc>
          <w:tcPr>
            <w:tcW w:w="1562" w:type="dxa"/>
            <w:noWrap/>
            <w:vAlign w:val="center"/>
          </w:tcPr>
          <w:p w14:paraId="6C01AECC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894.88443</w:t>
            </w:r>
          </w:p>
        </w:tc>
        <w:tc>
          <w:tcPr>
            <w:tcW w:w="1438" w:type="dxa"/>
            <w:noWrap/>
            <w:vAlign w:val="center"/>
          </w:tcPr>
          <w:p w14:paraId="179BB56F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894.248836</w:t>
            </w:r>
          </w:p>
        </w:tc>
        <w:tc>
          <w:tcPr>
            <w:tcW w:w="1212" w:type="dxa"/>
            <w:noWrap/>
            <w:vAlign w:val="center"/>
          </w:tcPr>
          <w:p w14:paraId="4B8C1766" w14:textId="77777777" w:rsidR="006B7DA0" w:rsidRPr="00F66EAD" w:rsidRDefault="006B7DA0" w:rsidP="008474D0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</w:p>
        </w:tc>
      </w:tr>
      <w:tr w:rsidR="006B7DA0" w:rsidRPr="007E7FD2" w14:paraId="279121AE" w14:textId="77777777" w:rsidTr="008474D0">
        <w:trPr>
          <w:trHeight w:val="280"/>
          <w:jc w:val="center"/>
        </w:trPr>
        <w:tc>
          <w:tcPr>
            <w:tcW w:w="1093" w:type="dxa"/>
            <w:noWrap/>
            <w:vAlign w:val="center"/>
          </w:tcPr>
          <w:p w14:paraId="09CE1BF6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IL</w:t>
            </w:r>
          </w:p>
        </w:tc>
        <w:tc>
          <w:tcPr>
            <w:tcW w:w="1439" w:type="dxa"/>
            <w:noWrap/>
            <w:vAlign w:val="center"/>
          </w:tcPr>
          <w:p w14:paraId="4313573A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0.225457</w:t>
            </w:r>
          </w:p>
        </w:tc>
        <w:tc>
          <w:tcPr>
            <w:tcW w:w="1563" w:type="dxa"/>
            <w:noWrap/>
            <w:vAlign w:val="center"/>
          </w:tcPr>
          <w:p w14:paraId="58062203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423.210207</w:t>
            </w:r>
          </w:p>
        </w:tc>
        <w:tc>
          <w:tcPr>
            <w:tcW w:w="1562" w:type="dxa"/>
            <w:noWrap/>
            <w:vAlign w:val="center"/>
          </w:tcPr>
          <w:p w14:paraId="7E53B40A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423.022819</w:t>
            </w:r>
          </w:p>
        </w:tc>
        <w:tc>
          <w:tcPr>
            <w:tcW w:w="1438" w:type="dxa"/>
            <w:noWrap/>
            <w:vAlign w:val="center"/>
          </w:tcPr>
          <w:p w14:paraId="6C2ED380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 w:themeColor="text1"/>
                <w:sz w:val="22"/>
              </w:rPr>
              <w:t>-422.683674</w:t>
            </w:r>
          </w:p>
        </w:tc>
        <w:tc>
          <w:tcPr>
            <w:tcW w:w="1212" w:type="dxa"/>
            <w:noWrap/>
            <w:vAlign w:val="center"/>
          </w:tcPr>
          <w:p w14:paraId="5B74B6AE" w14:textId="77777777" w:rsidR="006B7DA0" w:rsidRPr="00F66EAD" w:rsidRDefault="006B7DA0" w:rsidP="008474D0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</w:p>
        </w:tc>
      </w:tr>
      <w:tr w:rsidR="006B7DA0" w:rsidRPr="007E7FD2" w14:paraId="033D1741" w14:textId="77777777" w:rsidTr="008474D0">
        <w:trPr>
          <w:trHeight w:val="280"/>
          <w:jc w:val="center"/>
        </w:trPr>
        <w:tc>
          <w:tcPr>
            <w:tcW w:w="1093" w:type="dxa"/>
            <w:noWrap/>
            <w:vAlign w:val="center"/>
          </w:tcPr>
          <w:p w14:paraId="05C5DC58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CO32_</w:t>
            </w:r>
          </w:p>
        </w:tc>
        <w:tc>
          <w:tcPr>
            <w:tcW w:w="1439" w:type="dxa"/>
            <w:noWrap/>
            <w:vAlign w:val="center"/>
          </w:tcPr>
          <w:p w14:paraId="12A2BE10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/>
                <w:sz w:val="22"/>
              </w:rPr>
              <w:t>0.014262</w:t>
            </w:r>
          </w:p>
        </w:tc>
        <w:tc>
          <w:tcPr>
            <w:tcW w:w="1563" w:type="dxa"/>
            <w:noWrap/>
            <w:vAlign w:val="center"/>
          </w:tcPr>
          <w:p w14:paraId="08623818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/>
                <w:sz w:val="22"/>
              </w:rPr>
              <w:t>-264.043873</w:t>
            </w:r>
          </w:p>
        </w:tc>
        <w:tc>
          <w:tcPr>
            <w:tcW w:w="1562" w:type="dxa"/>
            <w:noWrap/>
            <w:vAlign w:val="center"/>
          </w:tcPr>
          <w:p w14:paraId="3B0EA0C0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/>
                <w:sz w:val="22"/>
              </w:rPr>
              <w:t>-264.054514</w:t>
            </w:r>
          </w:p>
        </w:tc>
        <w:tc>
          <w:tcPr>
            <w:tcW w:w="1438" w:type="dxa"/>
            <w:noWrap/>
            <w:vAlign w:val="center"/>
          </w:tcPr>
          <w:p w14:paraId="3B39A9C9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/>
                <w:sz w:val="22"/>
              </w:rPr>
              <w:t>-263.383039</w:t>
            </w:r>
          </w:p>
        </w:tc>
        <w:tc>
          <w:tcPr>
            <w:tcW w:w="1212" w:type="dxa"/>
            <w:noWrap/>
            <w:vAlign w:val="center"/>
          </w:tcPr>
          <w:p w14:paraId="2E335B2A" w14:textId="77777777" w:rsidR="006B7DA0" w:rsidRPr="00F66EAD" w:rsidRDefault="006B7DA0" w:rsidP="008474D0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</w:p>
        </w:tc>
      </w:tr>
      <w:tr w:rsidR="006B7DA0" w:rsidRPr="007E7FD2" w14:paraId="1ED8616C" w14:textId="77777777" w:rsidTr="008474D0">
        <w:trPr>
          <w:trHeight w:val="280"/>
          <w:jc w:val="center"/>
        </w:trPr>
        <w:tc>
          <w:tcPr>
            <w:tcW w:w="1093" w:type="dxa"/>
            <w:noWrap/>
            <w:vAlign w:val="center"/>
          </w:tcPr>
          <w:p w14:paraId="59B1C68B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HCO3_</w:t>
            </w:r>
          </w:p>
        </w:tc>
        <w:tc>
          <w:tcPr>
            <w:tcW w:w="1439" w:type="dxa"/>
            <w:noWrap/>
            <w:vAlign w:val="center"/>
          </w:tcPr>
          <w:p w14:paraId="141AA99A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/>
                <w:sz w:val="22"/>
              </w:rPr>
              <w:t>0.026552</w:t>
            </w:r>
          </w:p>
        </w:tc>
        <w:tc>
          <w:tcPr>
            <w:tcW w:w="1563" w:type="dxa"/>
            <w:noWrap/>
            <w:vAlign w:val="center"/>
          </w:tcPr>
          <w:p w14:paraId="5DE94106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/>
                <w:sz w:val="22"/>
              </w:rPr>
              <w:t>-264.567838</w:t>
            </w:r>
          </w:p>
        </w:tc>
        <w:tc>
          <w:tcPr>
            <w:tcW w:w="1562" w:type="dxa"/>
            <w:noWrap/>
            <w:vAlign w:val="center"/>
          </w:tcPr>
          <w:p w14:paraId="58707957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/>
                <w:sz w:val="22"/>
              </w:rPr>
              <w:t>-264.567046</w:t>
            </w:r>
          </w:p>
        </w:tc>
        <w:tc>
          <w:tcPr>
            <w:tcW w:w="1438" w:type="dxa"/>
            <w:noWrap/>
            <w:vAlign w:val="center"/>
          </w:tcPr>
          <w:p w14:paraId="6DEBE99A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/>
                <w:sz w:val="22"/>
              </w:rPr>
              <w:t>-264.213439</w:t>
            </w:r>
          </w:p>
        </w:tc>
        <w:tc>
          <w:tcPr>
            <w:tcW w:w="1212" w:type="dxa"/>
            <w:noWrap/>
            <w:vAlign w:val="center"/>
          </w:tcPr>
          <w:p w14:paraId="0E6DA179" w14:textId="77777777" w:rsidR="006B7DA0" w:rsidRPr="00F66EAD" w:rsidRDefault="006B7DA0" w:rsidP="008474D0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</w:p>
        </w:tc>
      </w:tr>
      <w:tr w:rsidR="006B7DA0" w:rsidRPr="007E7FD2" w14:paraId="4C820172" w14:textId="77777777" w:rsidTr="008474D0">
        <w:trPr>
          <w:trHeight w:val="280"/>
          <w:jc w:val="center"/>
        </w:trPr>
        <w:tc>
          <w:tcPr>
            <w:tcW w:w="1093" w:type="dxa"/>
            <w:noWrap/>
            <w:vAlign w:val="center"/>
          </w:tcPr>
          <w:p w14:paraId="6E1E2421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Li</w:t>
            </w:r>
          </w:p>
        </w:tc>
        <w:tc>
          <w:tcPr>
            <w:tcW w:w="1439" w:type="dxa"/>
            <w:noWrap/>
            <w:vAlign w:val="center"/>
          </w:tcPr>
          <w:p w14:paraId="155CF329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563" w:type="dxa"/>
            <w:noWrap/>
            <w:vAlign w:val="center"/>
          </w:tcPr>
          <w:p w14:paraId="29E93866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/>
                <w:sz w:val="22"/>
              </w:rPr>
              <w:t>-7.42132</w:t>
            </w:r>
          </w:p>
        </w:tc>
        <w:tc>
          <w:tcPr>
            <w:tcW w:w="1562" w:type="dxa"/>
            <w:noWrap/>
            <w:vAlign w:val="center"/>
          </w:tcPr>
          <w:p w14:paraId="732565FC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/>
                <w:sz w:val="22"/>
              </w:rPr>
              <w:t>-7.434068</w:t>
            </w:r>
          </w:p>
        </w:tc>
        <w:tc>
          <w:tcPr>
            <w:tcW w:w="1438" w:type="dxa"/>
            <w:noWrap/>
            <w:vAlign w:val="center"/>
          </w:tcPr>
          <w:p w14:paraId="7CC678F1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/>
                <w:sz w:val="22"/>
              </w:rPr>
              <w:t>-7.281449</w:t>
            </w:r>
          </w:p>
        </w:tc>
        <w:tc>
          <w:tcPr>
            <w:tcW w:w="1212" w:type="dxa"/>
            <w:noWrap/>
            <w:vAlign w:val="center"/>
          </w:tcPr>
          <w:p w14:paraId="651AB441" w14:textId="77777777" w:rsidR="006B7DA0" w:rsidRPr="00F66EAD" w:rsidRDefault="006B7DA0" w:rsidP="008474D0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</w:p>
        </w:tc>
      </w:tr>
      <w:tr w:rsidR="006B7DA0" w:rsidRPr="007E7FD2" w14:paraId="001E6384" w14:textId="77777777" w:rsidTr="008474D0">
        <w:trPr>
          <w:trHeight w:val="280"/>
          <w:jc w:val="center"/>
        </w:trPr>
        <w:tc>
          <w:tcPr>
            <w:tcW w:w="1093" w:type="dxa"/>
            <w:noWrap/>
            <w:vAlign w:val="center"/>
          </w:tcPr>
          <w:p w14:paraId="327E5878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tBuO_</w:t>
            </w:r>
          </w:p>
        </w:tc>
        <w:tc>
          <w:tcPr>
            <w:tcW w:w="1439" w:type="dxa"/>
            <w:noWrap/>
            <w:vAlign w:val="center"/>
          </w:tcPr>
          <w:p w14:paraId="3414B635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/>
                <w:sz w:val="22"/>
              </w:rPr>
              <w:t>0.118807</w:t>
            </w:r>
          </w:p>
        </w:tc>
        <w:tc>
          <w:tcPr>
            <w:tcW w:w="1563" w:type="dxa"/>
            <w:noWrap/>
            <w:vAlign w:val="center"/>
          </w:tcPr>
          <w:p w14:paraId="199ED517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/>
                <w:sz w:val="22"/>
              </w:rPr>
              <w:t>-233.145644</w:t>
            </w:r>
          </w:p>
        </w:tc>
        <w:tc>
          <w:tcPr>
            <w:tcW w:w="1562" w:type="dxa"/>
            <w:noWrap/>
            <w:vAlign w:val="center"/>
          </w:tcPr>
          <w:p w14:paraId="7D6191EB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/>
                <w:sz w:val="22"/>
              </w:rPr>
              <w:t>-233.055623</w:t>
            </w:r>
          </w:p>
        </w:tc>
        <w:tc>
          <w:tcPr>
            <w:tcW w:w="1438" w:type="dxa"/>
            <w:noWrap/>
            <w:vAlign w:val="center"/>
          </w:tcPr>
          <w:p w14:paraId="2327D7EA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/>
                <w:sz w:val="22"/>
              </w:rPr>
              <w:t>-232.772014</w:t>
            </w:r>
          </w:p>
        </w:tc>
        <w:tc>
          <w:tcPr>
            <w:tcW w:w="1212" w:type="dxa"/>
            <w:noWrap/>
            <w:vAlign w:val="center"/>
          </w:tcPr>
          <w:p w14:paraId="4A92E314" w14:textId="77777777" w:rsidR="006B7DA0" w:rsidRPr="00F66EAD" w:rsidRDefault="006B7DA0" w:rsidP="008474D0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</w:p>
        </w:tc>
      </w:tr>
      <w:tr w:rsidR="006B7DA0" w:rsidRPr="007E7FD2" w14:paraId="01228E8E" w14:textId="77777777" w:rsidTr="008474D0">
        <w:trPr>
          <w:trHeight w:val="280"/>
          <w:jc w:val="center"/>
        </w:trPr>
        <w:tc>
          <w:tcPr>
            <w:tcW w:w="1093" w:type="dxa"/>
            <w:noWrap/>
            <w:vAlign w:val="center"/>
          </w:tcPr>
          <w:p w14:paraId="28DC6BFD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tBuOH</w:t>
            </w:r>
          </w:p>
        </w:tc>
        <w:tc>
          <w:tcPr>
            <w:tcW w:w="1439" w:type="dxa"/>
            <w:noWrap/>
            <w:vAlign w:val="center"/>
          </w:tcPr>
          <w:p w14:paraId="2B2782C2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/>
                <w:sz w:val="22"/>
              </w:rPr>
              <w:t>0.135011</w:t>
            </w:r>
          </w:p>
        </w:tc>
        <w:tc>
          <w:tcPr>
            <w:tcW w:w="1563" w:type="dxa"/>
            <w:noWrap/>
            <w:vAlign w:val="center"/>
          </w:tcPr>
          <w:p w14:paraId="25D01708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/>
                <w:sz w:val="22"/>
              </w:rPr>
              <w:t>-233.662965</w:t>
            </w:r>
          </w:p>
        </w:tc>
        <w:tc>
          <w:tcPr>
            <w:tcW w:w="1562" w:type="dxa"/>
            <w:noWrap/>
            <w:vAlign w:val="center"/>
          </w:tcPr>
          <w:p w14:paraId="3B105D7B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/>
                <w:sz w:val="22"/>
              </w:rPr>
              <w:t>-233.556862</w:t>
            </w:r>
          </w:p>
        </w:tc>
        <w:tc>
          <w:tcPr>
            <w:tcW w:w="1438" w:type="dxa"/>
            <w:noWrap/>
            <w:vAlign w:val="center"/>
          </w:tcPr>
          <w:p w14:paraId="7DDF0DC6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/>
                <w:sz w:val="22"/>
              </w:rPr>
              <w:t>-233.38688</w:t>
            </w:r>
          </w:p>
        </w:tc>
        <w:tc>
          <w:tcPr>
            <w:tcW w:w="1212" w:type="dxa"/>
            <w:noWrap/>
            <w:vAlign w:val="center"/>
          </w:tcPr>
          <w:p w14:paraId="712059D1" w14:textId="77777777" w:rsidR="006B7DA0" w:rsidRPr="00F66EAD" w:rsidRDefault="006B7DA0" w:rsidP="008474D0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</w:p>
        </w:tc>
      </w:tr>
      <w:tr w:rsidR="006B7DA0" w:rsidRPr="007E7FD2" w14:paraId="06F18EBC" w14:textId="77777777" w:rsidTr="008474D0">
        <w:trPr>
          <w:trHeight w:val="280"/>
          <w:jc w:val="center"/>
        </w:trPr>
        <w:tc>
          <w:tcPr>
            <w:tcW w:w="1093" w:type="dxa"/>
            <w:noWrap/>
            <w:vAlign w:val="center"/>
          </w:tcPr>
          <w:p w14:paraId="25C39928" w14:textId="77777777" w:rsidR="006B7DA0" w:rsidRPr="007E7FD2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LiOTs</w:t>
            </w:r>
          </w:p>
        </w:tc>
        <w:tc>
          <w:tcPr>
            <w:tcW w:w="1439" w:type="dxa"/>
            <w:noWrap/>
            <w:vAlign w:val="center"/>
          </w:tcPr>
          <w:p w14:paraId="5BD75684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/>
                <w:sz w:val="22"/>
              </w:rPr>
              <w:t>0.133573</w:t>
            </w:r>
          </w:p>
        </w:tc>
        <w:tc>
          <w:tcPr>
            <w:tcW w:w="1563" w:type="dxa"/>
            <w:noWrap/>
            <w:vAlign w:val="center"/>
          </w:tcPr>
          <w:p w14:paraId="6F1EFA20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/>
                <w:sz w:val="22"/>
              </w:rPr>
              <w:t>-902.451445</w:t>
            </w:r>
          </w:p>
        </w:tc>
        <w:tc>
          <w:tcPr>
            <w:tcW w:w="1562" w:type="dxa"/>
            <w:noWrap/>
            <w:vAlign w:val="center"/>
          </w:tcPr>
          <w:p w14:paraId="126EA300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/>
                <w:sz w:val="22"/>
              </w:rPr>
              <w:t>-902.356951</w:t>
            </w:r>
          </w:p>
        </w:tc>
        <w:tc>
          <w:tcPr>
            <w:tcW w:w="1438" w:type="dxa"/>
            <w:noWrap/>
            <w:vAlign w:val="center"/>
          </w:tcPr>
          <w:p w14:paraId="396FF6C4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F66EAD">
              <w:rPr>
                <w:rFonts w:ascii="Times New Roman" w:hAnsi="Times New Roman" w:cs="Times New Roman"/>
                <w:color w:val="000000"/>
                <w:sz w:val="22"/>
              </w:rPr>
              <w:t>-901.797422</w:t>
            </w:r>
          </w:p>
        </w:tc>
        <w:tc>
          <w:tcPr>
            <w:tcW w:w="1212" w:type="dxa"/>
            <w:noWrap/>
            <w:vAlign w:val="center"/>
          </w:tcPr>
          <w:p w14:paraId="175A86C9" w14:textId="77777777" w:rsidR="006B7DA0" w:rsidRPr="00F66EAD" w:rsidRDefault="006B7DA0" w:rsidP="008474D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</w:p>
        </w:tc>
      </w:tr>
    </w:tbl>
    <w:p w14:paraId="55AAD239" w14:textId="60568B66" w:rsidR="006B7DA0" w:rsidRPr="00342B19" w:rsidRDefault="006B7DA0" w:rsidP="006B7DA0">
      <w:pPr>
        <w:rPr>
          <w:rFonts w:ascii="Times New Roman" w:eastAsia="等线" w:hAnsi="Times New Roman" w:cs="Times New Roman"/>
          <w:b/>
          <w:bCs/>
          <w:color w:val="000000" w:themeColor="text1"/>
          <w:sz w:val="22"/>
        </w:rPr>
      </w:pPr>
      <w:r w:rsidRPr="00342B19">
        <w:rPr>
          <w:rFonts w:ascii="Times New Roman" w:eastAsia="等线" w:hAnsi="Times New Roman" w:cs="Times New Roman" w:hint="eastAsia"/>
          <w:b/>
          <w:bCs/>
          <w:color w:val="000000" w:themeColor="text1"/>
          <w:sz w:val="22"/>
        </w:rPr>
        <w:lastRenderedPageBreak/>
        <w:t xml:space="preserve">8.2 </w:t>
      </w:r>
      <w:r w:rsidRPr="00342B19">
        <w:rPr>
          <w:rFonts w:ascii="Times New Roman" w:eastAsia="等线" w:hAnsi="Times New Roman" w:cs="Times New Roman"/>
          <w:b/>
          <w:bCs/>
          <w:color w:val="000000" w:themeColor="text1"/>
          <w:sz w:val="22"/>
        </w:rPr>
        <w:t>Cartesian Coordinates</w:t>
      </w:r>
    </w:p>
    <w:p w14:paraId="154FBB49" w14:textId="77777777" w:rsidR="006B7DA0" w:rsidRPr="007E7FD2" w:rsidRDefault="006B7DA0" w:rsidP="006B7DA0">
      <w:pPr>
        <w:rPr>
          <w:rFonts w:ascii="Times New Roman" w:eastAsia="等线" w:hAnsi="Times New Roman" w:cs="Times New Roman"/>
          <w:b/>
          <w:bCs/>
          <w:color w:val="000000" w:themeColor="text1"/>
          <w:szCs w:val="21"/>
        </w:rPr>
      </w:pPr>
    </w:p>
    <w:p w14:paraId="2ED0AC8C" w14:textId="77777777" w:rsidR="006B7DA0" w:rsidRPr="007E7FD2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bookmarkStart w:id="46" w:name="OLE_LINK7"/>
      <w:r w:rsidRPr="007E7FD2">
        <w:rPr>
          <w:rFonts w:ascii="Times New Roman" w:eastAsia="等线" w:hAnsi="Times New Roman" w:cs="Times New Roman" w:hint="eastAsia"/>
          <w:color w:val="000000" w:themeColor="text1"/>
        </w:rPr>
        <w:t>N</w:t>
      </w:r>
      <w:r>
        <w:rPr>
          <w:rFonts w:ascii="Times New Roman" w:eastAsia="等线" w:hAnsi="Times New Roman" w:cs="Times New Roman" w:hint="eastAsia"/>
          <w:color w:val="000000" w:themeColor="text1"/>
        </w:rPr>
        <w:t>O_S</w:t>
      </w:r>
    </w:p>
    <w:bookmarkEnd w:id="46"/>
    <w:p w14:paraId="16784636" w14:textId="77777777" w:rsidR="006B7DA0" w:rsidRPr="00F66EAD" w:rsidRDefault="006B7DA0" w:rsidP="006B7DA0">
      <w:pPr>
        <w:ind w:firstLineChars="50" w:firstLine="105"/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>C                  3.98981800   -1.18195700   -0.45497900</w:t>
      </w:r>
    </w:p>
    <w:p w14:paraId="1F2A46CF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2.59859600   -1.31829100   -0.09929900</w:t>
      </w:r>
    </w:p>
    <w:p w14:paraId="33EB27B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2.08996500   -2.23385200    0.84694400</w:t>
      </w:r>
    </w:p>
    <w:p w14:paraId="5F5FCAB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3.07190700   -3.09332600    1.47639400</w:t>
      </w:r>
    </w:p>
    <w:p w14:paraId="78F06E2C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4.38499100   -2.99282100    1.13974900</w:t>
      </w:r>
    </w:p>
    <w:p w14:paraId="3ABF87D2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2.75144100   -3.82679300    2.21630800</w:t>
      </w:r>
    </w:p>
    <w:p w14:paraId="60CA4440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5.14704600   -3.62911800    1.59379900</w:t>
      </w:r>
    </w:p>
    <w:p w14:paraId="4AA93799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O                  4.47957100   -0.37609500   -1.23808600</w:t>
      </w:r>
    </w:p>
    <w:p w14:paraId="58C6B51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I                  1.27994000    0.00121200   -1.04800500</w:t>
      </w:r>
    </w:p>
    <w:p w14:paraId="5A1DD1ED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 0.80545600   -2.35876200    1.18824200</w:t>
      </w:r>
    </w:p>
    <w:p w14:paraId="450B4F22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0.01099500   -1.87220600    0.74460200</w:t>
      </w:r>
    </w:p>
    <w:p w14:paraId="5DE7A39E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0.56705100   -3.05253200    1.88539900</w:t>
      </w:r>
    </w:p>
    <w:p w14:paraId="1A7CBD3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1.83466500    1.81598000   -0.04238000</w:t>
      </w:r>
    </w:p>
    <w:p w14:paraId="3E72BDA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0.91778100    2.37222900    0.84526700</w:t>
      </w:r>
    </w:p>
    <w:p w14:paraId="52E2294C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3.08536800    2.36493900   -0.32904100</w:t>
      </w:r>
    </w:p>
    <w:p w14:paraId="495737F4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1.29447400    3.56290800    1.47948100</w:t>
      </w:r>
    </w:p>
    <w:p w14:paraId="320A625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0.04786400    1.90116800    1.05480800</w:t>
      </w:r>
    </w:p>
    <w:p w14:paraId="536B36C9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3.43038200    3.54998400    0.32766500</w:t>
      </w:r>
    </w:p>
    <w:p w14:paraId="5321AA0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3.77219900    1.86818500   -1.01483800</w:t>
      </w:r>
    </w:p>
    <w:p w14:paraId="4D85267C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2.53725900    4.14777600    1.22327300</w:t>
      </w:r>
    </w:p>
    <w:p w14:paraId="08224F9F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0.59946200    4.02699100    2.18297900</w:t>
      </w:r>
    </w:p>
    <w:p w14:paraId="275541CF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4.40383900    4.00551200    0.13137500</w:t>
      </w:r>
    </w:p>
    <w:p w14:paraId="0CCA5AC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2.81484300    5.07699100    1.72655600</w:t>
      </w:r>
    </w:p>
    <w:p w14:paraId="4A0916B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 4.82347200   -2.09486400    0.21758400</w:t>
      </w:r>
    </w:p>
    <w:p w14:paraId="59B9AB4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O                 -1.51101600    0.89387600   -0.97209200</w:t>
      </w:r>
    </w:p>
    <w:p w14:paraId="42EC5DC4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S                 -1.92759700    0.02557300    0.17351000</w:t>
      </w:r>
    </w:p>
    <w:p w14:paraId="00D61108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O                 -1.44844300   -1.39479500    0.00702800</w:t>
      </w:r>
    </w:p>
    <w:p w14:paraId="2F5817CE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O                 -1.58166600    0.57983100    1.50950600</w:t>
      </w:r>
    </w:p>
    <w:p w14:paraId="619600A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3.71350800   -0.06820000    0.08886300</w:t>
      </w:r>
    </w:p>
    <w:p w14:paraId="52A391DE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4.46010400   -0.10125200    1.26483200</w:t>
      </w:r>
    </w:p>
    <w:p w14:paraId="681FE49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4.33946400   -0.14592300   -1.15814900</w:t>
      </w:r>
    </w:p>
    <w:p w14:paraId="2A9140C2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5.84989600   -0.22294600    1.18897700</w:t>
      </w:r>
    </w:p>
    <w:p w14:paraId="216E2C6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3.94504000   -0.01990700    2.22327000</w:t>
      </w:r>
    </w:p>
    <w:p w14:paraId="1AA9D0F9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5.72560100   -0.26805600   -1.21838400</w:t>
      </w:r>
    </w:p>
    <w:p w14:paraId="7FC28F5C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3.73389800   -0.09632600   -2.06450700</w:t>
      </w:r>
    </w:p>
    <w:p w14:paraId="6602B162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6.50373600   -0.31040800   -0.04798100</w:t>
      </w:r>
    </w:p>
    <w:p w14:paraId="105BEB4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6.43891100   -0.24640100    2.10999200</w:t>
      </w:r>
    </w:p>
    <w:p w14:paraId="315D9AC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6.21899500   -0.32701200   -2.19290100</w:t>
      </w:r>
    </w:p>
    <w:p w14:paraId="6F07563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8.00410800   -0.43119500   -0.13413200</w:t>
      </w:r>
    </w:p>
    <w:p w14:paraId="0782CC2E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8.30088300   -1.30353200   -0.73923200</w:t>
      </w:r>
    </w:p>
    <w:p w14:paraId="3FDFB8AF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8.45920500   -0.53784200    0.86133400</w:t>
      </w:r>
    </w:p>
    <w:p w14:paraId="04BCDF5B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lastRenderedPageBreak/>
        <w:t xml:space="preserve"> H                 -8.44777600    0.45793100   -0.61326600</w:t>
      </w:r>
    </w:p>
    <w:p w14:paraId="5CD14800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5.80963100   -2.01919900   -0.01182600</w:t>
      </w:r>
    </w:p>
    <w:p w14:paraId="63C40CB4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73283406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6860B3D4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60DFAA59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>NO-IM1</w:t>
      </w:r>
    </w:p>
    <w:p w14:paraId="7F970C78" w14:textId="77777777" w:rsidR="006B7DA0" w:rsidRPr="00F66EAD" w:rsidRDefault="006B7DA0" w:rsidP="006B7DA0">
      <w:pPr>
        <w:ind w:firstLineChars="50" w:firstLine="105"/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>C                  1.61205400    1.28955300   -0.60681000</w:t>
      </w:r>
    </w:p>
    <w:p w14:paraId="60C6464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1.45739300   -0.02781600   -0.01665700</w:t>
      </w:r>
    </w:p>
    <w:p w14:paraId="31825D1F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2.27499600   -0.56121400    0.99014000</w:t>
      </w:r>
    </w:p>
    <w:p w14:paraId="713B2D80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3.37732800    0.26427800    1.40839900</w:t>
      </w:r>
    </w:p>
    <w:p w14:paraId="064D6D08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3.56409800    1.48929700    0.83938600</w:t>
      </w:r>
    </w:p>
    <w:p w14:paraId="635C842D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4.06230700   -0.09181900    2.17746800</w:t>
      </w:r>
    </w:p>
    <w:p w14:paraId="6F479BFE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4.39188300    2.13741700    1.13294800</w:t>
      </w:r>
    </w:p>
    <w:p w14:paraId="293863D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O                  0.87179300    1.79930000   -1.43307300</w:t>
      </w:r>
    </w:p>
    <w:p w14:paraId="735A5590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I                 -0.16529600   -1.06605800   -0.85215800</w:t>
      </w:r>
    </w:p>
    <w:p w14:paraId="6B91733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 2.10316400   -1.76379700    1.56759900</w:t>
      </w:r>
    </w:p>
    <w:p w14:paraId="45FCFEA2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1.33978500   -2.37766000    1.31608600</w:t>
      </w:r>
    </w:p>
    <w:p w14:paraId="15C172FB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2.74222000   -2.08268100    2.28450100</w:t>
      </w:r>
    </w:p>
    <w:p w14:paraId="3964D0C4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1.83872000   -0.04659900    0.03534300</w:t>
      </w:r>
    </w:p>
    <w:p w14:paraId="6BA9B0E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2.59066800   -0.72463500    0.99382000</w:t>
      </w:r>
    </w:p>
    <w:p w14:paraId="67F4E64F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2.11361300    1.24511500   -0.41149200</w:t>
      </w:r>
    </w:p>
    <w:p w14:paraId="393454B8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3.69257800   -0.05390000    1.53465000</w:t>
      </w:r>
    </w:p>
    <w:p w14:paraId="27A2DF87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2.34410600   -1.73703800    1.31661700</w:t>
      </w:r>
    </w:p>
    <w:p w14:paraId="2E65F8DD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3.21810200    1.88942300    0.15627500</w:t>
      </w:r>
    </w:p>
    <w:p w14:paraId="1909005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1.48153800    1.73755200   -1.15123700</w:t>
      </w:r>
    </w:p>
    <w:p w14:paraId="095DE897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4.00214200    1.24440800    1.11796800</w:t>
      </w:r>
    </w:p>
    <w:p w14:paraId="72B08F1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4.30688300   -0.55493400    2.28576200</w:t>
      </w:r>
    </w:p>
    <w:p w14:paraId="7A6D7170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3.46317700    2.90401900   -0.16496400</w:t>
      </w:r>
    </w:p>
    <w:p w14:paraId="53A5D60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4.86432900    1.75858500    1.54744800</w:t>
      </w:r>
    </w:p>
    <w:p w14:paraId="1C111D52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 2.73256000    1.97342300   -0.11710000</w:t>
      </w:r>
    </w:p>
    <w:p w14:paraId="579E848A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2.87982600    2.89841400   -0.51531500</w:t>
      </w:r>
    </w:p>
    <w:p w14:paraId="774F9359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42D4A8C8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735BC669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22D7AE78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>NO-IM2</w:t>
      </w:r>
    </w:p>
    <w:p w14:paraId="474D030A" w14:textId="77777777" w:rsidR="006B7DA0" w:rsidRPr="00F66EAD" w:rsidRDefault="006B7DA0" w:rsidP="006B7DA0">
      <w:pPr>
        <w:ind w:firstLineChars="50" w:firstLine="105"/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>C                  0.56919700   -0.50395000    1.89909600</w:t>
      </w:r>
    </w:p>
    <w:p w14:paraId="707A817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0.70761400    0.13457200    0.66507100</w:t>
      </w:r>
    </w:p>
    <w:p w14:paraId="26C6264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0.11972700    1.40476000    0.32703700</w:t>
      </w:r>
    </w:p>
    <w:p w14:paraId="1AB7162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0.71350000    1.44370900    2.49908000</w:t>
      </w:r>
    </w:p>
    <w:p w14:paraId="7CD8F3DC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1.31013500    1.99037900    3.24311100</w:t>
      </w:r>
    </w:p>
    <w:p w14:paraId="2A10332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I                  1.77704800   -0.77578600   -0.92557400</w:t>
      </w:r>
    </w:p>
    <w:p w14:paraId="4A869510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3.64056200    0.02963100   -0.17774200</w:t>
      </w:r>
    </w:p>
    <w:p w14:paraId="28116E5D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3.75590800    1.42162700   -0.10016000</w:t>
      </w:r>
    </w:p>
    <w:p w14:paraId="3FC3C0AC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4.68701900   -0.80986700    0.20607000</w:t>
      </w:r>
    </w:p>
    <w:p w14:paraId="53C36CFC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lastRenderedPageBreak/>
        <w:t xml:space="preserve"> C                  4.94682900    1.97474000    0.37722500</w:t>
      </w:r>
    </w:p>
    <w:p w14:paraId="0B38EBF9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2.92026100    2.05804400   -0.40337400</w:t>
      </w:r>
    </w:p>
    <w:p w14:paraId="21C15C9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5.87719400   -0.24296400    0.67714300</w:t>
      </w:r>
    </w:p>
    <w:p w14:paraId="1208E77E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4.58258400   -1.89620500    0.14960200</w:t>
      </w:r>
    </w:p>
    <w:p w14:paraId="7AA584D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6.00583500    1.14548700    0.76352700</w:t>
      </w:r>
    </w:p>
    <w:p w14:paraId="3AE54109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5.04736400    3.06068900    0.44591700</w:t>
      </w:r>
    </w:p>
    <w:p w14:paraId="07FCBA88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6.70197900   -0.89139400    0.98310300</w:t>
      </w:r>
    </w:p>
    <w:p w14:paraId="058CB918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6.93481900    1.58444100    1.13503700</w:t>
      </w:r>
    </w:p>
    <w:p w14:paraId="02A57E5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O                 -1.21862500    0.43998100   -2.45714800</w:t>
      </w:r>
    </w:p>
    <w:p w14:paraId="21ECF1C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O                 -2.55683600   -1.30908400   -2.29649200</w:t>
      </w:r>
    </w:p>
    <w:p w14:paraId="1A032F4B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O                 -0.45663000   -1.50520600   -1.55655400</w:t>
      </w:r>
    </w:p>
    <w:p w14:paraId="073A00E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1.41684900   -0.86289000   -2.09247900</w:t>
      </w:r>
    </w:p>
    <w:p w14:paraId="574066CB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O                  0.25622600    1.91572700   -0.82226200</w:t>
      </w:r>
    </w:p>
    <w:p w14:paraId="5CB45648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 1.10928200   -1.73200400    2.19426600</w:t>
      </w:r>
    </w:p>
    <w:p w14:paraId="0D5EEE8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0.73271100   -2.20457200    3.00638200</w:t>
      </w:r>
    </w:p>
    <w:p w14:paraId="0DF0CFB7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1.32206500   -2.34666300    1.41702100</w:t>
      </w:r>
    </w:p>
    <w:p w14:paraId="6A5D54D4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0.16249400    0.22270000    2.87053800</w:t>
      </w:r>
    </w:p>
    <w:p w14:paraId="198C2F72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0.30839200   -0.18699400    3.87191200</w:t>
      </w:r>
    </w:p>
    <w:p w14:paraId="3204E78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-0.61150300    2.02149600    1.30407000</w:t>
      </w:r>
    </w:p>
    <w:p w14:paraId="0132177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3.58841500    0.92340300   -0.85322300</w:t>
      </w:r>
    </w:p>
    <w:p w14:paraId="79BAA3F0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4.13232600    1.26600200    1.26796400</w:t>
      </w:r>
    </w:p>
    <w:p w14:paraId="0830367D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3.58983100    2.41880800    0.77660700</w:t>
      </w:r>
    </w:p>
    <w:p w14:paraId="3CA701A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-3.26858800    2.18571800   -0.54582600</w:t>
      </w:r>
    </w:p>
    <w:p w14:paraId="6DF70588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3.39701200    0.38704400   -1.79077900</w:t>
      </w:r>
    </w:p>
    <w:p w14:paraId="389C368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4.50285800    1.02493600    2.25821000</w:t>
      </w:r>
    </w:p>
    <w:p w14:paraId="5BE3D5B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3.36724300    3.36407300    1.25952200</w:t>
      </w:r>
    </w:p>
    <w:p w14:paraId="4E89D78B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2.54084400    3.11155100   -1.41335800</w:t>
      </w:r>
    </w:p>
    <w:p w14:paraId="191ECD1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2.58935700    2.73293400   -2.43974200</w:t>
      </w:r>
    </w:p>
    <w:p w14:paraId="4DAE7372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3.00627600    4.10414400   -1.34667500</w:t>
      </w:r>
    </w:p>
    <w:p w14:paraId="388FCDEE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1.48550700    3.13021900   -1.09476200</w:t>
      </w:r>
    </w:p>
    <w:p w14:paraId="7FDC046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4.55640100   -1.06060200    0.29027400</w:t>
      </w:r>
    </w:p>
    <w:p w14:paraId="36A2585C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5.65644800   -1.06227000    0.34647000</w:t>
      </w:r>
    </w:p>
    <w:p w14:paraId="0D24930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4.24492800   -1.51003800   -0.66337000</w:t>
      </w:r>
    </w:p>
    <w:p w14:paraId="4F28F93D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3.95025400   -1.81335300    1.47499400</w:t>
      </w:r>
    </w:p>
    <w:p w14:paraId="71EE6B8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4.49983600   -2.76555900    1.56937700</w:t>
      </w:r>
    </w:p>
    <w:p w14:paraId="629F259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4.16239900   -1.25650600    2.40379700</w:t>
      </w:r>
    </w:p>
    <w:p w14:paraId="0E727AF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2.44677000   -2.09151200    1.34804800</w:t>
      </w:r>
    </w:p>
    <w:p w14:paraId="58E3E610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1.93186200   -1.18994800    0.98062600</w:t>
      </w:r>
    </w:p>
    <w:p w14:paraId="39FDE49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2.04126400   -2.26928000    2.35830700</w:t>
      </w:r>
    </w:p>
    <w:p w14:paraId="5C36E9C4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2.11455800   -3.27348500    0.43949100</w:t>
      </w:r>
    </w:p>
    <w:p w14:paraId="41B2E28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2.58370300   -4.20118700    0.81103600</w:t>
      </w:r>
    </w:p>
    <w:p w14:paraId="06A995E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2.43607200   -3.08731300   -0.59534700</w:t>
      </w:r>
    </w:p>
    <w:p w14:paraId="32E8D3F4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1.02681400   -3.42621200    0.39165800</w:t>
      </w:r>
    </w:p>
    <w:p w14:paraId="2917F5FC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-4.11115600    0.34237800    0.23508800</w:t>
      </w:r>
    </w:p>
    <w:p w14:paraId="17447CD2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lastRenderedPageBreak/>
        <w:t xml:space="preserve"> H                 -0.48041700    0.88922600   -1.96638200</w:t>
      </w:r>
    </w:p>
    <w:p w14:paraId="39754793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6347B096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504E50B2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677A8D36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>N-IM3</w:t>
      </w:r>
    </w:p>
    <w:p w14:paraId="63883492" w14:textId="77777777" w:rsidR="006B7DA0" w:rsidRPr="00F66EAD" w:rsidRDefault="006B7DA0" w:rsidP="006B7DA0">
      <w:pPr>
        <w:ind w:firstLineChars="50" w:firstLine="105"/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>O                 -1.57474900    1.30779000   -1.59557400</w:t>
      </w:r>
    </w:p>
    <w:p w14:paraId="7B55AAB7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O                 -2.96128300   -0.42691900   -1.72920400</w:t>
      </w:r>
    </w:p>
    <w:p w14:paraId="20831AFB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O                 -0.74954200   -0.79009300   -1.63169500</w:t>
      </w:r>
    </w:p>
    <w:p w14:paraId="60AEC342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1.79186400   -0.05174700   -1.67003200</w:t>
      </w:r>
    </w:p>
    <w:p w14:paraId="2B859E09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2.45333000   -1.66754900    0.75380600</w:t>
      </w:r>
    </w:p>
    <w:p w14:paraId="400C77B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4.65343200   -1.85497700    0.90481500</w:t>
      </w:r>
    </w:p>
    <w:p w14:paraId="3958928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4.19557700   -2.86032800    0.10161300</w:t>
      </w:r>
    </w:p>
    <w:p w14:paraId="15F9F4A0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-2.82335200   -2.73338900    0.03576000</w:t>
      </w:r>
    </w:p>
    <w:p w14:paraId="312A5EB7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1.44902500   -1.24409600    0.86257700</w:t>
      </w:r>
    </w:p>
    <w:p w14:paraId="41805BFC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5.65937700   -1.58562500    1.20944800</w:t>
      </w:r>
    </w:p>
    <w:p w14:paraId="7455B3A7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4.72698300   -3.64162700   -0.43239400</w:t>
      </w:r>
    </w:p>
    <w:p w14:paraId="16D9F718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1.92676800   -3.48915800   -0.83528400</w:t>
      </w:r>
    </w:p>
    <w:p w14:paraId="42E91D1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2.53529600   -4.10719100   -1.50585900</w:t>
      </w:r>
    </w:p>
    <w:p w14:paraId="040D3514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1.34279600   -2.75333200   -1.41389100</w:t>
      </w:r>
    </w:p>
    <w:p w14:paraId="09B9E53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1.27041000   -4.13584000   -0.23479500</w:t>
      </w:r>
    </w:p>
    <w:p w14:paraId="3B9AEAC9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3.56626900    0.12553200    2.06744900</w:t>
      </w:r>
    </w:p>
    <w:p w14:paraId="412DF444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4.44058000    0.07674000    2.73426400</w:t>
      </w:r>
    </w:p>
    <w:p w14:paraId="1B00A6F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2.65111500    0.14228700    2.67301300</w:t>
      </w:r>
    </w:p>
    <w:p w14:paraId="0312893C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3.61516700    1.35769100    1.16431000</w:t>
      </w:r>
    </w:p>
    <w:p w14:paraId="7927700D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2.68512500    1.40803300    0.58045700</w:t>
      </w:r>
    </w:p>
    <w:p w14:paraId="790297D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3.62028400    2.23824200    1.83375900</w:t>
      </w:r>
    </w:p>
    <w:p w14:paraId="7387D9E9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4.79945600    1.42354900    0.20118900</w:t>
      </w:r>
    </w:p>
    <w:p w14:paraId="3DBFB28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4.74289100    0.55642200   -0.47426800</w:t>
      </w:r>
    </w:p>
    <w:p w14:paraId="7E301098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5.75054800    1.36488800    0.76517300</w:t>
      </w:r>
    </w:p>
    <w:p w14:paraId="14F9A297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4.75833700    2.68903800   -0.65364300</w:t>
      </w:r>
    </w:p>
    <w:p w14:paraId="47DF28A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3.83271600    2.70155700   -1.24907700</w:t>
      </w:r>
    </w:p>
    <w:p w14:paraId="5726CE6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5.61093400    2.72985800   -1.34947200</w:t>
      </w:r>
    </w:p>
    <w:p w14:paraId="06C83EED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4.78655600    3.60206900   -0.03359800</w:t>
      </w:r>
    </w:p>
    <w:p w14:paraId="4B22BBD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-3.54756400   -1.13301300    1.30900400</w:t>
      </w:r>
    </w:p>
    <w:p w14:paraId="0E8D650D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0.62258000    1.44429400   -1.45377600</w:t>
      </w:r>
    </w:p>
    <w:p w14:paraId="616A68CE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1.16828500    3.63158600   -0.04313200</w:t>
      </w:r>
    </w:p>
    <w:p w14:paraId="4A4392CF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1.70294500    2.37290500   -0.58108600</w:t>
      </w:r>
    </w:p>
    <w:p w14:paraId="1D63DF3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1.08923600    1.21064800    0.03158000</w:t>
      </w:r>
    </w:p>
    <w:p w14:paraId="1B776740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0.14757700    1.19788300    1.09373500</w:t>
      </w:r>
    </w:p>
    <w:p w14:paraId="4EC0B80C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0.25899300    3.63938900    0.95901700</w:t>
      </w:r>
    </w:p>
    <w:p w14:paraId="52618E3B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1.52778600    4.57355500   -0.46007700</w:t>
      </w:r>
    </w:p>
    <w:p w14:paraId="039A6087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0.14238800    4.56648100    1.37343300</w:t>
      </w:r>
    </w:p>
    <w:p w14:paraId="5475CE8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I                  1.65096100   -0.65864200   -0.71646800</w:t>
      </w:r>
    </w:p>
    <w:p w14:paraId="468095FD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3.61844200   -0.73577800    0.15959400</w:t>
      </w:r>
    </w:p>
    <w:p w14:paraId="4E06E44D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lastRenderedPageBreak/>
        <w:t xml:space="preserve"> C                  3.86289600   -1.67035200    1.16943000</w:t>
      </w:r>
    </w:p>
    <w:p w14:paraId="79712C32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4.62157100    0.11833300   -0.30770100</w:t>
      </w:r>
    </w:p>
    <w:p w14:paraId="05B96C49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5.14617600   -1.75671000    1.71944600</w:t>
      </w:r>
    </w:p>
    <w:p w14:paraId="357BD23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3.06378000   -2.32071400    1.53265200</w:t>
      </w:r>
    </w:p>
    <w:p w14:paraId="6A3C231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5.89712400    0.02404700    0.25758500</w:t>
      </w:r>
    </w:p>
    <w:p w14:paraId="201B933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4.37497200    0.86105800   -1.07051700</w:t>
      </w:r>
    </w:p>
    <w:p w14:paraId="5CEB2E4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6.16143400   -0.91116400    1.26345200</w:t>
      </w:r>
    </w:p>
    <w:p w14:paraId="455AFAFC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5.34870500   -2.48351000    2.51009100</w:t>
      </w:r>
    </w:p>
    <w:p w14:paraId="4E5B814B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6.69048200    0.68931800   -0.09259900</w:t>
      </w:r>
    </w:p>
    <w:p w14:paraId="277BFBBB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7.16212600   -0.97875800    1.69720800</w:t>
      </w:r>
    </w:p>
    <w:p w14:paraId="5A74F479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-0.21562700    2.48317300    1.52323200</w:t>
      </w:r>
    </w:p>
    <w:p w14:paraId="53D3A0FE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 2.61024700    2.27825600   -1.50525500</w:t>
      </w:r>
    </w:p>
    <w:p w14:paraId="78D424B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2.88312500    3.20963200   -1.82796400</w:t>
      </w:r>
    </w:p>
    <w:p w14:paraId="7D913E4B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O                 -0.39173600    0.21672400    1.64018500</w:t>
      </w:r>
    </w:p>
    <w:p w14:paraId="480FBDE7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0.91664000    2.51202800    2.25324900</w:t>
      </w:r>
    </w:p>
    <w:p w14:paraId="1EF52E19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3EF62D21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052E1FBC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5584337B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>O_IM3</w:t>
      </w:r>
    </w:p>
    <w:p w14:paraId="4BB7DAC3" w14:textId="77777777" w:rsidR="006B7DA0" w:rsidRPr="00F66EAD" w:rsidRDefault="006B7DA0" w:rsidP="006B7DA0">
      <w:pPr>
        <w:ind w:firstLineChars="50" w:firstLine="105"/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>O                 -1.38571200    3.34377600    0.29051300</w:t>
      </w:r>
    </w:p>
    <w:p w14:paraId="675045F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O                 -2.53870200    1.83450300   -0.86850600</w:t>
      </w:r>
    </w:p>
    <w:p w14:paraId="0D9876B0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O                 -0.42749500    2.35558200   -1.48356000</w:t>
      </w:r>
    </w:p>
    <w:p w14:paraId="2D0DF7A2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1.47300900    2.43988400   -0.77732300</w:t>
      </w:r>
    </w:p>
    <w:p w14:paraId="0BE1D67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2.57802600    0.98891500    1.81825000</w:t>
      </w:r>
    </w:p>
    <w:p w14:paraId="71ECB00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2.90403600   -1.19028900    1.98825900</w:t>
      </w:r>
    </w:p>
    <w:p w14:paraId="2029C38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1.69840700   -0.90271800    2.56283500</w:t>
      </w:r>
    </w:p>
    <w:p w14:paraId="7D3DDFEF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-1.52259200    0.46485900    2.45046800</w:t>
      </w:r>
    </w:p>
    <w:p w14:paraId="49C4DD3E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2.68165200    2.03134600    1.53201900</w:t>
      </w:r>
    </w:p>
    <w:p w14:paraId="2068727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3.38937200   -2.14612900    1.83387400</w:t>
      </w:r>
    </w:p>
    <w:p w14:paraId="61FBD1A9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0.90753700   -1.54936500    2.93245600</w:t>
      </w:r>
    </w:p>
    <w:p w14:paraId="14A7347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0.33834400    1.20854600    2.87643500</w:t>
      </w:r>
    </w:p>
    <w:p w14:paraId="6D945434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0.33279900    2.16606100    2.34262300</w:t>
      </w:r>
    </w:p>
    <w:p w14:paraId="6E6F37B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0.37044900    1.37863000    3.96253500</w:t>
      </w:r>
    </w:p>
    <w:p w14:paraId="3BB945D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0.53839300    0.60298400    2.59712400</w:t>
      </w:r>
    </w:p>
    <w:p w14:paraId="4DB830C7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4.68458800    0.22564500    0.77466200</w:t>
      </w:r>
    </w:p>
    <w:p w14:paraId="2E341192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5.43287700    0.62024600    1.48031400</w:t>
      </w:r>
    </w:p>
    <w:p w14:paraId="1E92C84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4.44383700    1.00706700    0.04042500</w:t>
      </w:r>
    </w:p>
    <w:p w14:paraId="00196AFD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5.22707200   -1.02836600    0.09669900</w:t>
      </w:r>
    </w:p>
    <w:p w14:paraId="6A2A2BAC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6.21100000   -0.74492300   -0.31510800</w:t>
      </w:r>
    </w:p>
    <w:p w14:paraId="6EDA556D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5.44262700   -1.79640800    0.86011600</w:t>
      </w:r>
    </w:p>
    <w:p w14:paraId="490C2C4F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4.36369600   -1.62314000   -1.02289600</w:t>
      </w:r>
    </w:p>
    <w:p w14:paraId="730CBA52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3.37386600   -1.90743800   -0.63263500</w:t>
      </w:r>
    </w:p>
    <w:p w14:paraId="4A54E402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4.84276400   -2.56440700   -1.34365100</w:t>
      </w:r>
    </w:p>
    <w:p w14:paraId="35BC0342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4.17072200   -0.70092300   -2.22690600</w:t>
      </w:r>
    </w:p>
    <w:p w14:paraId="08D5CF59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lastRenderedPageBreak/>
        <w:t xml:space="preserve"> H                 -5.14019300   -0.35967900   -2.62936200</w:t>
      </w:r>
    </w:p>
    <w:p w14:paraId="0D80510B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3.56677000    0.18227300   -1.97046100</w:t>
      </w:r>
    </w:p>
    <w:p w14:paraId="0EB1BFF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3.65048100   -1.23665400   -3.03672600</w:t>
      </w:r>
    </w:p>
    <w:p w14:paraId="541DCCE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-3.43486600    0.00383000    1.52604700</w:t>
      </w:r>
    </w:p>
    <w:p w14:paraId="1649BA6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0.54087300    3.80389800    0.18177100</w:t>
      </w:r>
    </w:p>
    <w:p w14:paraId="2580625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0.89204400   -2.26812400   -1.68522700</w:t>
      </w:r>
    </w:p>
    <w:p w14:paraId="4948D56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0.27009700   -0.99726200   -1.72967000</w:t>
      </w:r>
    </w:p>
    <w:p w14:paraId="0A2ED22B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0.48470300   -0.68642500   -0.58406900</w:t>
      </w:r>
    </w:p>
    <w:p w14:paraId="41416CA0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0.55139800   -1.47633100    0.62954000</w:t>
      </w:r>
    </w:p>
    <w:p w14:paraId="05F10807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0.74858300   -3.03623800   -0.52998500</w:t>
      </w:r>
    </w:p>
    <w:p w14:paraId="0ACD961D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1.49509800   -2.61243400   -2.52726600</w:t>
      </w:r>
    </w:p>
    <w:p w14:paraId="0C049867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1.23594300   -4.02203700   -0.50272400</w:t>
      </w:r>
    </w:p>
    <w:p w14:paraId="27574DEF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I                  1.73685000    1.03150200   -0.59236500</w:t>
      </w:r>
    </w:p>
    <w:p w14:paraId="5B558B3C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3.53904100   -0.02734700   -0.07397500</w:t>
      </w:r>
    </w:p>
    <w:p w14:paraId="7BCB6C9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4.57433900    0.70539500    0.50430400</w:t>
      </w:r>
    </w:p>
    <w:p w14:paraId="4611B6FF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3.65659500   -1.38805500   -0.34082300</w:t>
      </w:r>
    </w:p>
    <w:p w14:paraId="30A61BE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5.76996800    0.05004800    0.81791400</w:t>
      </w:r>
    </w:p>
    <w:p w14:paraId="6F88F010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4.46210700    1.77106400    0.72034900</w:t>
      </w:r>
    </w:p>
    <w:p w14:paraId="736E87C7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4.85495000   -2.02974700   -0.01737800</w:t>
      </w:r>
    </w:p>
    <w:p w14:paraId="725BC1C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2.82528600   -1.94374200   -0.77799700</w:t>
      </w:r>
    </w:p>
    <w:p w14:paraId="452592BC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5.91017100   -1.31537100    0.55820400</w:t>
      </w:r>
    </w:p>
    <w:p w14:paraId="4D7B0CFD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6.58910500    0.61190400    1.27314100</w:t>
      </w:r>
    </w:p>
    <w:p w14:paraId="04AE25D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4.95793500   -3.09966500   -0.21287500</w:t>
      </w:r>
    </w:p>
    <w:p w14:paraId="27EDAFF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6.84241200   -1.82595900    0.80996700</w:t>
      </w:r>
    </w:p>
    <w:p w14:paraId="6483BBC4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-0.09986900   -2.68735900    0.57359700</w:t>
      </w:r>
    </w:p>
    <w:p w14:paraId="2CC73AC7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-0.38456600   -0.15617600   -2.80174200</w:t>
      </w:r>
    </w:p>
    <w:p w14:paraId="72269F5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1.07942400   -0.43801900   -3.48369800</w:t>
      </w:r>
    </w:p>
    <w:p w14:paraId="4EBB852D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O                  1.15676000   -1.09752100    1.65582700</w:t>
      </w:r>
    </w:p>
    <w:p w14:paraId="0AF0EE96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0.43156300    0.84640800   -2.56476100</w:t>
      </w:r>
    </w:p>
    <w:p w14:paraId="57FD9ECC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37C1DBB1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2315D824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18119175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>N-TS2</w:t>
      </w:r>
    </w:p>
    <w:p w14:paraId="7505E7B4" w14:textId="77777777" w:rsidR="006B7DA0" w:rsidRPr="00F66EAD" w:rsidRDefault="006B7DA0" w:rsidP="006B7DA0">
      <w:pPr>
        <w:ind w:firstLineChars="50" w:firstLine="105"/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>O                  2.47784200    0.80131400    2.46189700</w:t>
      </w:r>
    </w:p>
    <w:p w14:paraId="7E96D90D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O                  3.90199200   -0.71931900    1.67995700</w:t>
      </w:r>
    </w:p>
    <w:p w14:paraId="7C11C0E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O                  1.72484400   -0.86827200    1.16458900</w:t>
      </w:r>
    </w:p>
    <w:p w14:paraId="50216D00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2.72968200   -0.32257900    1.74324700</w:t>
      </w:r>
    </w:p>
    <w:p w14:paraId="2D5F7D2E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2.46257000   -1.80454000   -1.01647200</w:t>
      </w:r>
    </w:p>
    <w:p w14:paraId="435221EE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4.26660300   -0.86779500   -1.89572300</w:t>
      </w:r>
    </w:p>
    <w:p w14:paraId="40EC8798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4.66590400   -1.92520600   -1.13711100</w:t>
      </w:r>
    </w:p>
    <w:p w14:paraId="4D1AADC8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 3.52436300   -2.51336400   -0.62069700</w:t>
      </w:r>
    </w:p>
    <w:p w14:paraId="1389AA2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1.43144500   -2.01094600   -0.76489000</w:t>
      </w:r>
    </w:p>
    <w:p w14:paraId="23513B2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4.83504400   -0.14095600   -2.46578500</w:t>
      </w:r>
    </w:p>
    <w:p w14:paraId="7E56848E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5.65727800   -2.29477600   -0.89668100</w:t>
      </w:r>
    </w:p>
    <w:p w14:paraId="5828296E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lastRenderedPageBreak/>
        <w:t xml:space="preserve"> C                  3.51027500   -3.46261200    0.48479400</w:t>
      </w:r>
    </w:p>
    <w:p w14:paraId="17CA45E4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4.24126800   -4.25970600    0.29352300</w:t>
      </w:r>
    </w:p>
    <w:p w14:paraId="45E8090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3.75706000   -2.87773600    1.38684800</w:t>
      </w:r>
    </w:p>
    <w:p w14:paraId="71AE48A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2.50642900   -3.89253600    0.57806400</w:t>
      </w:r>
    </w:p>
    <w:p w14:paraId="4625E79D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2.03974500    0.29722200   -2.27287500</w:t>
      </w:r>
    </w:p>
    <w:p w14:paraId="37334DAC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2.45773900    0.64580400   -3.23016100</w:t>
      </w:r>
    </w:p>
    <w:p w14:paraId="46379EF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1.03673600   -0.10835400   -2.47092100</w:t>
      </w:r>
    </w:p>
    <w:p w14:paraId="5ED96D20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1.96219200    1.42377200   -1.24211600</w:t>
      </w:r>
    </w:p>
    <w:p w14:paraId="563C3BD7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1.50223300    1.01992300   -0.33093500</w:t>
      </w:r>
    </w:p>
    <w:p w14:paraId="5FD0916D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1.26671600    2.18014700   -1.64430300</w:t>
      </w:r>
    </w:p>
    <w:p w14:paraId="5F67F922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3.29852500    2.07458300   -0.88240600</w:t>
      </w:r>
    </w:p>
    <w:p w14:paraId="32CD74D4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3.95055800    1.32610600   -0.40300700</w:t>
      </w:r>
    </w:p>
    <w:p w14:paraId="0F07BCF0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3.81101300    2.41281400   -1.80418400</w:t>
      </w:r>
    </w:p>
    <w:p w14:paraId="36E8077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3.12165700    3.24508000    0.08431600</w:t>
      </w:r>
    </w:p>
    <w:p w14:paraId="7E728C7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2.70325000    2.87933700    1.03240900</w:t>
      </w:r>
    </w:p>
    <w:p w14:paraId="0B8361DD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4.08613000    3.72794000    0.30537400</w:t>
      </w:r>
    </w:p>
    <w:p w14:paraId="4A4E0A6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2.44292700    4.01011300   -0.32981700</w:t>
      </w:r>
    </w:p>
    <w:p w14:paraId="2EF26804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 2.88065200   -0.81460200   -1.81596700</w:t>
      </w:r>
    </w:p>
    <w:p w14:paraId="248D1D5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1.52851700    1.05987800    2.34663900</w:t>
      </w:r>
    </w:p>
    <w:p w14:paraId="54AAB1A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0.83699400    3.64161700    0.27382900</w:t>
      </w:r>
    </w:p>
    <w:p w14:paraId="336E057F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0.57595200    2.34361500    0.90672700</w:t>
      </w:r>
    </w:p>
    <w:p w14:paraId="1ED5AAF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1.14648500    1.24964500    0.15877400</w:t>
      </w:r>
    </w:p>
    <w:p w14:paraId="060C605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1.89039200    1.36616600   -1.01449100</w:t>
      </w:r>
    </w:p>
    <w:p w14:paraId="23D862DD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1.54384100    3.74907600   -0.87919700</w:t>
      </w:r>
    </w:p>
    <w:p w14:paraId="3F5584C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0.42876300    4.53942400    0.74049100</w:t>
      </w:r>
    </w:p>
    <w:p w14:paraId="4ED3FE5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1.72816100    4.70923800   -1.36442900</w:t>
      </w:r>
    </w:p>
    <w:p w14:paraId="35D0477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I                 -1.10158700   -0.70816600    0.85287000</w:t>
      </w:r>
    </w:p>
    <w:p w14:paraId="1252522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3.38975700   -0.79420100   -0.33839300</w:t>
      </w:r>
    </w:p>
    <w:p w14:paraId="7B25BB2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4.36485100   -0.08336600    0.34601200</w:t>
      </w:r>
    </w:p>
    <w:p w14:paraId="71893748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3.63892300   -1.98958900   -0.99677700</w:t>
      </w:r>
    </w:p>
    <w:p w14:paraId="381AB1E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5.65478600   -0.62512500    0.39531700</w:t>
      </w:r>
    </w:p>
    <w:p w14:paraId="7326CDC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4.12803200    0.86127500    0.84115300</w:t>
      </w:r>
    </w:p>
    <w:p w14:paraId="32B1C268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4.93548000   -2.51281700   -0.93079400</w:t>
      </w:r>
    </w:p>
    <w:p w14:paraId="687BEBB7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2.84859400   -2.49862100   -1.55065800</w:t>
      </w:r>
    </w:p>
    <w:p w14:paraId="750EC6CF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5.94555000   -1.83875900   -0.23626600</w:t>
      </w:r>
    </w:p>
    <w:p w14:paraId="52EDF2A7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6.43467200   -0.08720700    0.94110500</w:t>
      </w:r>
    </w:p>
    <w:p w14:paraId="0D82C97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5.15171300   -3.45856300   -1.43512300</w:t>
      </w:r>
    </w:p>
    <w:p w14:paraId="6D7770B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6.95386100   -2.25494400   -0.19049500</w:t>
      </w:r>
    </w:p>
    <w:p w14:paraId="1A2BBC7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-2.06709100    2.65038100   -1.51304600</w:t>
      </w:r>
    </w:p>
    <w:p w14:paraId="1AEA5D6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 0.11140100    2.16231500    1.99433800</w:t>
      </w:r>
    </w:p>
    <w:p w14:paraId="2C0D0989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0.41952300    3.05782300    2.38085000</w:t>
      </w:r>
    </w:p>
    <w:p w14:paraId="0B33A88F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O                 -2.46587100    0.39519800   -1.61089200</w:t>
      </w:r>
    </w:p>
    <w:p w14:paraId="57D63CFB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2.63651200    2.73773400   -2.34634900</w:t>
      </w:r>
    </w:p>
    <w:p w14:paraId="50EE4A84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60AD81EB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7B5DF7A6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5EF28EFE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>O-TS2</w:t>
      </w:r>
    </w:p>
    <w:p w14:paraId="1A649180" w14:textId="77777777" w:rsidR="006B7DA0" w:rsidRPr="00F66EAD" w:rsidRDefault="006B7DA0" w:rsidP="006B7DA0">
      <w:pPr>
        <w:ind w:firstLineChars="50" w:firstLine="105"/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>O                 -2.15723800   -2.21371500   -1.37390000</w:t>
      </w:r>
    </w:p>
    <w:p w14:paraId="1F2E8C3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O                 -2.93699800   -2.52284800    0.67551900</w:t>
      </w:r>
    </w:p>
    <w:p w14:paraId="57C58347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O                 -0.71568000   -2.45145900    0.35125200</w:t>
      </w:r>
    </w:p>
    <w:p w14:paraId="4F4A133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1.90693500   -2.42308800   -0.03225300</w:t>
      </w:r>
    </w:p>
    <w:p w14:paraId="67CFBEF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3.98141900   -0.15380000   -0.37658700</w:t>
      </w:r>
    </w:p>
    <w:p w14:paraId="27DE7E2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4.13071700    1.97860100    0.22173700</w:t>
      </w:r>
    </w:p>
    <w:p w14:paraId="1D9A3EE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4.02776800    1.92438000   -1.13883100</w:t>
      </w:r>
    </w:p>
    <w:p w14:paraId="416C58F2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-3.94510900    0.59055800   -1.48807100</w:t>
      </w:r>
    </w:p>
    <w:p w14:paraId="749D0FC2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3.86079300   -1.24786800   -0.26632700</w:t>
      </w:r>
    </w:p>
    <w:p w14:paraId="48726922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4.20769400    2.82732700    0.89277100</w:t>
      </w:r>
    </w:p>
    <w:p w14:paraId="6838074E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3.97152000    2.71390900   -1.88059700</w:t>
      </w:r>
    </w:p>
    <w:p w14:paraId="487D1FE4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3.68498400    0.08313000   -2.83471600</w:t>
      </w:r>
    </w:p>
    <w:p w14:paraId="033D3E88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3.83217900   -1.00165400   -2.82620700</w:t>
      </w:r>
    </w:p>
    <w:p w14:paraId="5F948C92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4.37275000    0.56812100   -3.54076300</w:t>
      </w:r>
    </w:p>
    <w:p w14:paraId="60E19A7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2.63086100    0.28463500   -3.08057300</w:t>
      </w:r>
    </w:p>
    <w:p w14:paraId="49F0183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4.09078200    0.21158000    2.07379900</w:t>
      </w:r>
    </w:p>
    <w:p w14:paraId="1ADD739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5.09293300    0.39434000    2.49268800</w:t>
      </w:r>
    </w:p>
    <w:p w14:paraId="3CA7FC29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3.91153600   -0.87273500    2.02984600</w:t>
      </w:r>
    </w:p>
    <w:p w14:paraId="1381935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3.01759700    0.91490800    2.90599800</w:t>
      </w:r>
    </w:p>
    <w:p w14:paraId="6CFEB118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3.19322400    0.64359300    3.96113200</w:t>
      </w:r>
    </w:p>
    <w:p w14:paraId="01DCD7E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3.17320300    2.00624400    2.84926000</w:t>
      </w:r>
    </w:p>
    <w:p w14:paraId="1053D898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1.57881400    0.56074100    2.50861700</w:t>
      </w:r>
    </w:p>
    <w:p w14:paraId="7BA8F59E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1.48213000    0.59707700    1.41173600</w:t>
      </w:r>
    </w:p>
    <w:p w14:paraId="1BE39A4C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0.91089500    1.35311400    2.88838600</w:t>
      </w:r>
    </w:p>
    <w:p w14:paraId="05A31EAB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1.11900700   -0.80402500    3.01841400</w:t>
      </w:r>
    </w:p>
    <w:p w14:paraId="5DDC3D6B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1.14576300   -0.84115100    4.12135000</w:t>
      </w:r>
    </w:p>
    <w:p w14:paraId="652D0DA8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1.73353400   -1.61858200    2.60803300</w:t>
      </w:r>
    </w:p>
    <w:p w14:paraId="0C71D36E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0.09378800   -1.02729000    2.68539800</w:t>
      </w:r>
    </w:p>
    <w:p w14:paraId="05C8DDEF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-4.08923300    0.66985700    0.67543900</w:t>
      </w:r>
    </w:p>
    <w:p w14:paraId="05F6CB6E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1.38365000   -1.76258000   -1.78028800</w:t>
      </w:r>
    </w:p>
    <w:p w14:paraId="67E6F7E0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0.44859500    2.69050100    0.34728700</w:t>
      </w:r>
    </w:p>
    <w:p w14:paraId="22C0401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1.04485700    1.42202700    0.44365700</w:t>
      </w:r>
    </w:p>
    <w:p w14:paraId="44669109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0.64866200    0.42149800   -0.43181900</w:t>
      </w:r>
    </w:p>
    <w:p w14:paraId="2DD6DD5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0.34204500    0.63112600   -1.46706000</w:t>
      </w:r>
    </w:p>
    <w:p w14:paraId="26F608A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0.56197500    2.81401000   -0.61206100</w:t>
      </w:r>
    </w:p>
    <w:p w14:paraId="47B5E0E7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0.71766700    3.50843700    1.01706900</w:t>
      </w:r>
    </w:p>
    <w:p w14:paraId="2781E4A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1.09930900    3.77034400   -0.68229800</w:t>
      </w:r>
    </w:p>
    <w:p w14:paraId="3D2D68E8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I                  1.72942100   -1.35835700   -0.35919500</w:t>
      </w:r>
    </w:p>
    <w:p w14:paraId="121E5364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3.67308300    0.34723300    0.27929800</w:t>
      </w:r>
    </w:p>
    <w:p w14:paraId="3071E544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4.62344700   -0.19702800    1.13371000</w:t>
      </w:r>
    </w:p>
    <w:p w14:paraId="1C75358D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3.98842400    1.21413400   -0.75898200</w:t>
      </w:r>
    </w:p>
    <w:p w14:paraId="57941F8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lastRenderedPageBreak/>
        <w:t xml:space="preserve"> C                  5.96987400    0.11374300    0.89585400</w:t>
      </w:r>
    </w:p>
    <w:p w14:paraId="6889D4C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4.34314800   -0.87417700    1.94422600</w:t>
      </w:r>
    </w:p>
    <w:p w14:paraId="0AB3ED19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5.33904900    1.50368800   -0.97859600</w:t>
      </w:r>
    </w:p>
    <w:p w14:paraId="339B8AA9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3.20596300    1.63908600   -1.39207400</w:t>
      </w:r>
    </w:p>
    <w:p w14:paraId="7123402C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6.33275200    0.95847400   -0.15632300</w:t>
      </w:r>
    </w:p>
    <w:p w14:paraId="7061BC7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6.73571900   -0.32176900    1.54308800</w:t>
      </w:r>
    </w:p>
    <w:p w14:paraId="7087EB08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5.61068200    2.16438000   -1.80601500</w:t>
      </w:r>
    </w:p>
    <w:p w14:paraId="29508EF7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7.38374100    1.19245400   -0.33582500</w:t>
      </w:r>
    </w:p>
    <w:p w14:paraId="1289535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-0.95608400    1.86585100   -1.45237400</w:t>
      </w:r>
    </w:p>
    <w:p w14:paraId="394F7152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 2.10338200    1.12597200    1.32821100</w:t>
      </w:r>
    </w:p>
    <w:p w14:paraId="37BB378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1.90902700    0.34090800    1.95479000</w:t>
      </w:r>
    </w:p>
    <w:p w14:paraId="244DD644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O                 -0.62531100   -0.23800200   -2.31631400</w:t>
      </w:r>
    </w:p>
    <w:p w14:paraId="5921A639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2.46141600    1.92825600    1.84681000</w:t>
      </w:r>
    </w:p>
    <w:p w14:paraId="7AF2C965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4F252F16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608C4185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7FBA860C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>N-TS1</w:t>
      </w:r>
    </w:p>
    <w:p w14:paraId="31B5686E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 xml:space="preserve"> </w:t>
      </w:r>
      <w:r w:rsidRPr="00F66EAD">
        <w:rPr>
          <w:rFonts w:ascii="Times New Roman" w:eastAsia="等线" w:hAnsi="Times New Roman" w:cs="Times New Roman"/>
          <w:color w:val="000000" w:themeColor="text1"/>
        </w:rPr>
        <w:t>O                 -1.41888700    0.81887800   -1.91881700</w:t>
      </w:r>
    </w:p>
    <w:p w14:paraId="1774175C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O                 -3.08377000   -0.63118900   -1.65364900</w:t>
      </w:r>
    </w:p>
    <w:p w14:paraId="5BB0DE44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O                 -0.96988400   -1.29718000   -1.27734200</w:t>
      </w:r>
    </w:p>
    <w:p w14:paraId="2B4BB93C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1.86183400   -0.46048800   -1.61158100</w:t>
      </w:r>
    </w:p>
    <w:p w14:paraId="130E072B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2.97885800   -1.32729100    0.96228200</w:t>
      </w:r>
    </w:p>
    <w:p w14:paraId="1C35C454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5.17786300   -1.23965200    1.19432900</w:t>
      </w:r>
    </w:p>
    <w:p w14:paraId="55B99DD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4.85484900   -2.45898200    0.67075900</w:t>
      </w:r>
    </w:p>
    <w:p w14:paraId="4CE8F3FB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-3.47981500   -2.49593900    0.54981900</w:t>
      </w:r>
    </w:p>
    <w:p w14:paraId="1FE4CAD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1.93144100   -1.01584800    0.93669300</w:t>
      </w:r>
    </w:p>
    <w:p w14:paraId="274647BD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6.13885200   -0.79827500    1.43799100</w:t>
      </w:r>
    </w:p>
    <w:p w14:paraId="4E3AE8E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5.48152000   -3.29260800    0.36963300</w:t>
      </w:r>
    </w:p>
    <w:p w14:paraId="45053464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2.69312300   -3.53521700   -0.11004400</w:t>
      </w:r>
    </w:p>
    <w:p w14:paraId="73B7B7B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3.34563700   -4.06972500   -0.81116200</w:t>
      </w:r>
    </w:p>
    <w:p w14:paraId="6A0EF98F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1.89043300   -3.02280500   -0.66878100</w:t>
      </w:r>
    </w:p>
    <w:p w14:paraId="5B88D15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2.28896800   -4.23980000    0.63214400</w:t>
      </w:r>
    </w:p>
    <w:p w14:paraId="2AD2FF9F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3.85739800    0.85025500    1.78211100</w:t>
      </w:r>
    </w:p>
    <w:p w14:paraId="7BA53F84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4.75137300    1.09042600    2.37741900</w:t>
      </w:r>
    </w:p>
    <w:p w14:paraId="0D82931B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2.96967800    0.91905400    2.42328700</w:t>
      </w:r>
    </w:p>
    <w:p w14:paraId="655238DD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3.70738700    1.78948700    0.58553000</w:t>
      </w:r>
    </w:p>
    <w:p w14:paraId="1E5C701F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2.76182000    1.56049600    0.07405500</w:t>
      </w:r>
    </w:p>
    <w:p w14:paraId="5B46161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3.61156100    2.81234300    0.99668700</w:t>
      </w:r>
    </w:p>
    <w:p w14:paraId="2AC9B550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4.84178400    1.73807100   -0.43596200</w:t>
      </w:r>
    </w:p>
    <w:p w14:paraId="173D92CF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4.90412900    0.71206500   -0.82819200</w:t>
      </w:r>
    </w:p>
    <w:p w14:paraId="3035D36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5.80477300    1.98322800    0.05247200</w:t>
      </w:r>
    </w:p>
    <w:p w14:paraId="1BFB3BAF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4.57819900    2.67517100   -1.61304400</w:t>
      </w:r>
    </w:p>
    <w:p w14:paraId="102D5D54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3.64548000    2.37871000   -2.11674700</w:t>
      </w:r>
    </w:p>
    <w:p w14:paraId="37620E32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5.39395200    2.63036900   -2.35159500</w:t>
      </w:r>
    </w:p>
    <w:p w14:paraId="47C77439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lastRenderedPageBreak/>
        <w:t xml:space="preserve"> H                 -4.47954600    3.72487900   -1.28511600</w:t>
      </w:r>
    </w:p>
    <w:p w14:paraId="49C2834D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-3.98987900   -0.55801600    1.38350000</w:t>
      </w:r>
    </w:p>
    <w:p w14:paraId="4633FD9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0.45822800    0.83194300   -1.78483000</w:t>
      </w:r>
    </w:p>
    <w:p w14:paraId="53942A7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1.89052600    3.29403700   -0.18362700</w:t>
      </w:r>
    </w:p>
    <w:p w14:paraId="762D582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2.15111900    1.89359000   -0.47341900</w:t>
      </w:r>
    </w:p>
    <w:p w14:paraId="449B392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1.15877500    0.98500600    0.00085300</w:t>
      </w:r>
    </w:p>
    <w:p w14:paraId="11ECE33E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0.05773400    1.31945800    0.84162200</w:t>
      </w:r>
    </w:p>
    <w:p w14:paraId="47D672F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0.77744800    3.64338500    0.51256900</w:t>
      </w:r>
    </w:p>
    <w:p w14:paraId="0905B62B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2.57880700    4.05901000   -0.54323700</w:t>
      </w:r>
    </w:p>
    <w:p w14:paraId="3B2A3ED4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0.52753900    4.68366400    0.72964000</w:t>
      </w:r>
    </w:p>
    <w:p w14:paraId="5EB90F20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I                  1.66540200   -0.99603900   -0.33956900</w:t>
      </w:r>
    </w:p>
    <w:p w14:paraId="7C861CBB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3.95064400   -0.27895000   -0.02140500</w:t>
      </w:r>
    </w:p>
    <w:p w14:paraId="40093788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4.27003900    0.11768600    1.27831200</w:t>
      </w:r>
    </w:p>
    <w:p w14:paraId="3CA43127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4.88609300   -0.92336300   -0.83525800</w:t>
      </w:r>
    </w:p>
    <w:p w14:paraId="01FE695B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5.56729300   -0.10292700    1.75305700</w:t>
      </w:r>
    </w:p>
    <w:p w14:paraId="181C86C7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3.52036600    0.60361100    1.90773300</w:t>
      </w:r>
    </w:p>
    <w:p w14:paraId="196B350C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6.17457400   -1.13949300   -0.33944100</w:t>
      </w:r>
    </w:p>
    <w:p w14:paraId="40DED30B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4.61840900   -1.22586900   -1.84967400</w:t>
      </w:r>
    </w:p>
    <w:p w14:paraId="3F5323FD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6.52601100   -0.73232500    0.95295800</w:t>
      </w:r>
    </w:p>
    <w:p w14:paraId="7398765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5.82197100    0.21705600    2.76735200</w:t>
      </w:r>
    </w:p>
    <w:p w14:paraId="3B00510D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6.91135200   -1.63475700   -0.97800300</w:t>
      </w:r>
    </w:p>
    <w:p w14:paraId="16324627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7.53448000   -0.90797400    1.33280400</w:t>
      </w:r>
    </w:p>
    <w:p w14:paraId="21BA054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-0.09363700    2.70776800    0.99725600</w:t>
      </w:r>
    </w:p>
    <w:p w14:paraId="78688C9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 3.21786200    1.41034200   -1.08087600</w:t>
      </w:r>
    </w:p>
    <w:p w14:paraId="5DE57D7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3.96625400    2.09406300   -1.20978700</w:t>
      </w:r>
    </w:p>
    <w:p w14:paraId="480B9340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O                 -0.74162800    0.56109000    1.40572200</w:t>
      </w:r>
    </w:p>
    <w:p w14:paraId="7F1CE798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0.91021800    2.99020900    1.52756400</w:t>
      </w:r>
    </w:p>
    <w:p w14:paraId="12EDC143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461BD160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343C25E5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028689C1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>O-TS1</w:t>
      </w:r>
    </w:p>
    <w:p w14:paraId="7E5F502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 xml:space="preserve"> </w:t>
      </w:r>
      <w:r w:rsidRPr="00F66EAD">
        <w:rPr>
          <w:rFonts w:ascii="Times New Roman" w:eastAsia="等线" w:hAnsi="Times New Roman" w:cs="Times New Roman"/>
          <w:color w:val="000000" w:themeColor="text1"/>
        </w:rPr>
        <w:t>O                 -1.41407700    3.06910000    1.23418600</w:t>
      </w:r>
    </w:p>
    <w:p w14:paraId="299209D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O                 -2.71985000    1.92465500   -0.15897100</w:t>
      </w:r>
    </w:p>
    <w:p w14:paraId="62902D48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O                 -0.81619800    2.87570000   -0.92246400</w:t>
      </w:r>
    </w:p>
    <w:p w14:paraId="50261B7E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1.68365800    2.59143800   -0.06203500</w:t>
      </w:r>
    </w:p>
    <w:p w14:paraId="60F97FAC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2.32714100    0.28858200    2.06189400</w:t>
      </w:r>
    </w:p>
    <w:p w14:paraId="5EA3CD9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2.66519600   -1.85048400    1.61807600</w:t>
      </w:r>
    </w:p>
    <w:p w14:paraId="4D12E71B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1.39253300   -1.71973800    2.09764600</w:t>
      </w:r>
    </w:p>
    <w:p w14:paraId="6938DB0F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-1.20943700   -0.37665600    2.37514900</w:t>
      </w:r>
    </w:p>
    <w:p w14:paraId="4538D000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2.44693500    1.36776200    2.11192100</w:t>
      </w:r>
    </w:p>
    <w:p w14:paraId="2F906C0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3.18775600   -2.72858800    1.25847100</w:t>
      </w:r>
    </w:p>
    <w:p w14:paraId="528C8B07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0.58857300   -2.44427000    2.18554100</w:t>
      </w:r>
    </w:p>
    <w:p w14:paraId="74BE6082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0.01119400    0.23688300    2.89360400</w:t>
      </w:r>
    </w:p>
    <w:p w14:paraId="46895AAE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0.00941200    1.30076400    2.62953000</w:t>
      </w:r>
    </w:p>
    <w:p w14:paraId="1E689E0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lastRenderedPageBreak/>
        <w:t xml:space="preserve"> H                  0.05859900    0.11696200    3.98598800</w:t>
      </w:r>
    </w:p>
    <w:p w14:paraId="2E82493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0.86838700   -0.25290400    2.41040500</w:t>
      </w:r>
    </w:p>
    <w:p w14:paraId="573F3C9C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4.56852900   -0.18031600    1.13159800</w:t>
      </w:r>
    </w:p>
    <w:p w14:paraId="30051C04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5.20273900   -0.03529500    2.02048300</w:t>
      </w:r>
    </w:p>
    <w:p w14:paraId="4F109C2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4.41427000    0.79212100    0.64312100</w:t>
      </w:r>
    </w:p>
    <w:p w14:paraId="4B431759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5.22263100   -1.18683800    0.19120100</w:t>
      </w:r>
    </w:p>
    <w:p w14:paraId="67E39E5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6.24609600   -0.81252700    0.01740900</w:t>
      </w:r>
    </w:p>
    <w:p w14:paraId="223EC78D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5.35181800   -2.15213100    0.71188400</w:t>
      </w:r>
    </w:p>
    <w:p w14:paraId="5D7A326E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4.52925400   -1.40402600   -1.15961300</w:t>
      </w:r>
    </w:p>
    <w:p w14:paraId="33ED875E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3.50705700   -1.78349000   -1.00302900</w:t>
      </w:r>
    </w:p>
    <w:p w14:paraId="3A6F001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5.07326400   -2.20804400   -1.68490200</w:t>
      </w:r>
    </w:p>
    <w:p w14:paraId="4F6304C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4.46445700   -0.15573800   -2.04032500</w:t>
      </w:r>
    </w:p>
    <w:p w14:paraId="24BB871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5.46890400    0.27294500   -2.19860700</w:t>
      </w:r>
    </w:p>
    <w:p w14:paraId="493A1854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3.82093300    0.62151500   -1.60029300</w:t>
      </w:r>
    </w:p>
    <w:p w14:paraId="54C43757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4.06115800   -0.41011800   -3.03409100</w:t>
      </w:r>
    </w:p>
    <w:p w14:paraId="068BE2DE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-3.22991300   -0.58530800    1.60294400</w:t>
      </w:r>
    </w:p>
    <w:p w14:paraId="3F8B257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0.61445600    3.60862900    1.14947000</w:t>
      </w:r>
    </w:p>
    <w:p w14:paraId="5828C5EE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1.06269800   -1.68323100   -2.14160600</w:t>
      </w:r>
    </w:p>
    <w:p w14:paraId="2F3E1FCB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0.50454000   -0.39671300   -1.91536100</w:t>
      </w:r>
    </w:p>
    <w:p w14:paraId="7D566A89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0.44971200   -0.36749200   -0.88144200</w:t>
      </w:r>
    </w:p>
    <w:p w14:paraId="7742080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0.82952400   -1.50619400   -0.10618600</w:t>
      </w:r>
    </w:p>
    <w:p w14:paraId="3B3AAA9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0.65319700   -2.75272800   -1.35394000</w:t>
      </w:r>
    </w:p>
    <w:p w14:paraId="54AE552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1.81188900   -1.81621300   -2.92416700</w:t>
      </w:r>
    </w:p>
    <w:p w14:paraId="3F0619F4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1.10329600   -3.73817500   -1.53439500</w:t>
      </w:r>
    </w:p>
    <w:p w14:paraId="681E7C7B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I                  1.66580800    1.29948900   -0.46161100</w:t>
      </w:r>
    </w:p>
    <w:p w14:paraId="749A6887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3.36377000   -0.36679700    0.15569400</w:t>
      </w:r>
    </w:p>
    <w:p w14:paraId="62A8E7D2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4.11237200   -0.02506900    1.27376500</w:t>
      </w:r>
    </w:p>
    <w:p w14:paraId="04D248F8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3.88441000   -1.06448100   -0.92515100</w:t>
      </w:r>
    </w:p>
    <w:p w14:paraId="1246183B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5.45403400   -0.42393100    1.30775400</w:t>
      </w:r>
    </w:p>
    <w:p w14:paraId="261C438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3.66795500    0.52267700    2.10618200</w:t>
      </w:r>
    </w:p>
    <w:p w14:paraId="2556B549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5.22688900   -1.45342700   -0.86527800</w:t>
      </w:r>
    </w:p>
    <w:p w14:paraId="0A7569F2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3.25959600   -1.32044300   -1.78324500</w:t>
      </w:r>
    </w:p>
    <w:p w14:paraId="556E13C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6.01702300   -1.13494000    0.24413600</w:t>
      </w:r>
    </w:p>
    <w:p w14:paraId="7AF968DF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6.05921600   -0.16932800    2.18198200</w:t>
      </w:r>
    </w:p>
    <w:p w14:paraId="4D3919F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5.65222600   -2.01236700   -1.70296400</w:t>
      </w:r>
    </w:p>
    <w:p w14:paraId="22A5E26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7.06475500   -1.43981500    0.27921700</w:t>
      </w:r>
    </w:p>
    <w:p w14:paraId="50EAB8A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 0.24614400   -2.70050000   -0.36977200</w:t>
      </w:r>
    </w:p>
    <w:p w14:paraId="57BA731F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-0.85321400    0.69374600   -2.64693400</w:t>
      </w:r>
    </w:p>
    <w:p w14:paraId="26DF5CA8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1.67249200    0.57325500   -3.23091600</w:t>
      </w:r>
    </w:p>
    <w:p w14:paraId="61F25E30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O                  1.72026200   -1.39761100    0.81703300</w:t>
      </w:r>
    </w:p>
    <w:p w14:paraId="2A144A61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0.82424700    1.61192000   -2.16419400</w:t>
      </w:r>
    </w:p>
    <w:p w14:paraId="67763723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3D2E39FE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31739DEA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3B7DEF47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lastRenderedPageBreak/>
        <w:t>N-IM5</w:t>
      </w:r>
    </w:p>
    <w:p w14:paraId="69514564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 xml:space="preserve"> </w:t>
      </w:r>
      <w:r w:rsidRPr="00F66EAD">
        <w:rPr>
          <w:rFonts w:ascii="Times New Roman" w:eastAsia="等线" w:hAnsi="Times New Roman" w:cs="Times New Roman"/>
          <w:color w:val="000000" w:themeColor="text1"/>
        </w:rPr>
        <w:t>O                  2.69860000   -2.33428900   -1.22064300</w:t>
      </w:r>
    </w:p>
    <w:p w14:paraId="6DDFFBEB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O                  3.82472600   -0.45762900   -0.80876900</w:t>
      </w:r>
    </w:p>
    <w:p w14:paraId="44D06A78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O                  2.13210300   -1.05610300    0.53912300</w:t>
      </w:r>
    </w:p>
    <w:p w14:paraId="0A91606E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2.92772800   -1.23147800   -0.43927400</w:t>
      </w:r>
    </w:p>
    <w:p w14:paraId="062CFF7B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1.55508400    1.38363700   -0.75267500</w:t>
      </w:r>
    </w:p>
    <w:p w14:paraId="0751C8E9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1.43930000    3.56005200   -1.18811800</w:t>
      </w:r>
    </w:p>
    <w:p w14:paraId="67954119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1.63475300    2.90085100   -2.36896000</w:t>
      </w:r>
    </w:p>
    <w:p w14:paraId="63EF4D99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 1.70472800    1.55186700   -2.07331100</w:t>
      </w:r>
    </w:p>
    <w:p w14:paraId="6E80C789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1.61500300    0.42218500   -0.18829000</w:t>
      </w:r>
    </w:p>
    <w:p w14:paraId="5D73D49E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1.33432200    4.61849000   -0.97021100</w:t>
      </w:r>
    </w:p>
    <w:p w14:paraId="3FB0A95C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1.74148200    3.27476300   -3.38276300</w:t>
      </w:r>
    </w:p>
    <w:p w14:paraId="775E00D7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2.07703100    0.48538500   -3.00595400</w:t>
      </w:r>
    </w:p>
    <w:p w14:paraId="6C5330D0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1.90894500    0.84177700   -4.02981800</w:t>
      </w:r>
    </w:p>
    <w:p w14:paraId="4E848D6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3.12325700    0.20702700   -2.81431900</w:t>
      </w:r>
    </w:p>
    <w:p w14:paraId="4E3098C8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1.46282700   -0.40023800   -2.80537500</w:t>
      </w:r>
    </w:p>
    <w:p w14:paraId="396202A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1.23640400    2.84039600    1.24380000</w:t>
      </w:r>
    </w:p>
    <w:p w14:paraId="000BA964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1.64117400    3.84652300    1.43193600</w:t>
      </w:r>
    </w:p>
    <w:p w14:paraId="5A6E1F1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0.15848000    2.85391900    1.46676500</w:t>
      </w:r>
    </w:p>
    <w:p w14:paraId="4DAAC2C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1.94554200    1.79926400    2.10605700</w:t>
      </w:r>
    </w:p>
    <w:p w14:paraId="2AFFB147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1.51124600    0.80460100    1.92724600</w:t>
      </w:r>
    </w:p>
    <w:p w14:paraId="2E40A7DE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1.72180200    2.06257400    3.15576800</w:t>
      </w:r>
    </w:p>
    <w:p w14:paraId="0174B689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3.45901800    1.69459700    1.90245600</w:t>
      </w:r>
    </w:p>
    <w:p w14:paraId="758B52CC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3.67897100    1.40007400    0.86338800</w:t>
      </w:r>
    </w:p>
    <w:p w14:paraId="7CF462AE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3.92832600    2.68009300    2.08292900</w:t>
      </w:r>
    </w:p>
    <w:p w14:paraId="467A9B48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4.06602000    0.62616400    2.80881300</w:t>
      </w:r>
    </w:p>
    <w:p w14:paraId="68A3EC8D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3.62593500   -0.35056700    2.55536500</w:t>
      </w:r>
    </w:p>
    <w:p w14:paraId="73B6BD6E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5.15433200    0.55343300    2.66179100</w:t>
      </w:r>
    </w:p>
    <w:p w14:paraId="448E077E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3.88043000    0.83764800    3.87691700</w:t>
      </w:r>
    </w:p>
    <w:p w14:paraId="17C24138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 1.39655500    2.59339400   -0.19722700</w:t>
      </w:r>
    </w:p>
    <w:p w14:paraId="124CD00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1.89267000   -2.78362700   -0.88593900</w:t>
      </w:r>
    </w:p>
    <w:p w14:paraId="27D51F04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 0.11468800   -2.93516100    2.25110800</w:t>
      </w:r>
    </w:p>
    <w:p w14:paraId="3613B61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0.07805500   -2.80429300    0.80726100</w:t>
      </w:r>
    </w:p>
    <w:p w14:paraId="2D3C8D4F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0.71861100   -1.54116900    0.41644700</w:t>
      </w:r>
    </w:p>
    <w:p w14:paraId="0705CF18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0.90690200   -0.54015300    1.31579600</w:t>
      </w:r>
    </w:p>
    <w:p w14:paraId="04E67276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0.10795200   -1.90701800    3.10140400</w:t>
      </w:r>
    </w:p>
    <w:p w14:paraId="17C1C8D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0.52352800   -3.87041200    2.63642300</w:t>
      </w:r>
    </w:p>
    <w:p w14:paraId="004203B9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0.09475000   -1.96150800    4.17147300</w:t>
      </w:r>
    </w:p>
    <w:p w14:paraId="7F95851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I                 -1.20457600   -1.25110900   -1.60923500</w:t>
      </w:r>
    </w:p>
    <w:p w14:paraId="26203FCB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2.65399300    0.99986600    0.79149900</w:t>
      </w:r>
    </w:p>
    <w:p w14:paraId="3E3C0EA9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3.67189500    0.09754600    1.10241300</w:t>
      </w:r>
    </w:p>
    <w:p w14:paraId="210B40E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2.93987700    2.25381900    0.24855900</w:t>
      </w:r>
    </w:p>
    <w:p w14:paraId="47C60A7A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4.99808000    0.46866600    0.86458800</w:t>
      </w:r>
    </w:p>
    <w:p w14:paraId="138CD060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3.43086100   -0.88683600    1.50580900</w:t>
      </w:r>
    </w:p>
    <w:p w14:paraId="1C22B57D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lastRenderedPageBreak/>
        <w:t xml:space="preserve"> C                 -4.26900800    2.61119600    0.02075100</w:t>
      </w:r>
    </w:p>
    <w:p w14:paraId="7A99423D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2.11551500    2.92388700   -0.00158200</w:t>
      </w:r>
    </w:p>
    <w:p w14:paraId="648F2973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C                 -5.30390800    1.72161500    0.32771600</w:t>
      </w:r>
    </w:p>
    <w:p w14:paraId="63361464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5.79860700   -0.23623600    1.10060700</w:t>
      </w:r>
    </w:p>
    <w:p w14:paraId="2CB92495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4.49653800    3.59054700   -0.40673500</w:t>
      </w:r>
    </w:p>
    <w:p w14:paraId="55BD4351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6.34294600    2.00199900    0.14373800</w:t>
      </w:r>
    </w:p>
    <w:p w14:paraId="58CC5670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-0.60409800   -0.71057800    2.64483800</w:t>
      </w:r>
    </w:p>
    <w:p w14:paraId="321CE2A0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N                  0.28126800   -3.66980600   -0.08236300</w:t>
      </w:r>
    </w:p>
    <w:p w14:paraId="192EE919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 0.71276100   -4.48074800    0.37021700</w:t>
      </w:r>
    </w:p>
    <w:p w14:paraId="37B116CF" w14:textId="77777777" w:rsidR="006B7DA0" w:rsidRPr="00F66EAD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O                 -1.31503100    0.72465400    1.01549200</w:t>
      </w:r>
    </w:p>
    <w:p w14:paraId="1FC4DBEB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F66EAD">
        <w:rPr>
          <w:rFonts w:ascii="Times New Roman" w:eastAsia="等线" w:hAnsi="Times New Roman" w:cs="Times New Roman"/>
          <w:color w:val="000000" w:themeColor="text1"/>
        </w:rPr>
        <w:t xml:space="preserve"> H                 -0.69930800    0.08953300    3.25682100</w:t>
      </w:r>
    </w:p>
    <w:p w14:paraId="5E357C3E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44EC475E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377AA9C1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77CF2B53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>O-IM5</w:t>
      </w:r>
    </w:p>
    <w:p w14:paraId="61BE03AA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 xml:space="preserve"> </w:t>
      </w:r>
      <w:r w:rsidRPr="00790404">
        <w:rPr>
          <w:rFonts w:ascii="Times New Roman" w:eastAsia="等线" w:hAnsi="Times New Roman" w:cs="Times New Roman"/>
          <w:color w:val="000000" w:themeColor="text1"/>
        </w:rPr>
        <w:t>O                  0.61590100    0.19804600    2.32979800</w:t>
      </w:r>
    </w:p>
    <w:p w14:paraId="519F7BF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 2.09240800   -1.41590400    2.62556000</w:t>
      </w:r>
    </w:p>
    <w:p w14:paraId="6E64233F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 0.13386700   -1.94582300    1.71582100</w:t>
      </w:r>
    </w:p>
    <w:p w14:paraId="12A92AA4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0.99473100   -1.08507900    2.23611700</w:t>
      </w:r>
    </w:p>
    <w:p w14:paraId="7ED587B4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3.28201500    0.88729900    1.10610500</w:t>
      </w:r>
    </w:p>
    <w:p w14:paraId="60C3F215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3.87836600    0.84132400   -1.02343100</w:t>
      </w:r>
    </w:p>
    <w:p w14:paraId="582B0CD5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3.12727600    1.96451800   -0.82289800</w:t>
      </w:r>
    </w:p>
    <w:p w14:paraId="0698353A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N                  2.77430300    1.97360800    0.51348300</w:t>
      </w:r>
    </w:p>
    <w:p w14:paraId="183EB07D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3.11981500    0.57431900    2.13428000</w:t>
      </w:r>
    </w:p>
    <w:p w14:paraId="38056AA7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4.30096900    0.44228700   -1.93776000</w:t>
      </w:r>
    </w:p>
    <w:p w14:paraId="42D947D5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2.69203100    2.67619500   -1.52122000</w:t>
      </w:r>
    </w:p>
    <w:p w14:paraId="24A594F1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1.91919400    2.97921800    1.14495000</w:t>
      </w:r>
    </w:p>
    <w:p w14:paraId="7F4F9DDD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1.50671700    2.55545900    2.06671400</w:t>
      </w:r>
    </w:p>
    <w:p w14:paraId="2C682FF5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2.50919600    3.88032300    1.36652800</w:t>
      </w:r>
    </w:p>
    <w:p w14:paraId="3404897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1.11100000    3.20439800    0.43085300</w:t>
      </w:r>
    </w:p>
    <w:p w14:paraId="2D1A94AA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4.65868900   -1.08696900    0.47641800</w:t>
      </w:r>
    </w:p>
    <w:p w14:paraId="6FC60FF4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5.70866700   -0.84868900    0.70972600</w:t>
      </w:r>
    </w:p>
    <w:p w14:paraId="1C5EE773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4.18721300   -1.49750500    1.37981500</w:t>
      </w:r>
    </w:p>
    <w:p w14:paraId="7FE1D827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4.58661500   -2.07782000   -0.68346500</w:t>
      </w:r>
    </w:p>
    <w:p w14:paraId="162E44E9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5.22967500   -2.93128400   -0.40857400</w:t>
      </w:r>
    </w:p>
    <w:p w14:paraId="08165220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5.06139800   -1.63038500   -1.57281400</w:t>
      </w:r>
    </w:p>
    <w:p w14:paraId="5B5940EF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3.17720400   -2.57632000   -1.02491300</w:t>
      </w:r>
    </w:p>
    <w:p w14:paraId="0A1CEA3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2.49170100   -1.71956600   -1.12868800</w:t>
      </w:r>
    </w:p>
    <w:p w14:paraId="12520E35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3.21009000   -3.04198600   -2.02429100</w:t>
      </w:r>
    </w:p>
    <w:p w14:paraId="70F7D301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2.61006500   -3.57403000   -0.01571000</w:t>
      </w:r>
    </w:p>
    <w:p w14:paraId="6E66BFB4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3.22866000   -4.48624000    0.02844400</w:t>
      </w:r>
    </w:p>
    <w:p w14:paraId="76D53D6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2.54655800   -3.15101300    0.99728100</w:t>
      </w:r>
    </w:p>
    <w:p w14:paraId="6DA23AC3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1.58956700   -3.87452100   -0.29854500</w:t>
      </w:r>
    </w:p>
    <w:p w14:paraId="03B545A7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N                  3.95949400    0.17920400    0.19156800</w:t>
      </w:r>
    </w:p>
    <w:p w14:paraId="5C3DC00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lastRenderedPageBreak/>
        <w:t xml:space="preserve"> H                 -0.27223500    0.40531600    1.96140400</w:t>
      </w:r>
    </w:p>
    <w:p w14:paraId="47FDAF41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0.05634000   -1.26149300   -2.17695200</w:t>
      </w:r>
    </w:p>
    <w:p w14:paraId="6A39261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0.82091200   -0.68580000   -1.14576000</w:t>
      </w:r>
    </w:p>
    <w:p w14:paraId="2D77BD51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0.70448500    0.68450200   -0.93122300</w:t>
      </w:r>
    </w:p>
    <w:p w14:paraId="65A6884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0.21086300    1.52042100   -1.69776100</w:t>
      </w:r>
    </w:p>
    <w:p w14:paraId="40C7841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0.78422100   -0.41309800   -2.90311400</w:t>
      </w:r>
    </w:p>
    <w:p w14:paraId="4123D800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0.12820300   -2.32833600   -2.39834500</w:t>
      </w:r>
    </w:p>
    <w:p w14:paraId="172249D3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1.38873400   -0.84312500   -3.71536200</w:t>
      </w:r>
    </w:p>
    <w:p w14:paraId="1976E49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I                 -1.84182100    1.68397800    0.57943800</w:t>
      </w:r>
    </w:p>
    <w:p w14:paraId="012D4763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3.03579000   -1.43320200   -0.27445900</w:t>
      </w:r>
    </w:p>
    <w:p w14:paraId="4118471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3.71674900   -2.07549800    0.76633700</w:t>
      </w:r>
    </w:p>
    <w:p w14:paraId="5B6C9BB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3.75285300   -0.73427200   -1.25102800</w:t>
      </w:r>
    </w:p>
    <w:p w14:paraId="709FB185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5.10973500   -2.02226600    0.82766200</w:t>
      </w:r>
    </w:p>
    <w:p w14:paraId="396A31E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3.14518100   -2.60539300    1.53255500</w:t>
      </w:r>
    </w:p>
    <w:p w14:paraId="3A0A3F9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5.14548300   -0.67172400   -1.17434100</w:t>
      </w:r>
    </w:p>
    <w:p w14:paraId="3637672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3.21793500   -0.23210800   -2.05825500</w:t>
      </w:r>
    </w:p>
    <w:p w14:paraId="067D9D23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5.82995500   -1.31505200   -0.13981300</w:t>
      </w:r>
    </w:p>
    <w:p w14:paraId="1C020A41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5.63369600   -2.52608500    1.64341400</w:t>
      </w:r>
    </w:p>
    <w:p w14:paraId="15501E7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5.69922000   -0.11596000   -1.93472300</w:t>
      </w:r>
    </w:p>
    <w:p w14:paraId="3DAE175F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6.91957700   -1.26318100   -0.08539400</w:t>
      </w:r>
    </w:p>
    <w:p w14:paraId="5AC36450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N                  0.93127600    0.88272700   -2.69085800</w:t>
      </w:r>
    </w:p>
    <w:p w14:paraId="14EC31DF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N                 -1.60189600   -1.53905700   -0.30948200</w:t>
      </w:r>
    </w:p>
    <w:p w14:paraId="44420590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0.61051600   -1.57518700    1.15519700</w:t>
      </w:r>
    </w:p>
    <w:p w14:paraId="33DC3F14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 0.39782800    2.72951500   -1.44972000</w:t>
      </w:r>
    </w:p>
    <w:p w14:paraId="236CACF9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1.34280400   -2.50858000   -0.49342800</w:t>
      </w:r>
    </w:p>
    <w:p w14:paraId="1B34839B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48A99F29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2E4BB72C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29BECD35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>O-IM4</w:t>
      </w:r>
    </w:p>
    <w:p w14:paraId="17D322E7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 xml:space="preserve"> </w:t>
      </w:r>
      <w:r w:rsidRPr="00790404">
        <w:rPr>
          <w:rFonts w:ascii="Times New Roman" w:eastAsia="等线" w:hAnsi="Times New Roman" w:cs="Times New Roman"/>
          <w:color w:val="000000" w:themeColor="text1"/>
        </w:rPr>
        <w:t>O                 -2.80161800    1.74840900    2.22708900</w:t>
      </w:r>
    </w:p>
    <w:p w14:paraId="19EEB7AF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-3.34090000    0.49719000    0.46226400</w:t>
      </w:r>
    </w:p>
    <w:p w14:paraId="76097E27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-2.82893000    2.68356600    0.18448000</w:t>
      </w:r>
    </w:p>
    <w:p w14:paraId="6539863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3.02237200    1.64198500    0.83193700</w:t>
      </w:r>
    </w:p>
    <w:p w14:paraId="6ADFDDE6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1.74117800   -1.04000700    2.00601000</w:t>
      </w:r>
    </w:p>
    <w:p w14:paraId="2950B78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0.93376600   -2.79243400    0.92516700</w:t>
      </w:r>
    </w:p>
    <w:p w14:paraId="189E140F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0.12485900   -2.04805200    1.36202300</w:t>
      </w:r>
    </w:p>
    <w:p w14:paraId="03743EA6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N                 -0.40602000   -0.96236900    2.03937800</w:t>
      </w:r>
    </w:p>
    <w:p w14:paraId="1D940674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2.41567500   -0.28932600    2.41200200</w:t>
      </w:r>
    </w:p>
    <w:p w14:paraId="52C840B1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0.95156800   -3.70246600    0.33737100</w:t>
      </w:r>
    </w:p>
    <w:p w14:paraId="6766BB1D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1.19148000   -2.17652900    1.20835400</w:t>
      </w:r>
    </w:p>
    <w:p w14:paraId="6B252831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0.33738100    0.12553600    2.66873800</w:t>
      </w:r>
    </w:p>
    <w:p w14:paraId="0B83C5C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0.34597300    0.97455200    2.78796700</w:t>
      </w:r>
    </w:p>
    <w:p w14:paraId="5947455F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0.72403500   -0.19563600    3.64737000</w:t>
      </w:r>
    </w:p>
    <w:p w14:paraId="1E3D44CD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1.16324300    0.42023800    2.01150100</w:t>
      </w:r>
    </w:p>
    <w:p w14:paraId="2F85268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lastRenderedPageBreak/>
        <w:t xml:space="preserve"> C                 -3.49331300   -2.50564200    1.07128200</w:t>
      </w:r>
    </w:p>
    <w:p w14:paraId="22247392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3.89078000   -2.99157600    1.97637800</w:t>
      </w:r>
    </w:p>
    <w:p w14:paraId="6B72700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4.00429500   -1.54239900    0.92871300</w:t>
      </w:r>
    </w:p>
    <w:p w14:paraId="20414531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3.67675000   -3.42445300   -0.13178800</w:t>
      </w:r>
    </w:p>
    <w:p w14:paraId="0308318F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4.74595500   -3.69710000   -0.14013300</w:t>
      </w:r>
    </w:p>
    <w:p w14:paraId="6C61FCBC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3.13743200   -4.37331700    0.03778500</w:t>
      </w:r>
    </w:p>
    <w:p w14:paraId="0629A493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3.29727900   -2.83691600   -1.49705500</w:t>
      </w:r>
    </w:p>
    <w:p w14:paraId="069B5194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2.22826600   -2.57001300   -1.50643700</w:t>
      </w:r>
    </w:p>
    <w:p w14:paraId="0F955AC2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3.41581100   -3.63870000   -2.24640700</w:t>
      </w:r>
    </w:p>
    <w:p w14:paraId="6FC77C9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4.11963300   -1.61321800   -1.90324300</w:t>
      </w:r>
    </w:p>
    <w:p w14:paraId="5303D54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5.20078500   -1.83067000   -1.86449700</w:t>
      </w:r>
    </w:p>
    <w:p w14:paraId="551A84AC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3.91487900   -0.75047100   -1.24997300</w:t>
      </w:r>
    </w:p>
    <w:p w14:paraId="75609FEF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3.88692500   -1.32075900   -2.94012800</w:t>
      </w:r>
    </w:p>
    <w:p w14:paraId="16E491C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N                 -2.08761200   -2.14621300    1.33894200</w:t>
      </w:r>
    </w:p>
    <w:p w14:paraId="59B9662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2.55910100    2.67584200    2.36730000</w:t>
      </w:r>
    </w:p>
    <w:p w14:paraId="38916885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0.67832200   -0.56582500   -2.58818500</w:t>
      </w:r>
    </w:p>
    <w:p w14:paraId="3D639B8C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0.71042300    0.67311800   -1.88418600</w:t>
      </w:r>
    </w:p>
    <w:p w14:paraId="31530C8C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0.40075100    0.91801400   -1.03224500</w:t>
      </w:r>
    </w:p>
    <w:p w14:paraId="5A1523A9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1.37296400   -0.08079100   -0.88554200</w:t>
      </w:r>
    </w:p>
    <w:p w14:paraId="7805EB33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0.35418500   -1.45702600   -2.37741500</w:t>
      </w:r>
    </w:p>
    <w:p w14:paraId="161CF772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1.48461100   -0.80337300   -3.28387000</w:t>
      </w:r>
    </w:p>
    <w:p w14:paraId="704D83E3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0.37211200   -2.41195800   -2.91451400</w:t>
      </w:r>
    </w:p>
    <w:p w14:paraId="68C9937F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I                  0.65696700    2.80184400   -0.09531900</w:t>
      </w:r>
    </w:p>
    <w:p w14:paraId="182C6F0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3.52150000   -0.60364200    0.04964200</w:t>
      </w:r>
    </w:p>
    <w:p w14:paraId="7BACAEC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3.96938500   -1.04728900    1.29624200</w:t>
      </w:r>
    </w:p>
    <w:p w14:paraId="2ABA8B9F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4.27031900   -0.85171600   -1.10527200</w:t>
      </w:r>
    </w:p>
    <w:p w14:paraId="518B1F90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5.17575500   -1.74745900    1.39068500</w:t>
      </w:r>
    </w:p>
    <w:p w14:paraId="6146B81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3.37659000   -0.82532800    2.18551700</w:t>
      </w:r>
    </w:p>
    <w:p w14:paraId="71124ACF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5.47003000   -1.55494500   -0.99910000</w:t>
      </w:r>
    </w:p>
    <w:p w14:paraId="65CCE753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3.90912100   -0.50151900   -2.07133600</w:t>
      </w:r>
    </w:p>
    <w:p w14:paraId="00D34C60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5.92794600   -2.00773700    0.24371500</w:t>
      </w:r>
    </w:p>
    <w:p w14:paraId="45259D9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5.52625900   -2.08819100    2.36786100</w:t>
      </w:r>
    </w:p>
    <w:p w14:paraId="4F1BBC31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6.05624800   -1.74965500   -1.90037400</w:t>
      </w:r>
    </w:p>
    <w:p w14:paraId="760F7F49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6.86925400   -2.55676000    0.31557400</w:t>
      </w:r>
    </w:p>
    <w:p w14:paraId="4B930B6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N                  1.36140800   -1.24198700   -1.51690000</w:t>
      </w:r>
    </w:p>
    <w:p w14:paraId="6329603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N                 -1.71761000    1.55234300   -2.07170900</w:t>
      </w:r>
    </w:p>
    <w:p w14:paraId="455DB444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2.51934800    1.17830600   -2.56704800</w:t>
      </w:r>
    </w:p>
    <w:p w14:paraId="36D95FB5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 2.36465100    0.14565300    0.03415600</w:t>
      </w:r>
    </w:p>
    <w:p w14:paraId="4C3975C6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2.01521500    2.16910200   -1.28742900</w:t>
      </w:r>
    </w:p>
    <w:p w14:paraId="536810A9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5A53F42A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61CAE81E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4037A037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>N-IM4</w:t>
      </w:r>
    </w:p>
    <w:p w14:paraId="310A253D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 xml:space="preserve"> </w:t>
      </w:r>
      <w:r w:rsidRPr="00790404">
        <w:rPr>
          <w:rFonts w:ascii="Times New Roman" w:eastAsia="等线" w:hAnsi="Times New Roman" w:cs="Times New Roman"/>
          <w:color w:val="000000" w:themeColor="text1"/>
        </w:rPr>
        <w:t>O                  3.39964500    3.11222300    1.06714100</w:t>
      </w:r>
    </w:p>
    <w:p w14:paraId="6D43650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lastRenderedPageBreak/>
        <w:t xml:space="preserve"> O                  3.23379700    0.94643100    0.62873500</w:t>
      </w:r>
    </w:p>
    <w:p w14:paraId="4D87D5DF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 5.14215700    1.75604300    1.50993800</w:t>
      </w:r>
    </w:p>
    <w:p w14:paraId="6F24B07D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3.99329300    1.85384100    1.07665900</w:t>
      </w:r>
    </w:p>
    <w:p w14:paraId="6D939B80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3.42029900   -1.59166200    0.12309400</w:t>
      </w:r>
    </w:p>
    <w:p w14:paraId="52C17383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4.93761800   -1.65729600   -1.48881900</w:t>
      </w:r>
    </w:p>
    <w:p w14:paraId="627945B9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5.59261600   -1.64785600   -0.29139400</w:t>
      </w:r>
    </w:p>
    <w:p w14:paraId="6174C1F1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N                  4.62590400   -1.62588500    0.69783400</w:t>
      </w:r>
    </w:p>
    <w:p w14:paraId="57411E6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2.43793000   -1.49927900    0.60011600</w:t>
      </w:r>
    </w:p>
    <w:p w14:paraId="783940A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5.31166400   -1.67920000   -2.50736800</w:t>
      </w:r>
    </w:p>
    <w:p w14:paraId="4772D0BD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6.65267300   -1.64626300   -0.05781000</w:t>
      </w:r>
    </w:p>
    <w:p w14:paraId="1ABEBCCD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4.88129500   -1.34715700    2.10719800</w:t>
      </w:r>
    </w:p>
    <w:p w14:paraId="225DCBA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5.67712900   -2.01007900    2.47358400</w:t>
      </w:r>
    </w:p>
    <w:p w14:paraId="035AB4F1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5.16730400   -0.28351100    2.19009100</w:t>
      </w:r>
    </w:p>
    <w:p w14:paraId="49DC2AE9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3.96118900   -1.53079900    2.67431600</w:t>
      </w:r>
    </w:p>
    <w:p w14:paraId="1E6710AD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2.49711700   -1.42359400   -2.17432700</w:t>
      </w:r>
    </w:p>
    <w:p w14:paraId="72F78321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2.82762700   -1.87304900   -3.12304200</w:t>
      </w:r>
    </w:p>
    <w:p w14:paraId="1C6E715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1.62048900   -1.97279000   -1.80658700</w:t>
      </w:r>
    </w:p>
    <w:p w14:paraId="53FFD7AC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2.14910900    0.05733200   -2.33384900</w:t>
      </w:r>
    </w:p>
    <w:p w14:paraId="1901C7FD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1.75836200    0.41713200   -1.37476600</w:t>
      </w:r>
    </w:p>
    <w:p w14:paraId="7461FAF7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1.32061100    0.12014100   -3.06085600</w:t>
      </w:r>
    </w:p>
    <w:p w14:paraId="6DE5CF90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3.30174100    0.96392500   -2.76248400</w:t>
      </w:r>
    </w:p>
    <w:p w14:paraId="2458AEA4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4.14745500    0.82173500   -2.07138300</w:t>
      </w:r>
    </w:p>
    <w:p w14:paraId="79308FA2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3.65527900    0.67422100   -3.77010700</w:t>
      </w:r>
    </w:p>
    <w:p w14:paraId="570333AF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2.90908000    2.44078300   -2.73741900</w:t>
      </w:r>
    </w:p>
    <w:p w14:paraId="30E2A7E7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2.68389800    2.75522500   -1.70626700</w:t>
      </w:r>
    </w:p>
    <w:p w14:paraId="02500EE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3.72600300    3.07884800   -3.10956900</w:t>
      </w:r>
    </w:p>
    <w:p w14:paraId="5458806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2.02054800    2.63529700   -3.36144400</w:t>
      </w:r>
    </w:p>
    <w:p w14:paraId="6243742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N                  3.58224700   -1.63291100   -1.20479900</w:t>
      </w:r>
    </w:p>
    <w:p w14:paraId="50CC8AA9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4.06429700    3.71161200    1.43812300</w:t>
      </w:r>
    </w:p>
    <w:p w14:paraId="51F0449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1.29801700    2.43853800    1.11754600</w:t>
      </w:r>
    </w:p>
    <w:p w14:paraId="098454D6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2.12870900    1.28982600    0.91395400</w:t>
      </w:r>
    </w:p>
    <w:p w14:paraId="34B75283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1.51685700    0.05322400    0.71398500</w:t>
      </w:r>
    </w:p>
    <w:p w14:paraId="77E52AFA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0.07415900   -0.08210800    0.64066300</w:t>
      </w:r>
    </w:p>
    <w:p w14:paraId="2DAEAC49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0.06204800    2.29687600    1.06731300</w:t>
      </w:r>
    </w:p>
    <w:p w14:paraId="211442EA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1.75177300    3.41844300    1.26830500</w:t>
      </w:r>
    </w:p>
    <w:p w14:paraId="2157CF0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0.76577700    3.12291000    1.19342800</w:t>
      </w:r>
    </w:p>
    <w:p w14:paraId="40AEB023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I                 -2.57583000   -1.77292000    0.67856700</w:t>
      </w:r>
    </w:p>
    <w:p w14:paraId="08A81213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4.46327600    1.06544000    0.03037000</w:t>
      </w:r>
    </w:p>
    <w:p w14:paraId="32CA10D6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4.11280500    0.64753300   -1.26350400</w:t>
      </w:r>
    </w:p>
    <w:p w14:paraId="0CF4A27C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5.82049300    1.11501600    0.38860600</w:t>
      </w:r>
    </w:p>
    <w:p w14:paraId="200A2021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5.10579400    0.27370200   -2.16883100</w:t>
      </w:r>
    </w:p>
    <w:p w14:paraId="3F7F447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3.06298800    0.61798700   -1.55632700</w:t>
      </w:r>
    </w:p>
    <w:p w14:paraId="10735996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6.80622900    0.75360000   -0.52877500</w:t>
      </w:r>
    </w:p>
    <w:p w14:paraId="344091B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6.09475900    1.42800100    1.39938600</w:t>
      </w:r>
    </w:p>
    <w:p w14:paraId="2C237C4A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lastRenderedPageBreak/>
        <w:t xml:space="preserve"> C                 -6.45615800    0.32346400   -1.81226500</w:t>
      </w:r>
    </w:p>
    <w:p w14:paraId="6863F60D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4.81638700   -0.05474800   -3.17012200</w:t>
      </w:r>
    </w:p>
    <w:p w14:paraId="5DE34263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7.85718800    0.79852700   -0.23260300</w:t>
      </w:r>
    </w:p>
    <w:p w14:paraId="7276BED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7.22816900    0.03070800   -2.52700600</w:t>
      </w:r>
    </w:p>
    <w:p w14:paraId="5084D12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N                  0.63092200    1.09872100    0.82560700</w:t>
      </w:r>
    </w:p>
    <w:p w14:paraId="125930F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N                 -3.50345800    1.48169300    0.97114900</w:t>
      </w:r>
    </w:p>
    <w:p w14:paraId="02B8657A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3.78566600    2.28701500    1.51793200</w:t>
      </w:r>
    </w:p>
    <w:p w14:paraId="7719A274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 0.53666400   -1.14488500    0.44596700</w:t>
      </w:r>
    </w:p>
    <w:p w14:paraId="2D7A31A2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1.69993700    1.04629400    0.76681000</w:t>
      </w:r>
    </w:p>
    <w:p w14:paraId="43CED736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712317C5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6A53C2A5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2A5F2B4E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>O-Prod</w:t>
      </w:r>
    </w:p>
    <w:p w14:paraId="200D1060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 xml:space="preserve"> </w:t>
      </w:r>
      <w:r w:rsidRPr="00790404">
        <w:rPr>
          <w:rFonts w:ascii="Times New Roman" w:eastAsia="等线" w:hAnsi="Times New Roman" w:cs="Times New Roman"/>
          <w:color w:val="000000" w:themeColor="text1"/>
        </w:rPr>
        <w:t>C                 -1.45909400    2.94952100   -0.20826200</w:t>
      </w:r>
    </w:p>
    <w:p w14:paraId="3039FFD4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2.07771200    1.67813200   -0.09013600</w:t>
      </w:r>
    </w:p>
    <w:p w14:paraId="3C183066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1.21671400    0.56081900   -0.05500300</w:t>
      </w:r>
    </w:p>
    <w:p w14:paraId="07057E5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0.17182700    0.76389000   -0.13824100</w:t>
      </w:r>
    </w:p>
    <w:p w14:paraId="78CD904C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0.07901300    3.02348900   -0.27956500</w:t>
      </w:r>
    </w:p>
    <w:p w14:paraId="01259DA3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2.07063100    3.85390600   -0.23786800</w:t>
      </w:r>
    </w:p>
    <w:p w14:paraId="1B1D2A9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0.41105200    3.99909200   -0.37136100</w:t>
      </w:r>
    </w:p>
    <w:p w14:paraId="48F7BB6C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I                 -2.00033100   -1.40337900    0.11154500</w:t>
      </w:r>
    </w:p>
    <w:p w14:paraId="62DDF809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N                  0.72972600    1.95739400   -0.24716400</w:t>
      </w:r>
    </w:p>
    <w:p w14:paraId="788152AC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N                 -3.42957700    1.56636500    0.00735100</w:t>
      </w:r>
    </w:p>
    <w:p w14:paraId="144D95C9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4.01004900    2.37346600   -0.16941700</w:t>
      </w:r>
    </w:p>
    <w:p w14:paraId="7F77F8E3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 0.95324000   -0.34223200   -0.12965500</w:t>
      </w:r>
    </w:p>
    <w:p w14:paraId="3894177F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3.85811000    0.65023000   -0.03897600</w:t>
      </w:r>
    </w:p>
    <w:p w14:paraId="245646D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2.33061400   -0.26525900   -0.03944000</w:t>
      </w:r>
    </w:p>
    <w:p w14:paraId="1CE9836C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3.06584300   -0.98023800   -0.98497700</w:t>
      </w:r>
    </w:p>
    <w:p w14:paraId="456398B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2.96783700    0.41784200    0.99980600</w:t>
      </w:r>
    </w:p>
    <w:p w14:paraId="18E71740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4.45949700   -1.01323800   -0.89076700</w:t>
      </w:r>
    </w:p>
    <w:p w14:paraId="7473B981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2.53243700   -1.50494400   -1.77934000</w:t>
      </w:r>
    </w:p>
    <w:p w14:paraId="16A0801A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4.36042600    0.38203200    1.08075700</w:t>
      </w:r>
    </w:p>
    <w:p w14:paraId="265F3133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2.37717600    0.97316600    1.72782200</w:t>
      </w:r>
    </w:p>
    <w:p w14:paraId="2CEF3D82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5.11105200   -0.33057600    0.13934100</w:t>
      </w:r>
    </w:p>
    <w:p w14:paraId="71175EB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5.03680200   -1.57468400   -1.62921700</w:t>
      </w:r>
    </w:p>
    <w:p w14:paraId="289A99E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4.86380700    0.91600400    1.89035800</w:t>
      </w:r>
    </w:p>
    <w:p w14:paraId="4E0F2EEC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6.20071900   -0.35405400    0.21098500</w:t>
      </w:r>
    </w:p>
    <w:p w14:paraId="3788052D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783B6955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1A44E7DA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607F6757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>N-Prod</w:t>
      </w:r>
    </w:p>
    <w:p w14:paraId="12AC69F2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 xml:space="preserve"> </w:t>
      </w:r>
      <w:r w:rsidRPr="00790404">
        <w:rPr>
          <w:rFonts w:ascii="Times New Roman" w:eastAsia="等线" w:hAnsi="Times New Roman" w:cs="Times New Roman"/>
          <w:color w:val="000000" w:themeColor="text1"/>
        </w:rPr>
        <w:t>C                  1.53231600    2.59151800   -0.33892200</w:t>
      </w:r>
    </w:p>
    <w:p w14:paraId="7B692D9F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0.70963200    1.40768900   -0.37467200</w:t>
      </w:r>
    </w:p>
    <w:p w14:paraId="0D081C42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1.27717800    0.18986300   -0.02103100</w:t>
      </w:r>
    </w:p>
    <w:p w14:paraId="0B30CE3F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lastRenderedPageBreak/>
        <w:t xml:space="preserve"> C                  2.65162000    0.08066200    0.46446000</w:t>
      </w:r>
    </w:p>
    <w:p w14:paraId="6A64F830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2.82321700    2.50368100    0.08185200</w:t>
      </w:r>
    </w:p>
    <w:p w14:paraId="3E923735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1.10657500    3.55642800   -0.61436100</w:t>
      </w:r>
    </w:p>
    <w:p w14:paraId="0A5CCA11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3.48633400    3.36869600    0.13762700</w:t>
      </w:r>
    </w:p>
    <w:p w14:paraId="24C0B18A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I                  0.32634400   -1.66765100   -0.31173400</w:t>
      </w:r>
    </w:p>
    <w:p w14:paraId="0F67B9ED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N                  3.33863500    1.31270300    0.48078800</w:t>
      </w:r>
    </w:p>
    <w:p w14:paraId="195474D1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N                 -0.59539300    1.57720900   -0.80622100</w:t>
      </w:r>
    </w:p>
    <w:p w14:paraId="581246D9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0.74002400    2.39158900   -1.39167400</w:t>
      </w:r>
    </w:p>
    <w:p w14:paraId="5034D344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 3.23210800   -0.93179700    0.81441600</w:t>
      </w:r>
    </w:p>
    <w:p w14:paraId="1599A8C7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4.30153400    1.24173900    0.79625400</w:t>
      </w:r>
    </w:p>
    <w:p w14:paraId="42ECA24D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1.77443800    1.06953400   -0.22555700</w:t>
      </w:r>
    </w:p>
    <w:p w14:paraId="0B1B2CC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1.81901000    0.62396500    1.10470300</w:t>
      </w:r>
    </w:p>
    <w:p w14:paraId="2C92A39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2.95027800    1.06128300   -0.99229200</w:t>
      </w:r>
    </w:p>
    <w:p w14:paraId="109AC002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3.02008600    0.16516600    1.64534200</w:t>
      </w:r>
    </w:p>
    <w:p w14:paraId="1BC4D2A3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0.91335600    0.63776200    1.71173900</w:t>
      </w:r>
    </w:p>
    <w:p w14:paraId="68D17CBF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4.14929100    0.61484700   -0.43776000</w:t>
      </w:r>
    </w:p>
    <w:p w14:paraId="47AB9AC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2.91312500    1.39568000   -2.03226000</w:t>
      </w:r>
    </w:p>
    <w:p w14:paraId="1D5EAE80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4.19110000    0.15713100    0.88257800</w:t>
      </w:r>
    </w:p>
    <w:p w14:paraId="545919EC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3.03843100   -0.18529300    2.68007200</w:t>
      </w:r>
    </w:p>
    <w:p w14:paraId="79446020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5.05577900    0.61445300   -1.04791300</w:t>
      </w:r>
    </w:p>
    <w:p w14:paraId="4F28B352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5.12806000   -0.20257500    1.31292200</w:t>
      </w:r>
    </w:p>
    <w:p w14:paraId="677428D4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6E4F3743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7007F4E8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7C4B53F3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>Li-IM1</w:t>
      </w:r>
    </w:p>
    <w:p w14:paraId="70E0923A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 xml:space="preserve"> </w:t>
      </w:r>
      <w:r w:rsidRPr="00790404">
        <w:rPr>
          <w:rFonts w:ascii="Times New Roman" w:eastAsia="等线" w:hAnsi="Times New Roman" w:cs="Times New Roman"/>
          <w:color w:val="000000" w:themeColor="text1"/>
        </w:rPr>
        <w:t>C                 -2.47808000   -1.87227700    1.10730300</w:t>
      </w:r>
    </w:p>
    <w:p w14:paraId="7256AC22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2.94376800   -1.11035400   -0.03589300</w:t>
      </w:r>
    </w:p>
    <w:p w14:paraId="0216984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4.28944800   -1.04857300   -0.44480800</w:t>
      </w:r>
    </w:p>
    <w:p w14:paraId="37DD96D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5.19122700   -1.80125200    0.32960600</w:t>
      </w:r>
    </w:p>
    <w:p w14:paraId="4AF194C6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4.68535700   -2.52257500    1.41494100</w:t>
      </w:r>
    </w:p>
    <w:p w14:paraId="30E53D6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6.25643000   -1.80948400    0.08994800</w:t>
      </w:r>
    </w:p>
    <w:p w14:paraId="65719193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5.38949500   -3.11117500    2.01894700</w:t>
      </w:r>
    </w:p>
    <w:p w14:paraId="50EAA997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-1.26545300   -1.89029500    1.44897100</w:t>
      </w:r>
    </w:p>
    <w:p w14:paraId="5578E2F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I                 -1.42753000   -0.06828000   -1.06536400</w:t>
      </w:r>
    </w:p>
    <w:p w14:paraId="19A8FBA6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N                 -4.73428500   -0.25741000   -1.48252400</w:t>
      </w:r>
    </w:p>
    <w:p w14:paraId="02CACCD3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4.06497900   -0.00180500   -2.20003300</w:t>
      </w:r>
    </w:p>
    <w:p w14:paraId="39207300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5.66057000   -0.46425400   -1.83690600</w:t>
      </w:r>
    </w:p>
    <w:p w14:paraId="2CE89142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1.61604500    1.84193000   -0.07519500</w:t>
      </w:r>
    </w:p>
    <w:p w14:paraId="71195BAD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2.90044300    2.29123000    0.22448800</w:t>
      </w:r>
    </w:p>
    <w:p w14:paraId="74DEFFB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0.45430800    2.53207700    0.25226700</w:t>
      </w:r>
    </w:p>
    <w:p w14:paraId="2A052A0F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3.01627600    3.51004900    0.89964600</w:t>
      </w:r>
    </w:p>
    <w:p w14:paraId="232B50CD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3.78591500    1.71913600   -0.05633300</w:t>
      </w:r>
    </w:p>
    <w:p w14:paraId="4FC789A9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0.60412000    3.75262500    0.92243400</w:t>
      </w:r>
    </w:p>
    <w:p w14:paraId="34F8F349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0.52848200    2.13169600    0.00468400</w:t>
      </w:r>
    </w:p>
    <w:p w14:paraId="4D99F7A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lastRenderedPageBreak/>
        <w:t xml:space="preserve"> C                 -1.87317200    4.23753800    1.24671900</w:t>
      </w:r>
    </w:p>
    <w:p w14:paraId="26BED474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4.00965600    3.88800600    1.15207600</w:t>
      </w:r>
    </w:p>
    <w:p w14:paraId="01E9399D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0.28971200    4.31565900    1.20020500</w:t>
      </w:r>
    </w:p>
    <w:p w14:paraId="6B53FCD9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1.97420600    5.18756600    1.77618500</w:t>
      </w:r>
    </w:p>
    <w:p w14:paraId="1017EF3F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N                 -3.41905000   -2.57121200    1.79892600</w:t>
      </w:r>
    </w:p>
    <w:p w14:paraId="01420959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 1.50319100    0.08172800    1.29595400</w:t>
      </w:r>
    </w:p>
    <w:p w14:paraId="5D6D5D6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S                  2.02329200   -0.31274200   -0.06415700</w:t>
      </w:r>
    </w:p>
    <w:p w14:paraId="47A5B3A7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 1.60205300   -1.73933300   -0.29233000</w:t>
      </w:r>
    </w:p>
    <w:p w14:paraId="3AE9F48C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 1.62882000    0.60998000   -1.16101900</w:t>
      </w:r>
    </w:p>
    <w:p w14:paraId="3C576165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3.80379600   -0.26908700    0.01330400</w:t>
      </w:r>
    </w:p>
    <w:p w14:paraId="7F4044EA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4.44789600   -0.28290200    1.24917900</w:t>
      </w:r>
    </w:p>
    <w:p w14:paraId="5FA0D46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4.53453000   -0.25664400   -1.17893800</w:t>
      </w:r>
    </w:p>
    <w:p w14:paraId="38020030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5.84415900   -0.29534700    1.28865400</w:t>
      </w:r>
    </w:p>
    <w:p w14:paraId="3FCDF9D2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3.85450400   -0.26794600    2.16441300</w:t>
      </w:r>
    </w:p>
    <w:p w14:paraId="5BF5B299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5.92537600   -0.27270200   -1.12158800</w:t>
      </w:r>
    </w:p>
    <w:p w14:paraId="7BD1721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4.00900500   -0.22283300   -2.13457400</w:t>
      </w:r>
    </w:p>
    <w:p w14:paraId="2D12ECB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6.60353000   -0.29513300    0.11033000</w:t>
      </w:r>
    </w:p>
    <w:p w14:paraId="4A110FC3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6.35328700   -0.30153500    2.25591800</w:t>
      </w:r>
    </w:p>
    <w:p w14:paraId="0B968469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6.50124200   -0.26265200   -2.05115200</w:t>
      </w:r>
    </w:p>
    <w:p w14:paraId="28625815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8.10987800   -0.31492000    0.14929900</w:t>
      </w:r>
    </w:p>
    <w:p w14:paraId="5FD9F059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8.53325900    0.54989600   -0.38743700</w:t>
      </w:r>
    </w:p>
    <w:p w14:paraId="46E6748D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8.48875500   -0.29289300    1.18114200</w:t>
      </w:r>
    </w:p>
    <w:p w14:paraId="1212267C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8.50645300   -1.22124600   -0.33779600</w:t>
      </w:r>
    </w:p>
    <w:p w14:paraId="5D5B0DAE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Li                 0.46196300   -1.61726500    1.33121000</w:t>
      </w:r>
    </w:p>
    <w:p w14:paraId="0928B39E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797F5AFC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25D2644B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135E56B5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>Li-TS</w:t>
      </w:r>
    </w:p>
    <w:p w14:paraId="25311FD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 xml:space="preserve"> </w:t>
      </w:r>
      <w:r w:rsidRPr="00790404">
        <w:rPr>
          <w:rFonts w:ascii="Times New Roman" w:eastAsia="等线" w:hAnsi="Times New Roman" w:cs="Times New Roman"/>
          <w:color w:val="000000" w:themeColor="text1"/>
        </w:rPr>
        <w:t>C                 -3.40785600    1.49452500   -0.83184500</w:t>
      </w:r>
    </w:p>
    <w:p w14:paraId="689F5CE2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2.13488900    1.48507400   -0.26640600</w:t>
      </w:r>
    </w:p>
    <w:p w14:paraId="44BB4BE1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1.62316900    2.57940200    0.52485400</w:t>
      </w:r>
    </w:p>
    <w:p w14:paraId="605AC14A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3.68744400    3.62993500    0.17647000</w:t>
      </w:r>
    </w:p>
    <w:p w14:paraId="14B629D3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4.30019700    4.51892600    0.37771000</w:t>
      </w:r>
    </w:p>
    <w:p w14:paraId="2B6F3362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I                 -1.07252200   -0.32720700   -0.37601500</w:t>
      </w:r>
    </w:p>
    <w:p w14:paraId="64130520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3.47102900   -1.33694000   -0.23118800</w:t>
      </w:r>
    </w:p>
    <w:p w14:paraId="48B88440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4.05349200   -1.05781600    0.99312400</w:t>
      </w:r>
    </w:p>
    <w:p w14:paraId="69B66D1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3.62604000   -2.52621200   -0.92288400</w:t>
      </w:r>
    </w:p>
    <w:p w14:paraId="16848731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4.82676200   -2.06902100    1.57595300</w:t>
      </w:r>
    </w:p>
    <w:p w14:paraId="7543293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3.90747300   -0.09374200    1.48543700</w:t>
      </w:r>
    </w:p>
    <w:p w14:paraId="2C91B2BF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4.41091900   -3.51858200   -0.31555400</w:t>
      </w:r>
    </w:p>
    <w:p w14:paraId="6C831C0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3.13961700   -2.70667600   -1.88339600</w:t>
      </w:r>
    </w:p>
    <w:p w14:paraId="7CD74627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5.00843400   -3.29566400    0.92713900</w:t>
      </w:r>
    </w:p>
    <w:p w14:paraId="69AB520F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5.28659200   -1.88549400    2.55018300</w:t>
      </w:r>
    </w:p>
    <w:p w14:paraId="6C77E815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4.53916900   -4.47551800   -0.82769600</w:t>
      </w:r>
    </w:p>
    <w:p w14:paraId="4F0F5747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lastRenderedPageBreak/>
        <w:t xml:space="preserve"> H                 -5.61242300   -4.07673700    1.39235500</w:t>
      </w:r>
    </w:p>
    <w:p w14:paraId="1A941D21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 1.87535500    0.96849000   -0.56395200</w:t>
      </w:r>
    </w:p>
    <w:p w14:paraId="3F2E48C4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S                  2.39851800   -0.10852600    0.36230100</w:t>
      </w:r>
    </w:p>
    <w:p w14:paraId="6DAA4F82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 2.19582500    0.41235500    1.76331200</w:t>
      </w:r>
    </w:p>
    <w:p w14:paraId="39B912E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 1.84162000   -1.45292400    0.11222900</w:t>
      </w:r>
    </w:p>
    <w:p w14:paraId="0C181319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4.16045100   -0.22001800    0.09069100</w:t>
      </w:r>
    </w:p>
    <w:p w14:paraId="12A1695F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4.85745800    0.86828700   -0.43209100</w:t>
      </w:r>
    </w:p>
    <w:p w14:paraId="55541955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4.82848400   -1.39506100    0.44675600</w:t>
      </w:r>
    </w:p>
    <w:p w14:paraId="165CB815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6.24248100    0.78002000   -0.58786700</w:t>
      </w:r>
    </w:p>
    <w:p w14:paraId="7E0ECE2C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4.31150900    1.76540800   -0.72768300</w:t>
      </w:r>
    </w:p>
    <w:p w14:paraId="1908784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6.21040100   -1.46602100    0.28815200</w:t>
      </w:r>
    </w:p>
    <w:p w14:paraId="74FC07CC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4.25765600   -2.24138200    0.83198400</w:t>
      </w:r>
    </w:p>
    <w:p w14:paraId="03C4178C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6.94077400   -0.38135100   -0.22784700</w:t>
      </w:r>
    </w:p>
    <w:p w14:paraId="14C801D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6.79127700    1.62999600   -1.00197000</w:t>
      </w:r>
    </w:p>
    <w:p w14:paraId="57FB86D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6.73629000   -2.38394200    0.56553900</w:t>
      </w:r>
    </w:p>
    <w:p w14:paraId="67710254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8.43621400   -0.47790300   -0.38967500</w:t>
      </w:r>
    </w:p>
    <w:p w14:paraId="75734600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8.85568200    0.43746200   -0.83142600</w:t>
      </w:r>
    </w:p>
    <w:p w14:paraId="62516702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8.93045200   -0.64173800    0.58239400</w:t>
      </w:r>
    </w:p>
    <w:p w14:paraId="67E99F0D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8.71296200   -1.32574100   -1.03780900</w:t>
      </w:r>
    </w:p>
    <w:p w14:paraId="0887A213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Li                 1.17034400    1.90520600    1.05821600</w:t>
      </w:r>
    </w:p>
    <w:p w14:paraId="5661590A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-0.47383900    2.55881900    1.03509200</w:t>
      </w:r>
    </w:p>
    <w:p w14:paraId="6FA1BFED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4.23734100    2.60178000   -0.60099700</w:t>
      </w:r>
    </w:p>
    <w:p w14:paraId="2B4CEB7F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5.24004500    2.66965700   -1.02608200</w:t>
      </w:r>
    </w:p>
    <w:p w14:paraId="40F33F7A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N                 -2.47200400    3.63389100    0.70334300</w:t>
      </w:r>
    </w:p>
    <w:p w14:paraId="4ED70B14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N                 -3.83834500    0.32977900   -1.49479900</w:t>
      </w:r>
    </w:p>
    <w:p w14:paraId="2AD0DD5A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4.82841900    0.31681200   -1.73901700</w:t>
      </w:r>
    </w:p>
    <w:p w14:paraId="29C88C6E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3.25811900    0.04925300   -2.28712900</w:t>
      </w:r>
    </w:p>
    <w:p w14:paraId="0DC01D6C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1E357A53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04A27D93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68B82573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>Li-IM2</w:t>
      </w:r>
    </w:p>
    <w:p w14:paraId="7B819DB1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 xml:space="preserve"> </w:t>
      </w:r>
      <w:r w:rsidRPr="00790404">
        <w:rPr>
          <w:rFonts w:ascii="Times New Roman" w:eastAsia="等线" w:hAnsi="Times New Roman" w:cs="Times New Roman"/>
          <w:color w:val="000000" w:themeColor="text1"/>
        </w:rPr>
        <w:t>C                 -3.42508200    1.16038500   -0.33829200</w:t>
      </w:r>
    </w:p>
    <w:p w14:paraId="368B853D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2.05883800    1.21191400   -0.14347400</w:t>
      </w:r>
    </w:p>
    <w:p w14:paraId="21834B6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1.48176800    2.35157700    0.55953400</w:t>
      </w:r>
    </w:p>
    <w:p w14:paraId="44F08AE1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3.65010700    3.22639700    0.76910700</w:t>
      </w:r>
    </w:p>
    <w:p w14:paraId="5B0CB91F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4.26508500    4.05391600    1.14730000</w:t>
      </w:r>
    </w:p>
    <w:p w14:paraId="1226BCDF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I                 -0.75154700   -0.30880000   -0.84177800</w:t>
      </w:r>
    </w:p>
    <w:p w14:paraId="73286BFC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 2.58172800    1.29156800   -0.82896700</w:t>
      </w:r>
    </w:p>
    <w:p w14:paraId="70C38C7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S                  2.78629600   -0.04021700   -0.15046300</w:t>
      </w:r>
    </w:p>
    <w:p w14:paraId="18F1B7FC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 2.21261900    0.10364400    1.23901500</w:t>
      </w:r>
    </w:p>
    <w:p w14:paraId="0C2BFBE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 2.29143100   -1.21824100   -0.89208800</w:t>
      </w:r>
    </w:p>
    <w:p w14:paraId="0E6C10C9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4.55124700   -0.26499200    0.03109500</w:t>
      </w:r>
    </w:p>
    <w:p w14:paraId="62CC9B27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5.40949400    0.82964200   -0.05411000</w:t>
      </w:r>
    </w:p>
    <w:p w14:paraId="5E69007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5.04874900   -1.54482200    0.29414000</w:t>
      </w:r>
    </w:p>
    <w:p w14:paraId="7D445C4D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lastRenderedPageBreak/>
        <w:t xml:space="preserve"> C                  6.78023000    0.64008100    0.13850500</w:t>
      </w:r>
    </w:p>
    <w:p w14:paraId="4295EC36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4.99906500    1.81358600   -0.28556200</w:t>
      </w:r>
    </w:p>
    <w:p w14:paraId="0C939F60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6.41698100   -1.71742200    0.48745700</w:t>
      </w:r>
    </w:p>
    <w:p w14:paraId="1655CB7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4.36002400   -2.39032600    0.33215200</w:t>
      </w:r>
    </w:p>
    <w:p w14:paraId="746C5B4A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7.30516300   -0.62976300    0.41549400</w:t>
      </w:r>
    </w:p>
    <w:p w14:paraId="7BF720C3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7.45604300    1.49664700    0.06769800</w:t>
      </w:r>
    </w:p>
    <w:p w14:paraId="52B0D4D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6.80901400   -2.71756300    0.69350000</w:t>
      </w:r>
    </w:p>
    <w:p w14:paraId="64E253FC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8.78362300   -0.83836400    0.62348400</w:t>
      </w:r>
    </w:p>
    <w:p w14:paraId="59BCCB81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9.19745400   -1.53226600   -0.12714700</w:t>
      </w:r>
    </w:p>
    <w:p w14:paraId="3AD7EF5A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9.33981700    0.10750900    0.55134400</w:t>
      </w:r>
    </w:p>
    <w:p w14:paraId="09062139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8.98831300   -1.27737600    1.61403800</w:t>
      </w:r>
    </w:p>
    <w:p w14:paraId="4B352CCC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Li                 1.41075100    1.79871700    0.68502000</w:t>
      </w:r>
    </w:p>
    <w:p w14:paraId="52046493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-0.24969100    2.44171400    0.76966100</w:t>
      </w:r>
    </w:p>
    <w:p w14:paraId="0D934CC6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4.28550500    2.16267200    0.11146700</w:t>
      </w:r>
    </w:p>
    <w:p w14:paraId="66F4F496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5.36718900    2.11431100   -0.01914800</w:t>
      </w:r>
    </w:p>
    <w:p w14:paraId="5E58023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N                 -2.34879700    3.32138700    0.98184500</w:t>
      </w:r>
    </w:p>
    <w:p w14:paraId="715A157A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N                 -3.98076300   -0.02238200   -1.03647000</w:t>
      </w:r>
    </w:p>
    <w:p w14:paraId="27F6E22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4.51884500    0.28150300   -1.85624900</w:t>
      </w:r>
    </w:p>
    <w:p w14:paraId="454FD81A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3.13938400   -0.54195200   -1.39233100</w:t>
      </w:r>
    </w:p>
    <w:p w14:paraId="23222BAC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4.80495600   -0.91696600   -0.20534700</w:t>
      </w:r>
    </w:p>
    <w:p w14:paraId="70F2313C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6.12468100   -1.16192900   -0.57166800</w:t>
      </w:r>
    </w:p>
    <w:p w14:paraId="1657BD24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4.22784300   -1.48744000    0.92806900</w:t>
      </w:r>
    </w:p>
    <w:p w14:paraId="3EFFC8BF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6.89579400   -2.01398300    0.22450100</w:t>
      </w:r>
    </w:p>
    <w:p w14:paraId="75C529D7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6.55377800   -0.69635200   -1.46304700</w:t>
      </w:r>
    </w:p>
    <w:p w14:paraId="27E310DF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5.00802400   -2.33874500    1.71091100</w:t>
      </w:r>
    </w:p>
    <w:p w14:paraId="4D0B06EA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3.19240900   -1.26556000    1.19227400</w:t>
      </w:r>
    </w:p>
    <w:p w14:paraId="3B1518EC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6.33752500   -2.60120300    1.36199000</w:t>
      </w:r>
    </w:p>
    <w:p w14:paraId="3369EE60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7.93375000   -2.21455700   -0.04772400</w:t>
      </w:r>
    </w:p>
    <w:p w14:paraId="01EAAE26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4.57258900   -2.79656400    2.60109200</w:t>
      </w:r>
    </w:p>
    <w:p w14:paraId="2327900B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6.94168500   -3.26599400    1.98264000</w:t>
      </w:r>
    </w:p>
    <w:p w14:paraId="3FCDBE3B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5307ABCF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6856FDE3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6C56D790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>Li-Prod</w:t>
      </w:r>
    </w:p>
    <w:p w14:paraId="5A9890F1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 xml:space="preserve"> </w:t>
      </w:r>
      <w:r w:rsidRPr="00790404">
        <w:rPr>
          <w:rFonts w:ascii="Times New Roman" w:eastAsia="等线" w:hAnsi="Times New Roman" w:cs="Times New Roman"/>
          <w:color w:val="000000" w:themeColor="text1"/>
        </w:rPr>
        <w:t>C                 -0.11882300    0.75718300   -0.17537400</w:t>
      </w:r>
    </w:p>
    <w:p w14:paraId="29FD6177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1.25007300    0.52553600   -0.05788800</w:t>
      </w:r>
    </w:p>
    <w:p w14:paraId="7890EBF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2.24589900    1.58109700   -0.04966500</w:t>
      </w:r>
    </w:p>
    <w:p w14:paraId="6ABA6057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0.35290900    3.12479200   -0.31240400</w:t>
      </w:r>
    </w:p>
    <w:p w14:paraId="0B0EC732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0.06942600    4.17224900   -0.43038900</w:t>
      </w:r>
    </w:p>
    <w:p w14:paraId="50FC779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I                  2.02657900   -1.43112300    0.11778400</w:t>
      </w:r>
    </w:p>
    <w:p w14:paraId="0085D9E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 3.45529000    1.46237100    0.05675800</w:t>
      </w:r>
    </w:p>
    <w:p w14:paraId="2A05C6F7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0.56624000    2.12053000   -0.31927800</w:t>
      </w:r>
    </w:p>
    <w:p w14:paraId="3AAECD3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1.61885400    2.34517200   -0.46887600</w:t>
      </w:r>
    </w:p>
    <w:p w14:paraId="5F03BA5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N                  1.67842500    2.86824600   -0.17202600</w:t>
      </w:r>
    </w:p>
    <w:p w14:paraId="2D118237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lastRenderedPageBreak/>
        <w:t xml:space="preserve"> N                 -1.01489800   -0.27951500   -0.20957000</w:t>
      </w:r>
    </w:p>
    <w:p w14:paraId="13BD3832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0.59702900   -1.19943900   -0.32578300</w:t>
      </w:r>
    </w:p>
    <w:p w14:paraId="5D21A330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2.41302400   -0.24577500   -0.07426700</w:t>
      </w:r>
    </w:p>
    <w:p w14:paraId="6E7E5E26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3.18160700   -1.15671100   -0.81895800</w:t>
      </w:r>
    </w:p>
    <w:p w14:paraId="00EEBF5C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3.06141800    0.62300400    0.82054200</w:t>
      </w:r>
    </w:p>
    <w:p w14:paraId="622FE11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4.56859300   -1.19055200   -0.67884100</w:t>
      </w:r>
    </w:p>
    <w:p w14:paraId="61DB4A2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2.67955100   -1.83308500   -1.51503300</w:t>
      </w:r>
    </w:p>
    <w:p w14:paraId="34B8D02D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4.45201800    0.59700100    0.93676000</w:t>
      </w:r>
    </w:p>
    <w:p w14:paraId="31171A8D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2.47332400    1.29959000    1.44129100</w:t>
      </w:r>
    </w:p>
    <w:p w14:paraId="5E6262A5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5.21392000   -0.30665200    0.19101700</w:t>
      </w:r>
    </w:p>
    <w:p w14:paraId="7F6F4275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5.15017900   -1.90677000   -1.26412200</w:t>
      </w:r>
    </w:p>
    <w:p w14:paraId="6A557FA2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4.94213300    1.27902100    1.63582200</w:t>
      </w:r>
    </w:p>
    <w:p w14:paraId="6D0E50E0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6.30094900   -0.32732200    0.29266400</w:t>
      </w:r>
    </w:p>
    <w:p w14:paraId="59419836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2.35746300    3.62329100   -0.16084200</w:t>
      </w:r>
    </w:p>
    <w:p w14:paraId="44792CC1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77B6B97B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37F6ADED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0D7B3BE3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>OTs</w:t>
      </w:r>
    </w:p>
    <w:p w14:paraId="4BB51E53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 xml:space="preserve"> </w:t>
      </w:r>
      <w:r w:rsidRPr="00790404">
        <w:rPr>
          <w:rFonts w:ascii="Times New Roman" w:eastAsia="等线" w:hAnsi="Times New Roman" w:cs="Times New Roman"/>
          <w:color w:val="000000" w:themeColor="text1"/>
        </w:rPr>
        <w:t>O                  2.36549800   -1.21158200   -0.77081200</w:t>
      </w:r>
    </w:p>
    <w:p w14:paraId="7E592C17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S                  1.99310300   -0.00088500    0.00843600</w:t>
      </w:r>
    </w:p>
    <w:p w14:paraId="3DFD7BAC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 2.29210300   -0.09023800    1.46099400</w:t>
      </w:r>
    </w:p>
    <w:p w14:paraId="407E3F24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 2.37535200    1.29082000   -0.62163100</w:t>
      </w:r>
    </w:p>
    <w:p w14:paraId="464910C2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0.16701100    0.00534800   -0.04304000</w:t>
      </w:r>
    </w:p>
    <w:p w14:paraId="7C14C3A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0.53569200    1.21046200   -0.03631600</w:t>
      </w:r>
    </w:p>
    <w:p w14:paraId="43A2F46C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0.53768900   -1.20266300   -0.03666200</w:t>
      </w:r>
    </w:p>
    <w:p w14:paraId="5D87BEC1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1.93372500    1.20724400   -0.00971800</w:t>
      </w:r>
    </w:p>
    <w:p w14:paraId="3BADE50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0.03782100    2.13939300   -0.06591100</w:t>
      </w:r>
    </w:p>
    <w:p w14:paraId="193915F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1.93209600   -1.19998400   -0.00960700</w:t>
      </w:r>
    </w:p>
    <w:p w14:paraId="3E0D64D3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0.03431400   -2.13252300   -0.06872600</w:t>
      </w:r>
    </w:p>
    <w:p w14:paraId="22E1CB4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2.65552800    0.00517000    0.00678300</w:t>
      </w:r>
    </w:p>
    <w:p w14:paraId="4B40D184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2.47862100    2.15768000   -0.00593400</w:t>
      </w:r>
    </w:p>
    <w:p w14:paraId="10B2838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2.47663500   -2.15102700   -0.00621700</w:t>
      </w:r>
    </w:p>
    <w:p w14:paraId="2B6DA6D2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4.16526500   -0.00507400    0.02482500</w:t>
      </w:r>
    </w:p>
    <w:p w14:paraId="28A57DAA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4.55793400   -0.59952800    0.86801100</w:t>
      </w:r>
    </w:p>
    <w:p w14:paraId="6FD29F26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4.57333000    1.01370100    0.11535100</w:t>
      </w:r>
    </w:p>
    <w:p w14:paraId="7E305E13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4.58098200   -0.44856600   -0.89755500</w:t>
      </w:r>
    </w:p>
    <w:p w14:paraId="2096070D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369932D9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2E40805B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7B88EE82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>IL</w:t>
      </w:r>
    </w:p>
    <w:p w14:paraId="4F32EE0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 xml:space="preserve"> </w:t>
      </w:r>
      <w:r w:rsidRPr="00790404">
        <w:rPr>
          <w:rFonts w:ascii="Times New Roman" w:eastAsia="等线" w:hAnsi="Times New Roman" w:cs="Times New Roman"/>
          <w:color w:val="000000" w:themeColor="text1"/>
        </w:rPr>
        <w:t>C                 -1.40169300   -0.74006200    0.38276000</w:t>
      </w:r>
    </w:p>
    <w:p w14:paraId="6FE3809A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1.03960000    1.40388900   -0.00041000</w:t>
      </w:r>
    </w:p>
    <w:p w14:paraId="05C974E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2.31742000    1.11510700   -0.39370900</w:t>
      </w:r>
    </w:p>
    <w:p w14:paraId="1C969D8F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N                 -2.52217400   -0.22942000   -0.14590500</w:t>
      </w:r>
    </w:p>
    <w:p w14:paraId="5927300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lastRenderedPageBreak/>
        <w:t xml:space="preserve"> H                 -1.25766800   -1.77544700    0.68389200</w:t>
      </w:r>
    </w:p>
    <w:p w14:paraId="4F6AFF92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0.48484300    2.33812900   -0.02156500</w:t>
      </w:r>
    </w:p>
    <w:p w14:paraId="56DB5B41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3.09075600    1.74911700   -0.81960700</w:t>
      </w:r>
    </w:p>
    <w:p w14:paraId="3848B6F0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3.76219100   -0.96359600   -0.40790600</w:t>
      </w:r>
    </w:p>
    <w:p w14:paraId="589EE55C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4.58035300   -0.52985200    0.18302300</w:t>
      </w:r>
    </w:p>
    <w:p w14:paraId="62D1E1E5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4.00535900   -0.90566100   -1.47748900</w:t>
      </w:r>
    </w:p>
    <w:p w14:paraId="28D4087A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3.62542600   -2.01357900   -0.12315300</w:t>
      </w:r>
    </w:p>
    <w:p w14:paraId="6955F494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0.89757000    0.06823300    0.95841400</w:t>
      </w:r>
    </w:p>
    <w:p w14:paraId="2194BDD0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1.11644500    0.92151900    1.61696400</w:t>
      </w:r>
    </w:p>
    <w:p w14:paraId="6242AB8D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0.91986600   -0.83819400    1.58015300</w:t>
      </w:r>
    </w:p>
    <w:p w14:paraId="32BC3C01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1.90057100   -0.02155700   -0.18964200</w:t>
      </w:r>
    </w:p>
    <w:p w14:paraId="7A56CEE6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1.82735800    0.88810900   -0.81066800</w:t>
      </w:r>
    </w:p>
    <w:p w14:paraId="6F4C33E7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1.62800600   -0.86953600   -0.84179800</w:t>
      </w:r>
    </w:p>
    <w:p w14:paraId="597029EA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3.33579000   -0.18949600    0.31701500</w:t>
      </w:r>
    </w:p>
    <w:p w14:paraId="3F04DFB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3.58850300    0.65771300    0.97867900</w:t>
      </w:r>
    </w:p>
    <w:p w14:paraId="3907EE16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3.39553600   -1.09580300    0.94521900</w:t>
      </w:r>
    </w:p>
    <w:p w14:paraId="0045A414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4.35254900   -0.27978100   -0.81940000</w:t>
      </w:r>
    </w:p>
    <w:p w14:paraId="0AB43DD4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4.33892900    0.62932900   -1.44189200</w:t>
      </w:r>
    </w:p>
    <w:p w14:paraId="3FB4A816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5.37275200   -0.39985100   -0.42664100</w:t>
      </w:r>
    </w:p>
    <w:p w14:paraId="10A13372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4.14379900   -1.13948000   -1.47630500</w:t>
      </w:r>
    </w:p>
    <w:p w14:paraId="133F5058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N                 -0.48929000    0.23328700    0.48425400</w:t>
      </w:r>
    </w:p>
    <w:p w14:paraId="7EF9EEB8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5548163C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4989CC58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46712FEC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>CO32_</w:t>
      </w:r>
    </w:p>
    <w:p w14:paraId="7F485669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 xml:space="preserve"> </w:t>
      </w:r>
      <w:r w:rsidRPr="00790404">
        <w:rPr>
          <w:rFonts w:ascii="Times New Roman" w:eastAsia="等线" w:hAnsi="Times New Roman" w:cs="Times New Roman"/>
          <w:color w:val="000000" w:themeColor="text1"/>
        </w:rPr>
        <w:t>C                  0.00000000    0.00000000    0.00001200</w:t>
      </w:r>
    </w:p>
    <w:p w14:paraId="1527E6A5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 0.00000000    0.00000000    1.30611200</w:t>
      </w:r>
    </w:p>
    <w:p w14:paraId="36C7FC04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 0.00000000    1.13118400   -0.65306000</w:t>
      </w:r>
    </w:p>
    <w:p w14:paraId="311C0882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 0.00000000   -1.13118400   -0.65306000</w:t>
      </w:r>
    </w:p>
    <w:p w14:paraId="1B7F4203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7C143E4F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2FA75902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420E6264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>HCO3_</w:t>
      </w:r>
    </w:p>
    <w:p w14:paraId="3CE166CD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 xml:space="preserve"> </w:t>
      </w:r>
      <w:r w:rsidRPr="00790404">
        <w:rPr>
          <w:rFonts w:ascii="Times New Roman" w:eastAsia="等线" w:hAnsi="Times New Roman" w:cs="Times New Roman"/>
          <w:color w:val="000000" w:themeColor="text1"/>
        </w:rPr>
        <w:t>C                  0.15764200    0.06902500   -0.00000400</w:t>
      </w:r>
    </w:p>
    <w:p w14:paraId="2E31A376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-0.12145400    1.28707100   -0.00000100</w:t>
      </w:r>
    </w:p>
    <w:p w14:paraId="4158A94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-1.01170000   -0.78107100    0.00003000</w:t>
      </w:r>
    </w:p>
    <w:p w14:paraId="0163DB19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 1.22948900   -0.54292900   -0.00003200</w:t>
      </w:r>
    </w:p>
    <w:p w14:paraId="6ED905AD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1.71653000   -0.11872000    0.00004700</w:t>
      </w:r>
    </w:p>
    <w:p w14:paraId="16BBB583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3A2F24C1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3DA1C280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01AF7FCC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>tBuO_</w:t>
      </w:r>
    </w:p>
    <w:p w14:paraId="44C659AD" w14:textId="77777777" w:rsidR="006B7DA0" w:rsidRPr="00790404" w:rsidRDefault="006B7DA0" w:rsidP="006B7DA0">
      <w:pPr>
        <w:ind w:firstLineChars="50" w:firstLine="105"/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>O                 -0.00008600    0.00005800    1.47903800</w:t>
      </w:r>
    </w:p>
    <w:p w14:paraId="086B0DE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0.00002100   -0.00000100    0.16415400</w:t>
      </w:r>
    </w:p>
    <w:p w14:paraId="0E012F69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lastRenderedPageBreak/>
        <w:t xml:space="preserve"> C                 -0.79699200   -1.22357900   -0.43760800</w:t>
      </w:r>
    </w:p>
    <w:p w14:paraId="5E84967A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1.83033700   -1.18331500   -0.04976600</w:t>
      </w:r>
    </w:p>
    <w:p w14:paraId="1F8D9D2A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0.83305700   -1.27843000   -1.54660600</w:t>
      </w:r>
    </w:p>
    <w:p w14:paraId="16D31BB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0.34199800   -2.15248600   -0.05038100</w:t>
      </w:r>
    </w:p>
    <w:p w14:paraId="3BDC0670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0.66119900    1.30194000   -0.43767000</w:t>
      </w:r>
    </w:p>
    <w:p w14:paraId="02EFDC4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0.10898300    2.17671300   -0.05080500</w:t>
      </w:r>
    </w:p>
    <w:p w14:paraId="46E2E869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0.69158800    1.36011400   -1.54666600</w:t>
      </w:r>
    </w:p>
    <w:p w14:paraId="09FAE2B6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1.69276900    1.37293000   -0.04951400</w:t>
      </w:r>
    </w:p>
    <w:p w14:paraId="78D80D12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1.45824500   -0.07840600   -0.43754500</w:t>
      </w:r>
    </w:p>
    <w:p w14:paraId="137A6B25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1.52381400   -0.08149800   -1.54654300</w:t>
      </w:r>
    </w:p>
    <w:p w14:paraId="5A6D2AC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2.03541400    0.77964800   -0.04966200</w:t>
      </w:r>
    </w:p>
    <w:p w14:paraId="290FFBCD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1.93974600   -0.99386700   -0.05034900</w:t>
      </w:r>
    </w:p>
    <w:p w14:paraId="653BAE94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3DA54C11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0963FC06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5BC82F78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>HOtBu</w:t>
      </w:r>
    </w:p>
    <w:p w14:paraId="29D1FEC3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 xml:space="preserve"> </w:t>
      </w:r>
      <w:r w:rsidRPr="00790404">
        <w:rPr>
          <w:rFonts w:ascii="Times New Roman" w:eastAsia="等线" w:hAnsi="Times New Roman" w:cs="Times New Roman"/>
          <w:color w:val="000000" w:themeColor="text1"/>
        </w:rPr>
        <w:t>O                  0.03515900    0.00001800    1.44738500</w:t>
      </w:r>
    </w:p>
    <w:p w14:paraId="78275574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0.96388800    0.00031700    1.71467900</w:t>
      </w:r>
    </w:p>
    <w:p w14:paraId="18064272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0.00634300   -0.00000500    0.01861200</w:t>
      </w:r>
    </w:p>
    <w:p w14:paraId="432FDA44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0.68234000   -1.26178500   -0.51726100</w:t>
      </w:r>
    </w:p>
    <w:p w14:paraId="1DD54E27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0.62947400   -1.31729600   -1.61610200</w:t>
      </w:r>
    </w:p>
    <w:p w14:paraId="1B23F3C7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1.74851200   -1.27349500   -0.23313400</w:t>
      </w:r>
    </w:p>
    <w:p w14:paraId="4D4BE951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0.20654700   -2.16064100   -0.09678300</w:t>
      </w:r>
    </w:p>
    <w:p w14:paraId="7442A1F6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0.68084900    1.26260200   -0.51721500</w:t>
      </w:r>
    </w:p>
    <w:p w14:paraId="3B4C5CE5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0.62771500    1.31822200   -1.61603700</w:t>
      </w:r>
    </w:p>
    <w:p w14:paraId="7B9480D9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0.20412400    2.16085900   -0.09651500</w:t>
      </w:r>
    </w:p>
    <w:p w14:paraId="0B2005DD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 1.74705800    1.27548100   -0.23327400</w:t>
      </w:r>
    </w:p>
    <w:p w14:paraId="668D9AA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1.49175500   -0.00086600   -0.33978600</w:t>
      </w:r>
    </w:p>
    <w:p w14:paraId="6173727A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1.63502600   -0.00100000   -1.43089100</w:t>
      </w:r>
    </w:p>
    <w:p w14:paraId="24FBA2CA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1.98152700   -0.89170000    0.08147700</w:t>
      </w:r>
    </w:p>
    <w:p w14:paraId="64A0EB82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1.98258100    0.88942700    0.08139700</w:t>
      </w:r>
    </w:p>
    <w:p w14:paraId="0C77C90D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6A689DA2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4A744C9B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</w:p>
    <w:p w14:paraId="6AABC0B4" w14:textId="77777777" w:rsidR="006B7DA0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>LiOTs</w:t>
      </w:r>
    </w:p>
    <w:p w14:paraId="5A0CB6E5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>
        <w:rPr>
          <w:rFonts w:ascii="Times New Roman" w:eastAsia="等线" w:hAnsi="Times New Roman" w:cs="Times New Roman" w:hint="eastAsia"/>
          <w:color w:val="000000" w:themeColor="text1"/>
        </w:rPr>
        <w:t xml:space="preserve"> </w:t>
      </w:r>
      <w:r w:rsidRPr="00790404">
        <w:rPr>
          <w:rFonts w:ascii="Times New Roman" w:eastAsia="等线" w:hAnsi="Times New Roman" w:cs="Times New Roman"/>
          <w:color w:val="000000" w:themeColor="text1"/>
        </w:rPr>
        <w:t>O                  2.19362800   -1.38848900   -0.80682400</w:t>
      </w:r>
    </w:p>
    <w:p w14:paraId="34D1528C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S                  1.83067400   -0.16713800   -0.09618000</w:t>
      </w:r>
    </w:p>
    <w:p w14:paraId="5D589927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 2.28319800   -0.10338200    1.35992900</w:t>
      </w:r>
    </w:p>
    <w:p w14:paraId="2AF85445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O                  2.33921100    1.14511900   -0.68283400</w:t>
      </w:r>
    </w:p>
    <w:p w14:paraId="13C5B283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 0.04798900   -0.06017500   -0.08191700</w:t>
      </w:r>
    </w:p>
    <w:p w14:paraId="225DFE1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0.68740700   -1.23800200    0.08365900</w:t>
      </w:r>
    </w:p>
    <w:p w14:paraId="0AE9A28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0.59314900    1.17155200   -0.20442900</w:t>
      </w:r>
    </w:p>
    <w:p w14:paraId="400CFDA5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2.07662300   -1.16798800    0.14504600</w:t>
      </w:r>
    </w:p>
    <w:p w14:paraId="4D6B6C4C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0.16596600   -2.19409600    0.15124500</w:t>
      </w:r>
    </w:p>
    <w:p w14:paraId="2D2672C8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lastRenderedPageBreak/>
        <w:t xml:space="preserve"> C                 -1.98765100    1.22385400   -0.14563700</w:t>
      </w:r>
    </w:p>
    <w:p w14:paraId="370E2DF6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0.00191900    2.07363200   -0.36738000</w:t>
      </w:r>
    </w:p>
    <w:p w14:paraId="3605FEE6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2.75025800    0.06119300    0.03378100</w:t>
      </w:r>
    </w:p>
    <w:p w14:paraId="1F1090CD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2.65454200   -2.08702900    0.27549900</w:t>
      </w:r>
    </w:p>
    <w:p w14:paraId="598FDAB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2.49347900    2.18744800   -0.24836400</w:t>
      </w:r>
    </w:p>
    <w:p w14:paraId="7EC795C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C                 -4.25519900    0.11267600    0.09072200</w:t>
      </w:r>
    </w:p>
    <w:p w14:paraId="49CA86BB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4.70190800   -0.43558100   -0.75546600</w:t>
      </w:r>
    </w:p>
    <w:p w14:paraId="799F82AE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4.63456200   -0.35588600    1.01339400</w:t>
      </w:r>
    </w:p>
    <w:p w14:paraId="776549BD" w14:textId="77777777" w:rsidR="006B7DA0" w:rsidRPr="00790404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H                 -4.62711600    1.14673600    0.05610200</w:t>
      </w:r>
    </w:p>
    <w:p w14:paraId="03CAD3AC" w14:textId="77777777" w:rsidR="006B7DA0" w:rsidRPr="007E7FD2" w:rsidRDefault="006B7DA0" w:rsidP="006B7DA0">
      <w:pPr>
        <w:jc w:val="left"/>
        <w:rPr>
          <w:rFonts w:ascii="Times New Roman" w:eastAsia="等线" w:hAnsi="Times New Roman" w:cs="Times New Roman"/>
          <w:color w:val="000000" w:themeColor="text1"/>
        </w:rPr>
      </w:pPr>
      <w:r w:rsidRPr="00790404">
        <w:rPr>
          <w:rFonts w:ascii="Times New Roman" w:eastAsia="等线" w:hAnsi="Times New Roman" w:cs="Times New Roman"/>
          <w:color w:val="000000" w:themeColor="text1"/>
        </w:rPr>
        <w:t xml:space="preserve"> Li                 3.09140100    1.49811600    0.97477600</w:t>
      </w:r>
    </w:p>
    <w:p w14:paraId="60BDA1FD" w14:textId="1EA734F4" w:rsidR="006B7DA0" w:rsidRDefault="006B7DA0">
      <w:pPr>
        <w:widowControl/>
        <w:jc w:val="left"/>
        <w:rPr>
          <w:rFonts w:ascii="Times New Roman" w:eastAsia="宋体" w:hAnsi="Times New Roman" w:cs="Times New Roman"/>
          <w:b/>
          <w:bCs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sz w:val="28"/>
          <w:szCs w:val="28"/>
        </w:rPr>
        <w:br w:type="page"/>
      </w:r>
    </w:p>
    <w:p w14:paraId="5C31D151" w14:textId="1AA62149" w:rsidR="00B9353C" w:rsidRDefault="00335834">
      <w:pPr>
        <w:spacing w:line="360" w:lineRule="auto"/>
        <w:rPr>
          <w:rFonts w:ascii="Times New Roman" w:eastAsia="宋体" w:hAnsi="Times New Roman" w:cs="Times New Roman"/>
          <w:b/>
          <w:bCs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lastRenderedPageBreak/>
        <w:t>9</w:t>
      </w:r>
      <w:r w:rsidR="0045674F">
        <w:rPr>
          <w:rFonts w:ascii="Times New Roman" w:eastAsia="宋体" w:hAnsi="Times New Roman" w:cs="Times New Roman"/>
          <w:b/>
          <w:bCs/>
          <w:sz w:val="28"/>
          <w:szCs w:val="28"/>
        </w:rPr>
        <w:t>. Characterization Data for Products</w:t>
      </w:r>
    </w:p>
    <w:p w14:paraId="5C31D152" w14:textId="77777777" w:rsidR="00B9353C" w:rsidRPr="00D12EAD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D12EAD">
        <w:rPr>
          <w:rFonts w:ascii="Times New Roman" w:hAnsi="Times New Roman" w:cs="Times New Roman" w:hint="eastAsia"/>
          <w:b/>
          <w:bCs/>
          <w:sz w:val="24"/>
          <w:szCs w:val="24"/>
        </w:rPr>
        <w:t>3-Iodo-4-(</w:t>
      </w:r>
      <w:proofErr w:type="gramStart"/>
      <w:r w:rsidRPr="00D12EAD">
        <w:rPr>
          <w:rFonts w:ascii="Times New Roman" w:hAnsi="Times New Roman" w:cs="Times New Roman" w:hint="eastAsia"/>
          <w:b/>
          <w:bCs/>
          <w:sz w:val="24"/>
          <w:szCs w:val="24"/>
        </w:rPr>
        <w:t>phenylamino)pyridin</w:t>
      </w:r>
      <w:proofErr w:type="gramEnd"/>
      <w:r w:rsidRPr="00D12EAD">
        <w:rPr>
          <w:rFonts w:ascii="Times New Roman" w:hAnsi="Times New Roman" w:cs="Times New Roman" w:hint="eastAsia"/>
          <w:b/>
          <w:bCs/>
          <w:sz w:val="24"/>
          <w:szCs w:val="24"/>
        </w:rPr>
        <w:t>-2(1</w:t>
      </w:r>
      <w:r w:rsidRPr="00D12EAD">
        <w:rPr>
          <w:rFonts w:ascii="Times New Roman" w:hAnsi="Times New Roman" w:cs="Times New Roman" w:hint="eastAsia"/>
          <w:b/>
          <w:bCs/>
          <w:i/>
          <w:iCs/>
          <w:sz w:val="24"/>
          <w:szCs w:val="24"/>
        </w:rPr>
        <w:t>H</w:t>
      </w:r>
      <w:r w:rsidRPr="00D12EAD">
        <w:rPr>
          <w:rFonts w:ascii="Times New Roman" w:hAnsi="Times New Roman" w:cs="Times New Roman" w:hint="eastAsia"/>
          <w:b/>
          <w:bCs/>
          <w:sz w:val="24"/>
          <w:szCs w:val="24"/>
        </w:rPr>
        <w:t>)-one</w:t>
      </w:r>
      <w:r w:rsidRPr="00D12EAD">
        <w:rPr>
          <w:rFonts w:ascii="Times New Roman" w:hAnsi="Times New Roman" w:cs="Times New Roman"/>
          <w:b/>
          <w:bCs/>
          <w:sz w:val="24"/>
          <w:szCs w:val="24"/>
        </w:rPr>
        <w:t xml:space="preserve"> (</w:t>
      </w:r>
      <w:r w:rsidRPr="00D12EAD">
        <w:rPr>
          <w:rFonts w:ascii="Times New Roman" w:hAnsi="Times New Roman" w:cs="Times New Roman" w:hint="eastAsia"/>
          <w:b/>
          <w:bCs/>
          <w:sz w:val="24"/>
          <w:szCs w:val="24"/>
        </w:rPr>
        <w:t>4</w:t>
      </w:r>
      <w:r w:rsidRPr="00D12EAD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C31D153" w14:textId="77777777" w:rsidR="00B9353C" w:rsidRPr="00D12EAD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D12EAD">
        <w:rPr>
          <w:rFonts w:ascii="Times New Roman" w:hAnsi="Times New Roman" w:cs="Times New Roman"/>
          <w:b/>
          <w:bCs/>
          <w:sz w:val="24"/>
          <w:szCs w:val="24"/>
        </w:rPr>
        <w:object w:dxaOrig="1240" w:dyaOrig="1766" w14:anchorId="5C31D3B7">
          <v:shape id="_x0000_i1071" type="#_x0000_t75" style="width:62pt;height:88.9pt" o:ole="">
            <v:imagedata r:id="rId109" o:title=""/>
          </v:shape>
          <o:OLEObject Type="Embed" ProgID="ChemDraw.Document.6.0" ShapeID="_x0000_i1071" DrawAspect="Content" ObjectID="_1821829661" r:id="rId110"/>
        </w:object>
      </w:r>
    </w:p>
    <w:p w14:paraId="3C1DD163" w14:textId="1527BFFE" w:rsidR="00D53AE3" w:rsidRPr="00D12EAD" w:rsidRDefault="00D53AE3" w:rsidP="00D53AE3">
      <w:pPr>
        <w:spacing w:line="360" w:lineRule="auto"/>
        <w:rPr>
          <w:rFonts w:ascii="Times New Roman" w:hAnsi="Times New Roman" w:cs="Times New Roman"/>
          <w:bCs/>
          <w:sz w:val="24"/>
          <w:szCs w:val="24"/>
        </w:rPr>
      </w:pPr>
      <w:r w:rsidRPr="00D12EAD">
        <w:rPr>
          <w:rFonts w:ascii="Times New Roman" w:hAnsi="Times New Roman" w:cs="Times New Roman"/>
          <w:bCs/>
          <w:sz w:val="24"/>
          <w:szCs w:val="24"/>
        </w:rPr>
        <w:t xml:space="preserve">White solid (44 mg, 71%); </w:t>
      </w:r>
      <w:r w:rsidRPr="00D12EAD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D12EAD">
        <w:rPr>
          <w:rFonts w:ascii="Times New Roman" w:hAnsi="Times New Roman" w:cs="Times New Roman"/>
          <w:b/>
          <w:bCs/>
          <w:sz w:val="24"/>
          <w:szCs w:val="24"/>
        </w:rPr>
        <w:t>H NMR (400 MHz, DMSO-</w:t>
      </w:r>
      <w:r w:rsidRPr="00D12EAD">
        <w:rPr>
          <w:rFonts w:ascii="Times New Roman" w:hAnsi="Times New Roman" w:cs="Times New Roman"/>
          <w:b/>
          <w:bCs/>
          <w:i/>
          <w:iCs/>
          <w:sz w:val="24"/>
          <w:szCs w:val="24"/>
        </w:rPr>
        <w:t>d</w:t>
      </w:r>
      <w:r w:rsidRPr="00D12EAD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6</w:t>
      </w:r>
      <w:r w:rsidRPr="00D12EAD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Pr="00D12EAD">
        <w:rPr>
          <w:rFonts w:ascii="Times New Roman" w:hAnsi="Times New Roman" w:cs="Times New Roman"/>
          <w:bCs/>
          <w:sz w:val="24"/>
          <w:szCs w:val="24"/>
        </w:rPr>
        <w:t xml:space="preserve"> δ 7.65 (s, 1H), 7.38 (t, </w:t>
      </w:r>
      <w:r w:rsidRPr="00D12EAD">
        <w:rPr>
          <w:rFonts w:ascii="Times New Roman" w:hAnsi="Times New Roman" w:cs="Times New Roman"/>
          <w:bCs/>
          <w:i/>
          <w:iCs/>
          <w:sz w:val="24"/>
          <w:szCs w:val="24"/>
        </w:rPr>
        <w:t>J</w:t>
      </w:r>
      <w:r w:rsidRPr="00D12EAD">
        <w:rPr>
          <w:rFonts w:ascii="Times New Roman" w:hAnsi="Times New Roman" w:cs="Times New Roman"/>
          <w:bCs/>
          <w:sz w:val="24"/>
          <w:szCs w:val="24"/>
        </w:rPr>
        <w:t xml:space="preserve"> = 7.8 Hz, 2H), 7.23 – 7.14 (m, 4H), 5.78 (d, </w:t>
      </w:r>
      <w:r w:rsidRPr="00D12EAD">
        <w:rPr>
          <w:rFonts w:ascii="Times New Roman" w:hAnsi="Times New Roman" w:cs="Times New Roman"/>
          <w:bCs/>
          <w:i/>
          <w:iCs/>
          <w:sz w:val="24"/>
          <w:szCs w:val="24"/>
        </w:rPr>
        <w:t>J</w:t>
      </w:r>
      <w:r w:rsidRPr="00D12EAD">
        <w:rPr>
          <w:rFonts w:ascii="Times New Roman" w:hAnsi="Times New Roman" w:cs="Times New Roman"/>
          <w:bCs/>
          <w:sz w:val="24"/>
          <w:szCs w:val="24"/>
        </w:rPr>
        <w:t xml:space="preserve"> = 7.3 Hz, 1H);</w:t>
      </w:r>
      <w:r w:rsidR="0045674F" w:rsidRPr="00D12EAD">
        <w:rPr>
          <w:rFonts w:ascii="Times New Roman" w:hAnsi="Times New Roman" w:cs="Times New Roman" w:hint="eastAsia"/>
          <w:bCs/>
          <w:sz w:val="24"/>
          <w:szCs w:val="24"/>
        </w:rPr>
        <w:t xml:space="preserve"> </w:t>
      </w:r>
      <w:r w:rsidRPr="00D12EAD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 w:rsidRPr="00D12EAD">
        <w:rPr>
          <w:rFonts w:ascii="Times New Roman" w:hAnsi="Times New Roman" w:cs="Times New Roman"/>
          <w:b/>
          <w:bCs/>
          <w:sz w:val="24"/>
          <w:szCs w:val="24"/>
        </w:rPr>
        <w:t>C NMR (10</w:t>
      </w:r>
      <w:r w:rsidRPr="00D12EAD">
        <w:rPr>
          <w:rFonts w:ascii="Times New Roman" w:hAnsi="Times New Roman" w:cs="Times New Roman" w:hint="eastAsia"/>
          <w:b/>
          <w:bCs/>
          <w:sz w:val="24"/>
          <w:szCs w:val="24"/>
        </w:rPr>
        <w:t>0</w:t>
      </w:r>
      <w:r w:rsidRPr="00D12EAD">
        <w:rPr>
          <w:rFonts w:ascii="Times New Roman" w:hAnsi="Times New Roman" w:cs="Times New Roman"/>
          <w:b/>
          <w:bCs/>
          <w:sz w:val="24"/>
          <w:szCs w:val="24"/>
        </w:rPr>
        <w:t xml:space="preserve"> MHz, DMSO-</w:t>
      </w:r>
      <w:r w:rsidRPr="00D12EAD">
        <w:rPr>
          <w:rFonts w:ascii="Times New Roman" w:hAnsi="Times New Roman" w:cs="Times New Roman"/>
          <w:b/>
          <w:bCs/>
          <w:i/>
          <w:iCs/>
          <w:sz w:val="24"/>
          <w:szCs w:val="24"/>
        </w:rPr>
        <w:t>d</w:t>
      </w:r>
      <w:r w:rsidRPr="00D12EAD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6</w:t>
      </w:r>
      <w:r w:rsidRPr="00D12EAD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Pr="00D12EAD">
        <w:rPr>
          <w:rFonts w:ascii="Times New Roman" w:hAnsi="Times New Roman" w:cs="Times New Roman"/>
          <w:bCs/>
          <w:sz w:val="24"/>
          <w:szCs w:val="24"/>
        </w:rPr>
        <w:t xml:space="preserve"> δ 160.7, 155.0, 139.7, 134.7, 129.2, 124.6, 124.1, 95.6, 73.2. </w:t>
      </w:r>
      <w:r w:rsidRPr="00D12EAD">
        <w:rPr>
          <w:rFonts w:ascii="Times New Roman" w:hAnsi="Times New Roman" w:cs="Times New Roman"/>
          <w:b/>
          <w:bCs/>
          <w:sz w:val="24"/>
          <w:szCs w:val="24"/>
        </w:rPr>
        <w:t xml:space="preserve">HRMS (ESI) m/z: </w:t>
      </w:r>
      <w:r w:rsidRPr="00D12EAD">
        <w:rPr>
          <w:rFonts w:ascii="Times New Roman" w:hAnsi="Times New Roman" w:cs="Times New Roman"/>
          <w:bCs/>
          <w:sz w:val="24"/>
          <w:szCs w:val="24"/>
        </w:rPr>
        <w:t>calcd.</w:t>
      </w:r>
      <w:r w:rsidRPr="00D12EA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12EAD">
        <w:rPr>
          <w:rFonts w:ascii="Times New Roman" w:hAnsi="Times New Roman" w:cs="Times New Roman"/>
          <w:bCs/>
          <w:sz w:val="24"/>
          <w:szCs w:val="24"/>
        </w:rPr>
        <w:t>for C</w:t>
      </w:r>
      <w:r w:rsidRPr="00D12EAD">
        <w:rPr>
          <w:rFonts w:ascii="Times New Roman" w:hAnsi="Times New Roman" w:cs="Times New Roman"/>
          <w:bCs/>
          <w:sz w:val="24"/>
          <w:szCs w:val="24"/>
          <w:vertAlign w:val="subscript"/>
        </w:rPr>
        <w:t>11</w:t>
      </w:r>
      <w:r w:rsidRPr="00D12EAD">
        <w:rPr>
          <w:rFonts w:ascii="Times New Roman" w:hAnsi="Times New Roman" w:cs="Times New Roman"/>
          <w:bCs/>
          <w:sz w:val="24"/>
          <w:szCs w:val="24"/>
        </w:rPr>
        <w:t>H</w:t>
      </w:r>
      <w:r w:rsidRPr="00D12EAD">
        <w:rPr>
          <w:rFonts w:ascii="Times New Roman" w:hAnsi="Times New Roman" w:cs="Times New Roman"/>
          <w:bCs/>
          <w:sz w:val="24"/>
          <w:szCs w:val="24"/>
          <w:vertAlign w:val="subscript"/>
        </w:rPr>
        <w:t>10</w:t>
      </w:r>
      <w:r w:rsidRPr="00D12EAD">
        <w:rPr>
          <w:rFonts w:ascii="Times New Roman" w:hAnsi="Times New Roman" w:cs="Times New Roman"/>
          <w:bCs/>
          <w:sz w:val="24"/>
          <w:szCs w:val="24"/>
        </w:rPr>
        <w:t>IN</w:t>
      </w:r>
      <w:r w:rsidRPr="00D12EAD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D12EAD">
        <w:rPr>
          <w:rFonts w:ascii="Times New Roman" w:hAnsi="Times New Roman" w:cs="Times New Roman"/>
          <w:bCs/>
          <w:sz w:val="24"/>
          <w:szCs w:val="24"/>
        </w:rPr>
        <w:t>O</w:t>
      </w:r>
      <w:proofErr w:type="gramStart"/>
      <w:r w:rsidRPr="00D12EAD">
        <w:rPr>
          <w:rFonts w:ascii="Times New Roman" w:hAnsi="Times New Roman" w:cs="Times New Roman"/>
          <w:bCs/>
          <w:sz w:val="24"/>
          <w:szCs w:val="24"/>
          <w:vertAlign w:val="superscript"/>
        </w:rPr>
        <w:t>+</w:t>
      </w:r>
      <w:r w:rsidRPr="00D12EAD">
        <w:rPr>
          <w:rFonts w:ascii="Times New Roman" w:hAnsi="Times New Roman" w:cs="Times New Roman"/>
          <w:bCs/>
          <w:sz w:val="24"/>
          <w:szCs w:val="24"/>
        </w:rPr>
        <w:t>[</w:t>
      </w:r>
      <w:proofErr w:type="gramEnd"/>
      <w:r w:rsidRPr="00D12EAD">
        <w:rPr>
          <w:rFonts w:ascii="Times New Roman" w:hAnsi="Times New Roman" w:cs="Times New Roman"/>
          <w:bCs/>
          <w:sz w:val="24"/>
          <w:szCs w:val="24"/>
        </w:rPr>
        <w:t xml:space="preserve">M + </w:t>
      </w:r>
      <w:proofErr w:type="gramStart"/>
      <w:r w:rsidRPr="00D12EAD">
        <w:rPr>
          <w:rFonts w:ascii="Times New Roman" w:hAnsi="Times New Roman" w:cs="Times New Roman"/>
          <w:bCs/>
          <w:sz w:val="24"/>
          <w:szCs w:val="24"/>
        </w:rPr>
        <w:t>H]</w:t>
      </w:r>
      <w:r w:rsidRPr="00D12EAD">
        <w:rPr>
          <w:rFonts w:ascii="Times New Roman" w:hAnsi="Times New Roman" w:cs="Times New Roman"/>
          <w:bCs/>
          <w:sz w:val="24"/>
          <w:szCs w:val="24"/>
          <w:vertAlign w:val="superscript"/>
        </w:rPr>
        <w:t>+</w:t>
      </w:r>
      <w:proofErr w:type="gramEnd"/>
      <w:r w:rsidRPr="00D12EAD">
        <w:rPr>
          <w:rFonts w:ascii="Times New Roman" w:hAnsi="Times New Roman" w:cs="Times New Roman"/>
          <w:bCs/>
          <w:sz w:val="24"/>
          <w:szCs w:val="24"/>
        </w:rPr>
        <w:t>: 312.9833; Found:312.9839.</w:t>
      </w:r>
    </w:p>
    <w:p w14:paraId="5C31D155" w14:textId="77777777" w:rsidR="00B9353C" w:rsidRPr="00D53AE3" w:rsidRDefault="00B9353C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C31D156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-Iodo-2-phenoxypyridin-4-amine (5)</w:t>
      </w:r>
    </w:p>
    <w:p w14:paraId="5C31D157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object w:dxaOrig="927" w:dyaOrig="1853" w14:anchorId="5C31D3B8">
          <v:shape id="_x0000_i1072" type="#_x0000_t75" style="width:46.95pt;height:92.05pt" o:ole="">
            <v:imagedata r:id="rId111" o:title=""/>
          </v:shape>
          <o:OLEObject Type="Embed" ProgID="ChemDraw.Document.6.0" ShapeID="_x0000_i1072" DrawAspect="Content" ObjectID="_1821829662" r:id="rId112"/>
        </w:object>
      </w:r>
    </w:p>
    <w:p w14:paraId="5C31D158" w14:textId="77777777" w:rsidR="00B9353C" w:rsidRDefault="0045674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White soli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48</w:t>
      </w:r>
      <w:r>
        <w:rPr>
          <w:rFonts w:ascii="Times New Roman" w:eastAsia="TimesNewRomanPSMT" w:hAnsi="Times New Roman" w:cs="Times New Roman"/>
          <w:color w:val="00000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77</w:t>
      </w:r>
      <w:r>
        <w:rPr>
          <w:rFonts w:ascii="Times New Roman" w:eastAsia="TimesNewRomanPSMT" w:hAnsi="Times New Roman" w:cs="Times New Roman"/>
          <w:color w:val="00000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 (400 MHz, Chloroform-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δ 7.67 (d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5.5 Hz, 1H), 7.39 (dt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8.5, 7.3 Hz, 2H), 7.22 – 7.16 (m, 1H), 7.15 – 7.10 (m, 2H), 6.30 (d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5.6 Hz, 1H), 4.78 (s, 2H). 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4"/>
          <w:szCs w:val="24"/>
        </w:rPr>
        <w:t>C NMR (150 MHz, Chloroform-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δ 162.9, 156.0, 153.5, 146.8, 132.6, 123.3, 117.7, 105.8, 67.5. </w:t>
      </w:r>
      <w:r>
        <w:rPr>
          <w:rFonts w:ascii="Times New Roman" w:hAnsi="Times New Roman" w:cs="Times New Roman"/>
          <w:b/>
          <w:bCs/>
          <w:sz w:val="24"/>
          <w:szCs w:val="24"/>
        </w:rPr>
        <w:t>HRMS (ESI) m/z: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alcd. for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[M + </w:t>
      </w:r>
      <w:proofErr w:type="gramStart"/>
      <w:r>
        <w:rPr>
          <w:rFonts w:ascii="Times New Roman" w:hAnsi="Times New Roman" w:cs="Times New Roman"/>
          <w:sz w:val="24"/>
          <w:szCs w:val="24"/>
        </w:rPr>
        <w:t>H]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proofErr w:type="gramEnd"/>
      <w:r>
        <w:rPr>
          <w:rFonts w:ascii="Times New Roman" w:hAnsi="Times New Roman" w:cs="Times New Roman"/>
          <w:sz w:val="24"/>
          <w:szCs w:val="24"/>
        </w:rPr>
        <w:t>: 312.9833; Found: 312.9843.</w:t>
      </w:r>
    </w:p>
    <w:p w14:paraId="5C31D159" w14:textId="77777777" w:rsidR="00B9353C" w:rsidRDefault="00B9353C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C31D15A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-Iodo-2-(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p</w:t>
      </w:r>
      <w:r>
        <w:rPr>
          <w:rFonts w:ascii="Times New Roman" w:hAnsi="Times New Roman" w:cs="Times New Roman"/>
          <w:b/>
          <w:bCs/>
          <w:sz w:val="24"/>
          <w:szCs w:val="24"/>
        </w:rPr>
        <w:t>-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tolyloxy)pyridin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>-4-amine (6)</w:t>
      </w:r>
    </w:p>
    <w:p w14:paraId="5C31D15B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object w:dxaOrig="927" w:dyaOrig="2154" w14:anchorId="5C31D3B9">
          <v:shape id="_x0000_i1073" type="#_x0000_t75" style="width:46.95pt;height:107.05pt" o:ole="">
            <v:imagedata r:id="rId113" o:title=""/>
          </v:shape>
          <o:OLEObject Type="Embed" ProgID="ChemDraw.Document.6.0" ShapeID="_x0000_i1073" DrawAspect="Content" ObjectID="_1821829663" r:id="rId114"/>
        </w:object>
      </w:r>
    </w:p>
    <w:p w14:paraId="5C31D15C" w14:textId="77777777" w:rsidR="00B9353C" w:rsidRDefault="0045674F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  <w:lang w:bidi="ar"/>
        </w:rPr>
      </w:pPr>
      <w:r>
        <w:rPr>
          <w:rFonts w:ascii="Times New Roman" w:hAnsi="Times New Roman" w:cs="Times New Roman"/>
          <w:bCs/>
          <w:sz w:val="24"/>
          <w:szCs w:val="24"/>
        </w:rPr>
        <w:t>White soli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32</w:t>
      </w:r>
      <w:r>
        <w:rPr>
          <w:rFonts w:ascii="Times New Roman" w:eastAsia="TimesNewRomanPSMT" w:hAnsi="Times New Roman" w:cs="Times New Roman"/>
          <w:color w:val="00000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49</w:t>
      </w:r>
      <w:r>
        <w:rPr>
          <w:rFonts w:ascii="Times New Roman" w:eastAsia="TimesNewRomanPSMT" w:hAnsi="Times New Roman" w:cs="Times New Roman"/>
          <w:color w:val="00000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H NMR (600 MHz, Chloroform-</w:t>
      </w:r>
      <w:r>
        <w:rPr>
          <w:rFonts w:ascii="Times New Roman" w:hAnsi="Times New Roman" w:cs="Times New Roman"/>
          <w:b/>
          <w:i/>
          <w:iCs/>
          <w:sz w:val="24"/>
          <w:szCs w:val="24"/>
        </w:rPr>
        <w:t>d</w:t>
      </w:r>
      <w:r>
        <w:rPr>
          <w:rFonts w:ascii="Times New Roman" w:hAnsi="Times New Roman" w:cs="Times New Roman"/>
          <w:b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δ 7.66 (d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5.4 Hz,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1H), 7.18 (d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8.1 Hz, 2H), 7.01 (d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8.4 Hz, 2H), 6.28 (d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5.4 Hz, 1H), 4.79 (s, 2H), 2.34 (s, 3H); 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4"/>
          <w:szCs w:val="24"/>
        </w:rPr>
        <w:t>C NMR (125 MHz, Chloroform-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δ 163.3, 155.8, 152.0, 146.7, 134.3, 130.0, 121.2, 105.3, 67.4, 29.7, 20.9.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for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  <w:lang w:bidi="ar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326.9989</w:t>
      </w:r>
      <w:r>
        <w:rPr>
          <w:rFonts w:ascii="Times New Roman" w:hAnsi="Times New Roman" w:cs="Times New Roman"/>
          <w:color w:val="000000"/>
          <w:sz w:val="24"/>
          <w:szCs w:val="24"/>
          <w:lang w:bidi="ar"/>
        </w:rPr>
        <w:t xml:space="preserve">; Found: </w:t>
      </w:r>
      <w:r>
        <w:rPr>
          <w:rFonts w:ascii="Times New Roman" w:hAnsi="Times New Roman" w:cs="Times New Roman"/>
          <w:sz w:val="24"/>
          <w:szCs w:val="24"/>
        </w:rPr>
        <w:t>326.9988</w:t>
      </w:r>
      <w:r>
        <w:rPr>
          <w:rFonts w:ascii="Times New Roman" w:hAnsi="Times New Roman" w:cs="Times New Roman"/>
          <w:color w:val="000000"/>
          <w:sz w:val="24"/>
          <w:szCs w:val="24"/>
          <w:lang w:bidi="ar"/>
        </w:rPr>
        <w:t>.</w:t>
      </w:r>
    </w:p>
    <w:p w14:paraId="5C31D15D" w14:textId="77777777" w:rsidR="00B9353C" w:rsidRDefault="00B9353C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  <w:lang w:bidi="ar"/>
        </w:rPr>
      </w:pPr>
    </w:p>
    <w:p w14:paraId="5C31D15E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2-(4-(Tert-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butyl)phenoxy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>)-3-iodopyridin-4-amine (7)</w:t>
      </w:r>
    </w:p>
    <w:p w14:paraId="5C31D15F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object w:dxaOrig="927" w:dyaOrig="2166" w14:anchorId="5C31D3BA">
          <v:shape id="_x0000_i1074" type="#_x0000_t75" style="width:46.95pt;height:108.95pt" o:ole="">
            <v:imagedata r:id="rId115" o:title=""/>
          </v:shape>
          <o:OLEObject Type="Embed" ProgID="ChemDraw.Document.6.0" ShapeID="_x0000_i1074" DrawAspect="Content" ObjectID="_1821829664" r:id="rId116"/>
        </w:object>
      </w:r>
    </w:p>
    <w:p w14:paraId="5C31D160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30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41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H NMR (40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7.69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5 Hz, 1H), 7.43 – 7.36 (m, 2H), 7.12 – 7.00 (m, 2H), 6.30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5 Hz, 1H), 4.77 (s, 2H), 1.32 (s, 9H); </w:t>
      </w:r>
      <w:r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C NMR (150 MHz, Chloroform-</w:t>
      </w:r>
      <w:r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162.9, 156.3, 152.0, 147.5, 146.2, 126.6, 120.5, 105.4, 67.7, 34.6, 31.6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for C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5</w:t>
      </w:r>
      <w:r>
        <w:rPr>
          <w:rFonts w:ascii="Times New Roman" w:hAnsi="Times New Roman" w:cs="Times New Roman"/>
          <w:kern w:val="0"/>
          <w:sz w:val="24"/>
          <w:szCs w:val="24"/>
        </w:rPr>
        <w:t>H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8</w:t>
      </w:r>
      <w:r>
        <w:rPr>
          <w:rFonts w:ascii="Times New Roman" w:hAnsi="Times New Roman" w:cs="Times New Roman"/>
          <w:kern w:val="0"/>
          <w:sz w:val="24"/>
          <w:szCs w:val="24"/>
        </w:rPr>
        <w:t>IN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kern w:val="0"/>
          <w:sz w:val="24"/>
          <w:szCs w:val="24"/>
        </w:rPr>
        <w:t>O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hAnsi="Times New Roman" w:cs="Times New Roman"/>
          <w:kern w:val="0"/>
          <w:sz w:val="24"/>
          <w:szCs w:val="24"/>
        </w:rPr>
        <w:t>369.0459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hAnsi="Times New Roman" w:cs="Times New Roman"/>
          <w:kern w:val="0"/>
          <w:sz w:val="24"/>
          <w:szCs w:val="24"/>
        </w:rPr>
        <w:t>369.0457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161" w14:textId="77777777" w:rsidR="00B9353C" w:rsidRDefault="00B9353C">
      <w:pPr>
        <w:widowControl/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</w:pPr>
    </w:p>
    <w:p w14:paraId="5C31D162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-Iodo-2-(3-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methoxyphenoxy)pyridin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>-4-amine (8)</w:t>
      </w:r>
    </w:p>
    <w:p w14:paraId="5C31D163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object w:dxaOrig="1027" w:dyaOrig="1953" w14:anchorId="5C31D3BB">
          <v:shape id="_x0000_i1075" type="#_x0000_t75" style="width:51.95pt;height:97.05pt" o:ole="">
            <v:imagedata r:id="rId117" o:title=""/>
          </v:shape>
          <o:OLEObject Type="Embed" ProgID="ChemDraw.Document.6.0" ShapeID="_x0000_i1075" DrawAspect="Content" ObjectID="_1821829665" r:id="rId118"/>
        </w:object>
      </w:r>
    </w:p>
    <w:p w14:paraId="5C31D164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39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57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H NMR (600 MHz, Chloroform-</w:t>
      </w:r>
      <w:r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7.66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6 Hz, 1H), 7.29 – 7.24 (m, 1H), 6.73 (dd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8.3, 2.4, 1.0 Hz, 1H), 6.71 – 6.65 (m, 2H), 6.32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6 Hz, 1H), 4.93 (s, 2H), 3.78 (s, 3H);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C NMR (150 MHz, Chloroform-</w:t>
      </w:r>
      <w:r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162.8, 160.8, 156.3, 155.5, 146.4, 130.0, 113.3, 110.7, 107.1, 105.6, 67.9, 55.5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for C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2</w:t>
      </w:r>
      <w:r>
        <w:rPr>
          <w:rFonts w:ascii="Times New Roman" w:hAnsi="Times New Roman" w:cs="Times New Roman"/>
          <w:kern w:val="0"/>
          <w:sz w:val="24"/>
          <w:szCs w:val="24"/>
        </w:rPr>
        <w:t>H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2</w:t>
      </w:r>
      <w:r>
        <w:rPr>
          <w:rFonts w:ascii="Times New Roman" w:hAnsi="Times New Roman" w:cs="Times New Roman"/>
          <w:kern w:val="0"/>
          <w:sz w:val="24"/>
          <w:szCs w:val="24"/>
        </w:rPr>
        <w:t>IN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kern w:val="0"/>
          <w:sz w:val="24"/>
          <w:szCs w:val="24"/>
        </w:rPr>
        <w:t>O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hAnsi="Times New Roman" w:cs="Times New Roman"/>
          <w:kern w:val="0"/>
          <w:sz w:val="24"/>
          <w:szCs w:val="24"/>
        </w:rPr>
        <w:t>342.9938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hAnsi="Times New Roman" w:cs="Times New Roman"/>
          <w:kern w:val="0"/>
          <w:sz w:val="24"/>
          <w:szCs w:val="24"/>
        </w:rPr>
        <w:t>342.9934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165" w14:textId="77777777" w:rsidR="00B9353C" w:rsidRDefault="00B9353C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C31D166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2-(4-Bromophenoxy)-3-iodopyridin-4-amine (9)</w:t>
      </w:r>
    </w:p>
    <w:p w14:paraId="5C31D167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object w:dxaOrig="927" w:dyaOrig="2154" w14:anchorId="5C31D3BC">
          <v:shape id="_x0000_i1076" type="#_x0000_t75" style="width:46.95pt;height:107.05pt" o:ole="">
            <v:imagedata r:id="rId119" o:title=""/>
          </v:shape>
          <o:OLEObject Type="Embed" ProgID="ChemDraw.Document.6.0" ShapeID="_x0000_i1076" DrawAspect="Content" ObjectID="_1821829666" r:id="rId120"/>
        </w:object>
      </w:r>
    </w:p>
    <w:p w14:paraId="5C31D168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42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54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H NMR (500 MHz, Chloroform-</w:t>
      </w:r>
      <w:r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7.66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6 Hz, 1H), 7.51 – 7.45 (m, 2H), 7.02 (m, 2H), 6.31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5 Hz, 1H), 4.81 (s, 2H)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C NMR (125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162.9, 156.0, 153.5, 146.8, 132.6, 123.3, 117.7, 105.8, 67.5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for C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1</w:t>
      </w:r>
      <w:r>
        <w:rPr>
          <w:rFonts w:ascii="Times New Roman" w:hAnsi="Times New Roman" w:cs="Times New Roman"/>
          <w:kern w:val="0"/>
          <w:sz w:val="24"/>
          <w:szCs w:val="24"/>
        </w:rPr>
        <w:t>H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9</w:t>
      </w:r>
      <w:r>
        <w:rPr>
          <w:rFonts w:ascii="Times New Roman" w:hAnsi="Times New Roman" w:cs="Times New Roman"/>
          <w:kern w:val="0"/>
          <w:sz w:val="24"/>
          <w:szCs w:val="24"/>
        </w:rPr>
        <w:t>BrIN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kern w:val="0"/>
          <w:sz w:val="24"/>
          <w:szCs w:val="24"/>
        </w:rPr>
        <w:t>O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hAnsi="Times New Roman" w:cs="Times New Roman"/>
          <w:kern w:val="0"/>
          <w:sz w:val="24"/>
          <w:szCs w:val="24"/>
        </w:rPr>
        <w:t>390.8938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hAnsi="Times New Roman" w:cs="Times New Roman"/>
          <w:kern w:val="0"/>
          <w:sz w:val="24"/>
          <w:szCs w:val="24"/>
        </w:rPr>
        <w:t>390.8934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169" w14:textId="77777777" w:rsidR="00B9353C" w:rsidRDefault="00B9353C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C31D16A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2-(2-Bromophenoxy)-3-iodopyridin-4-amine (10)</w:t>
      </w:r>
    </w:p>
    <w:p w14:paraId="5C31D16B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object w:dxaOrig="1240" w:dyaOrig="1853" w14:anchorId="5C31D3BD">
          <v:shape id="_x0000_i1077" type="#_x0000_t75" style="width:62pt;height:92.05pt" o:ole="">
            <v:imagedata r:id="rId121" o:title=""/>
          </v:shape>
          <o:OLEObject Type="Embed" ProgID="ChemDraw.Document.6.0" ShapeID="_x0000_i1077" DrawAspect="Content" ObjectID="_1821829667" r:id="rId122"/>
        </w:object>
      </w:r>
    </w:p>
    <w:p w14:paraId="5C31D16C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55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71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H NMR (40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 xml:space="preserve">)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δ 7.66 – 7.60 (m, 2H), 7.39 – 7.32 (m, 1H), 7.21 (d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8.1, 1.6 Hz, 1H), 7.14 – 7.08 (m, 1H), 6.30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5 Hz, 1H), 4.80 (s, 2H);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C NMR (150 MHz, Chloroform-</w:t>
      </w:r>
      <w:r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162.4, 156.0, 151.6, 146.6, 133.6, 128.6, 126.6, 124.2, 116.7, 105.7, 66.8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for C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1</w:t>
      </w:r>
      <w:r>
        <w:rPr>
          <w:rFonts w:ascii="Times New Roman" w:hAnsi="Times New Roman" w:cs="Times New Roman"/>
          <w:kern w:val="0"/>
          <w:sz w:val="24"/>
          <w:szCs w:val="24"/>
        </w:rPr>
        <w:t>H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9</w:t>
      </w:r>
      <w:r>
        <w:rPr>
          <w:rFonts w:ascii="Times New Roman" w:hAnsi="Times New Roman" w:cs="Times New Roman"/>
          <w:kern w:val="0"/>
          <w:sz w:val="24"/>
          <w:szCs w:val="24"/>
        </w:rPr>
        <w:t>BrIN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kern w:val="0"/>
          <w:sz w:val="24"/>
          <w:szCs w:val="24"/>
        </w:rPr>
        <w:t>O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hAnsi="Times New Roman" w:cs="Times New Roman"/>
          <w:kern w:val="0"/>
          <w:sz w:val="24"/>
          <w:szCs w:val="24"/>
        </w:rPr>
        <w:t>390.8938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hAnsi="Times New Roman" w:cs="Times New Roman"/>
          <w:kern w:val="0"/>
          <w:sz w:val="24"/>
          <w:szCs w:val="24"/>
        </w:rPr>
        <w:t>390.8934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16D" w14:textId="77777777" w:rsidR="00B9353C" w:rsidRDefault="00B9353C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C31D16E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4-((4-Amino-3-iodopyridin-2-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yl)oxy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>)benzonitrile (11)</w:t>
      </w:r>
    </w:p>
    <w:p w14:paraId="5C31D16F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object w:dxaOrig="927" w:dyaOrig="2154" w14:anchorId="5C31D3BE">
          <v:shape id="_x0000_i1078" type="#_x0000_t75" style="width:46.95pt;height:107.05pt" o:ole="">
            <v:imagedata r:id="rId123" o:title=""/>
          </v:shape>
          <o:OLEObject Type="Embed" ProgID="ChemDraw.Document.6.0" ShapeID="_x0000_i1078" DrawAspect="Content" ObjectID="_1821829668" r:id="rId124"/>
        </w:object>
      </w:r>
    </w:p>
    <w:p w14:paraId="5C31D170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61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91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H NMR (60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 xml:space="preserve">)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δ 7.69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5 Hz, 1H), 7.68 – 7.65 (m, 2H), 7.24 – 7.20 (m, 2H), 6.37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5 Hz, 1H), 4.88 (s, 2H)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lastRenderedPageBreak/>
        <w:t>13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C NMR (15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162.2, 158.1, 156.3, 146.8, 133.9, 121.6, 118.9, 107.9, 106.4, 68.1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for C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2</w:t>
      </w:r>
      <w:r>
        <w:rPr>
          <w:rFonts w:ascii="Times New Roman" w:hAnsi="Times New Roman" w:cs="Times New Roman"/>
          <w:kern w:val="0"/>
          <w:sz w:val="24"/>
          <w:szCs w:val="24"/>
        </w:rPr>
        <w:t>H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9</w:t>
      </w:r>
      <w:r>
        <w:rPr>
          <w:rFonts w:ascii="Times New Roman" w:hAnsi="Times New Roman" w:cs="Times New Roman"/>
          <w:kern w:val="0"/>
          <w:sz w:val="24"/>
          <w:szCs w:val="24"/>
        </w:rPr>
        <w:t>IN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kern w:val="0"/>
          <w:sz w:val="24"/>
          <w:szCs w:val="24"/>
        </w:rPr>
        <w:t>O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hAnsi="Times New Roman" w:cs="Times New Roman"/>
          <w:kern w:val="0"/>
          <w:sz w:val="24"/>
          <w:szCs w:val="24"/>
        </w:rPr>
        <w:t>337.9785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hAnsi="Times New Roman" w:cs="Times New Roman"/>
          <w:kern w:val="0"/>
          <w:sz w:val="24"/>
          <w:szCs w:val="24"/>
        </w:rPr>
        <w:t>337.9783.</w:t>
      </w:r>
    </w:p>
    <w:p w14:paraId="5C31D171" w14:textId="77777777" w:rsidR="00B9353C" w:rsidRDefault="00B9353C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C31D172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1-(4-((4-Amino-3-iodopyridin-2-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yl)oxy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>)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phenyl)ethan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>-1-one (12)</w:t>
      </w:r>
    </w:p>
    <w:p w14:paraId="5C31D173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object w:dxaOrig="927" w:dyaOrig="2266" w14:anchorId="5C31D3BF">
          <v:shape id="_x0000_i1079" type="#_x0000_t75" style="width:46.95pt;height:113.95pt" o:ole="">
            <v:imagedata r:id="rId125" o:title=""/>
          </v:shape>
          <o:OLEObject Type="Embed" ProgID="ChemDraw.Document.6.0" ShapeID="_x0000_i1079" DrawAspect="Content" ObjectID="_1821829669" r:id="rId126"/>
        </w:object>
      </w:r>
    </w:p>
    <w:p w14:paraId="5C31D174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50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71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H NMR (500 MHz, Chloroform-</w:t>
      </w:r>
      <w:r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8.03 – 7.98 (m, 2H), 7.70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6 Hz, 1H), 7.22 – 7.17 (m, 2H), 6.35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5 Hz, 1H), 4.87 (s, 2H), 2.59 (s, 3H)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C NMR (15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 xml:space="preserve">)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δ 197.1, 162.6, 158.6, 156.2, 146.9, 133.5, 130.3, 120.8, 106.1, 68.2, 26.7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for C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3</w:t>
      </w:r>
      <w:r>
        <w:rPr>
          <w:rFonts w:ascii="Times New Roman" w:hAnsi="Times New Roman" w:cs="Times New Roman"/>
          <w:kern w:val="0"/>
          <w:sz w:val="24"/>
          <w:szCs w:val="24"/>
        </w:rPr>
        <w:t>H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2</w:t>
      </w:r>
      <w:r>
        <w:rPr>
          <w:rFonts w:ascii="Times New Roman" w:hAnsi="Times New Roman" w:cs="Times New Roman"/>
          <w:kern w:val="0"/>
          <w:sz w:val="24"/>
          <w:szCs w:val="24"/>
        </w:rPr>
        <w:t>IN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kern w:val="0"/>
          <w:sz w:val="24"/>
          <w:szCs w:val="24"/>
        </w:rPr>
        <w:t>O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hAnsi="Times New Roman" w:cs="Times New Roman"/>
          <w:kern w:val="0"/>
          <w:sz w:val="24"/>
          <w:szCs w:val="24"/>
        </w:rPr>
        <w:t>354.9938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hAnsi="Times New Roman" w:cs="Times New Roman"/>
          <w:kern w:val="0"/>
          <w:sz w:val="24"/>
          <w:szCs w:val="24"/>
        </w:rPr>
        <w:t>354.9930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175" w14:textId="77777777" w:rsidR="00B9353C" w:rsidRDefault="00B9353C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C31D176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Methyl 4-((4-amino-3-iodopyridin-2-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yl)oxy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>)benzoate (13)</w:t>
      </w:r>
    </w:p>
    <w:p w14:paraId="5C31D177" w14:textId="77777777" w:rsidR="00B9353C" w:rsidRDefault="0045674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927" w:dyaOrig="2266" w14:anchorId="5C31D3C0">
          <v:shape id="_x0000_i1080" type="#_x0000_t75" style="width:46.95pt;height:113.95pt" o:ole="">
            <v:imagedata r:id="rId127" o:title=""/>
          </v:shape>
          <o:OLEObject Type="Embed" ProgID="ChemDraw.Document.6.0" ShapeID="_x0000_i1080" DrawAspect="Content" ObjectID="_1821829670" r:id="rId128"/>
        </w:object>
      </w:r>
    </w:p>
    <w:p w14:paraId="5C31D178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37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50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H NMR (40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8.07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8.8 Hz, 2H), 7.70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5 Hz, 1H), 7.17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8.7 Hz, 2H), 6.35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6 Hz, 1H), 4.84 (s, 2H), 3.90 (s, 3H)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C NMR (10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 xml:space="preserve">)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δ 166.7, 162.6, 158.5, 156.2, 146.9, 131.5, 126.3, 120.7, 106.1, 68.2, 52.2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for C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3</w:t>
      </w:r>
      <w:r>
        <w:rPr>
          <w:rFonts w:ascii="Times New Roman" w:hAnsi="Times New Roman" w:cs="Times New Roman"/>
          <w:kern w:val="0"/>
          <w:sz w:val="24"/>
          <w:szCs w:val="24"/>
        </w:rPr>
        <w:t>H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2</w:t>
      </w:r>
      <w:r>
        <w:rPr>
          <w:rFonts w:ascii="Times New Roman" w:hAnsi="Times New Roman" w:cs="Times New Roman"/>
          <w:kern w:val="0"/>
          <w:sz w:val="24"/>
          <w:szCs w:val="24"/>
        </w:rPr>
        <w:t>IN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kern w:val="0"/>
          <w:sz w:val="24"/>
          <w:szCs w:val="24"/>
        </w:rPr>
        <w:t>O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hAnsi="Times New Roman" w:cs="Times New Roman"/>
          <w:kern w:val="0"/>
          <w:sz w:val="24"/>
          <w:szCs w:val="24"/>
        </w:rPr>
        <w:t>370.9887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hAnsi="Times New Roman" w:cs="Times New Roman"/>
          <w:kern w:val="0"/>
          <w:sz w:val="24"/>
          <w:szCs w:val="24"/>
        </w:rPr>
        <w:t>370.9886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179" w14:textId="77777777" w:rsidR="00B9353C" w:rsidRDefault="00B9353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5C31D17A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-Iodo-2-(4-(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trifluoromethyl)phenoxy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>)pyridin-4-amine (14)</w:t>
      </w:r>
    </w:p>
    <w:p w14:paraId="5C31D17B" w14:textId="77777777" w:rsidR="00B9353C" w:rsidRDefault="0045674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927" w:dyaOrig="2166" w14:anchorId="5C31D3C1">
          <v:shape id="_x0000_i1081" type="#_x0000_t75" style="width:46.95pt;height:108.95pt" o:ole="">
            <v:imagedata r:id="rId129" o:title=""/>
          </v:shape>
          <o:OLEObject Type="Embed" ProgID="ChemDraw.Document.6.0" ShapeID="_x0000_i1081" DrawAspect="Content" ObjectID="_1821829671" r:id="rId130"/>
        </w:object>
      </w:r>
    </w:p>
    <w:p w14:paraId="5C31D17C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  <w:lang w:bidi="ar"/>
        </w:rPr>
      </w:pP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31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41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/>
          <w:b/>
          <w:kern w:val="0"/>
          <w:sz w:val="24"/>
          <w:szCs w:val="24"/>
        </w:rPr>
        <w:t>H NMR (400 MHz, Chloroform-</w:t>
      </w:r>
      <w:r>
        <w:rPr>
          <w:rFonts w:ascii="Times New Roman" w:eastAsia="宋体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kern w:val="0"/>
          <w:sz w:val="24"/>
          <w:szCs w:val="24"/>
        </w:rPr>
        <w:t xml:space="preserve">)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δ 7.69 (d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5.5 Hz, 1H), 7.64 (d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6 Hz, 2H), 7.23 (d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5 Hz, 2H), 6.35 (d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5.6 Hz, 1H), 4.84 (s, 2H)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C NMR (10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162.6, 157.2, 156.2, 146.9, δ 127.0 (q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3.8 Hz), δ 126.7 (q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32.5 Hz),124.3 (q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271.7 Hz), 121.3, 106.1, 67.9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for C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2</w:t>
      </w:r>
      <w:r>
        <w:rPr>
          <w:rFonts w:ascii="Times New Roman" w:hAnsi="Times New Roman" w:cs="Times New Roman"/>
          <w:kern w:val="0"/>
          <w:sz w:val="24"/>
          <w:szCs w:val="24"/>
        </w:rPr>
        <w:t>H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9</w:t>
      </w:r>
      <w:r>
        <w:rPr>
          <w:rFonts w:ascii="Times New Roman" w:hAnsi="Times New Roman" w:cs="Times New Roman"/>
          <w:kern w:val="0"/>
          <w:sz w:val="24"/>
          <w:szCs w:val="24"/>
        </w:rPr>
        <w:t>F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kern w:val="0"/>
          <w:sz w:val="24"/>
          <w:szCs w:val="24"/>
        </w:rPr>
        <w:t>IN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kern w:val="0"/>
          <w:sz w:val="24"/>
          <w:szCs w:val="24"/>
        </w:rPr>
        <w:t>O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hAnsi="Times New Roman" w:cs="Times New Roman"/>
          <w:kern w:val="0"/>
          <w:sz w:val="24"/>
          <w:szCs w:val="24"/>
        </w:rPr>
        <w:t>380.9706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hAnsi="Times New Roman" w:cs="Times New Roman"/>
          <w:kern w:val="0"/>
          <w:sz w:val="24"/>
          <w:szCs w:val="24"/>
        </w:rPr>
        <w:t>380.9705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17D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-Iodo-2-(3-(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trifluoromethyl)phenoxy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>)pyridin-4-amine (15)</w:t>
      </w:r>
    </w:p>
    <w:p w14:paraId="5C31D17E" w14:textId="77777777" w:rsidR="00B9353C" w:rsidRDefault="0045674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927" w:dyaOrig="2054" w14:anchorId="5C31D3C2">
          <v:shape id="_x0000_i1082" type="#_x0000_t75" style="width:46.95pt;height:102.05pt" o:ole="">
            <v:imagedata r:id="rId131" o:title=""/>
          </v:shape>
          <o:OLEObject Type="Embed" ProgID="ChemDraw.Document.6.0" ShapeID="_x0000_i1082" DrawAspect="Content" ObjectID="_1821829672" r:id="rId132"/>
        </w:object>
      </w:r>
    </w:p>
    <w:p w14:paraId="5C31D17F" w14:textId="77777777" w:rsidR="00B9353C" w:rsidRDefault="0045674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White soli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50</w:t>
      </w:r>
      <w:r>
        <w:rPr>
          <w:rFonts w:ascii="Times New Roman" w:eastAsia="TimesNewRomanPSMT" w:hAnsi="Times New Roman" w:cs="Times New Roman"/>
          <w:color w:val="00000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63</w:t>
      </w:r>
      <w:r>
        <w:rPr>
          <w:rFonts w:ascii="Times New Roman" w:eastAsia="TimesNewRomanPSMT" w:hAnsi="Times New Roman" w:cs="Times New Roman"/>
          <w:color w:val="00000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 (600 MHz, Chloroform-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δ 7.67 (d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5.5 Hz, 1H), 7.50 (t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7.9 Hz, 1H), 7.46 – 7.43 (m, 1H), 7.41 (s, 1H), 7.34 – 7.31 (m, 1H), 6.33 (d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5.5 Hz, 1H), 4.85 (s, 2H);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3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C NMR (150 MHz, Chloroform-</w:t>
      </w:r>
      <w:r>
        <w:rPr>
          <w:rFonts w:ascii="Times New Roman" w:eastAsia="宋体" w:hAnsi="Times New Roman" w:cs="Times New Roman"/>
          <w:b/>
          <w:bCs/>
          <w:i/>
          <w:iCs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) </w:t>
      </w:r>
      <w:r>
        <w:rPr>
          <w:rFonts w:ascii="Times New Roman" w:eastAsia="宋体" w:hAnsi="Times New Roman" w:cs="Times New Roman"/>
          <w:sz w:val="24"/>
          <w:szCs w:val="24"/>
        </w:rPr>
        <w:t xml:space="preserve">δ 162.7, 156.2, 154.6, 146.7, δ 132.02 (q, J = 32.8 Hz), 130.1, 124.8, δ 123.86 (q, J = 272.6 Hz), 121.47 (q, J = 3.8 Hz), 118.50 (q, J = 3.9 Hz), 106.0, 67.6.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for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8</w:t>
      </w:r>
      <w:r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[M + </w:t>
      </w:r>
      <w:proofErr w:type="gramStart"/>
      <w:r>
        <w:rPr>
          <w:rFonts w:ascii="Times New Roman" w:hAnsi="Times New Roman" w:cs="Times New Roman"/>
          <w:sz w:val="24"/>
          <w:szCs w:val="24"/>
        </w:rPr>
        <w:t>H]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proofErr w:type="gramEnd"/>
      <w:r>
        <w:rPr>
          <w:rFonts w:ascii="Times New Roman" w:hAnsi="Times New Roman" w:cs="Times New Roman"/>
          <w:sz w:val="24"/>
          <w:szCs w:val="24"/>
        </w:rPr>
        <w:t>: 380.9707; Found: 380.9710.</w:t>
      </w:r>
    </w:p>
    <w:p w14:paraId="5C31D180" w14:textId="77777777" w:rsidR="00B9353C" w:rsidRDefault="00B9353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5C31D181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-Iodo-2-(4-(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trifluoromethoxy)phenoxy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>)pyridin-4-amine (16)</w:t>
      </w:r>
    </w:p>
    <w:p w14:paraId="5C31D182" w14:textId="77777777" w:rsidR="00B9353C" w:rsidRDefault="0045674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027" w:dyaOrig="2154" w14:anchorId="5C31D3C3">
          <v:shape id="_x0000_i1083" type="#_x0000_t75" style="width:51.95pt;height:107.05pt" o:ole="">
            <v:imagedata r:id="rId133" o:title=""/>
          </v:shape>
          <o:OLEObject Type="Embed" ProgID="ChemDraw.Document.6.0" ShapeID="_x0000_i1083" DrawAspect="Content" ObjectID="_1821829673" r:id="rId134"/>
        </w:object>
      </w:r>
    </w:p>
    <w:p w14:paraId="5C31D183" w14:textId="77777777" w:rsidR="00B9353C" w:rsidRDefault="0045674F">
      <w:pPr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White soli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sz w:val="24"/>
          <w:szCs w:val="24"/>
        </w:rPr>
        <w:t>(</w:t>
      </w:r>
      <w:r>
        <w:rPr>
          <w:rFonts w:ascii="Times New Roman" w:hAnsi="Times New Roman" w:cs="Times New Roman"/>
          <w:color w:val="000000"/>
          <w:sz w:val="24"/>
          <w:szCs w:val="24"/>
        </w:rPr>
        <w:t>45</w:t>
      </w:r>
      <w:r>
        <w:rPr>
          <w:rFonts w:ascii="Times New Roman" w:eastAsia="TimesNewRomanPSMT" w:hAnsi="Times New Roman" w:cs="Times New Roman"/>
          <w:color w:val="00000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57</w:t>
      </w:r>
      <w:r>
        <w:rPr>
          <w:rFonts w:ascii="Times New Roman" w:eastAsia="TimesNewRomanPSMT" w:hAnsi="Times New Roman" w:cs="Times New Roman"/>
          <w:color w:val="00000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;</w:t>
      </w:r>
      <w:r>
        <w:rPr>
          <w:rFonts w:ascii="Times New Roman" w:eastAsia="宋体" w:hAnsi="Times New Roman" w:cs="Times New Roman"/>
          <w:b/>
          <w:bCs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 (600 MHz, Chloroform-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δ 7.67 (d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5.6 Hz,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1H), 7.23 (d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8.7 Hz, 2H), 7.18 – 7.13 (m, 2H), 6.34 (d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5.6 Hz, 1H), 4.91 (s, 2H);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4"/>
          <w:szCs w:val="24"/>
        </w:rPr>
        <w:t>C NMR (150 MHz, Chloroform-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sz w:val="24"/>
          <w:szCs w:val="24"/>
        </w:rPr>
        <w:t>)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δ 162.66, 156.27, 152.69, 146.46, δ 145.77 (d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2.0 Hz), 122.44 ,122.36, δ 120.60 (q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257.0 Hz), 105.84, 67.54.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for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9</w:t>
      </w:r>
      <w:r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[M + </w:t>
      </w:r>
      <w:proofErr w:type="gramStart"/>
      <w:r>
        <w:rPr>
          <w:rFonts w:ascii="Times New Roman" w:hAnsi="Times New Roman" w:cs="Times New Roman"/>
          <w:sz w:val="24"/>
          <w:szCs w:val="24"/>
        </w:rPr>
        <w:t>H]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proofErr w:type="gramEnd"/>
      <w:r>
        <w:rPr>
          <w:rFonts w:ascii="Times New Roman" w:hAnsi="Times New Roman" w:cs="Times New Roman"/>
          <w:sz w:val="24"/>
          <w:szCs w:val="24"/>
        </w:rPr>
        <w:t>: 396.9656; Found: 396.9656.</w:t>
      </w:r>
    </w:p>
    <w:p w14:paraId="5C31D184" w14:textId="77777777" w:rsidR="00B9353C" w:rsidRDefault="00B9353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5C31D185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-Iodo-2-(2-methyl-4-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nitrophenoxy)pyridin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>-4-amine (17)</w:t>
      </w:r>
    </w:p>
    <w:p w14:paraId="5C31D186" w14:textId="77777777" w:rsidR="00B9353C" w:rsidRDefault="0045674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240" w:dyaOrig="2154" w14:anchorId="5C31D3C4">
          <v:shape id="_x0000_i1084" type="#_x0000_t75" style="width:62pt;height:107.05pt" o:ole="">
            <v:imagedata r:id="rId135" o:title=""/>
          </v:shape>
          <o:OLEObject Type="Embed" ProgID="ChemDraw.Document.6.0" ShapeID="_x0000_i1084" DrawAspect="Content" ObjectID="_1821829674" r:id="rId136"/>
        </w:object>
      </w:r>
    </w:p>
    <w:p w14:paraId="5C31D187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63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85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H NMR (60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8.16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2.8 Hz, 1H), 8.09 (d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8.9, 2.8 Hz, 1H), 7.66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5 Hz, 1H), 7.17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8.9 Hz, 1H), 6.36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5 Hz, 1H), 4.87 (s, 2H), 2.31 (s, 3H)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C NMR (15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162.1, 158.0, 156.3, 146.9, 144.5, 132.0, 126.7, 122.8, 121.7, 106.1, 67.3, 16.8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for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C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bscript"/>
        </w:rPr>
        <w:t>12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H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IN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Na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O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Na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393.9659; Found: </w:t>
      </w:r>
      <w:r>
        <w:rPr>
          <w:rFonts w:ascii="Times New Roman" w:hAnsi="Times New Roman" w:cs="Times New Roman"/>
          <w:kern w:val="0"/>
          <w:sz w:val="24"/>
          <w:szCs w:val="24"/>
        </w:rPr>
        <w:t>393.9655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188" w14:textId="77777777" w:rsidR="00B9353C" w:rsidRDefault="00B9353C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C31D189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-Iodo-2-(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mesityloxy)pyridin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>-4-amine (18)</w:t>
      </w:r>
    </w:p>
    <w:p w14:paraId="5C31D18A" w14:textId="77777777" w:rsidR="00B9353C" w:rsidRDefault="0045674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240" w:dyaOrig="2166" w14:anchorId="5C31D3C5">
          <v:shape id="_x0000_i1085" type="#_x0000_t75" style="width:62pt;height:108.95pt" o:ole="">
            <v:imagedata r:id="rId137" o:title=""/>
          </v:shape>
          <o:OLEObject Type="Embed" ProgID="ChemDraw.Document.6.0" ShapeID="_x0000_i1085" DrawAspect="Content" ObjectID="_1821829675" r:id="rId138"/>
        </w:object>
      </w:r>
    </w:p>
    <w:p w14:paraId="5C31D18B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61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86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H NMR (60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7.61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6 Hz, 1H), 6.89 (s, 2H), 6.23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6 Hz, 1H), 4.78 (s, 2H), 2.28 (s, 3H), 2.09 (s, 6H)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C NMR (15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 xml:space="preserve">)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δ 162.1, 155.7, 148.9, 146.9, 134.7, 130.6, 129.3, 105.0, 66.0, 21.1, 16.6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for C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4</w:t>
      </w:r>
      <w:r>
        <w:rPr>
          <w:rFonts w:ascii="Times New Roman" w:hAnsi="Times New Roman" w:cs="Times New Roman"/>
          <w:kern w:val="0"/>
          <w:sz w:val="24"/>
          <w:szCs w:val="24"/>
        </w:rPr>
        <w:t>H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6</w:t>
      </w:r>
      <w:r>
        <w:rPr>
          <w:rFonts w:ascii="Times New Roman" w:hAnsi="Times New Roman" w:cs="Times New Roman"/>
          <w:kern w:val="0"/>
          <w:sz w:val="24"/>
          <w:szCs w:val="24"/>
        </w:rPr>
        <w:t>IN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kern w:val="0"/>
          <w:sz w:val="24"/>
          <w:szCs w:val="24"/>
        </w:rPr>
        <w:t>O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hAnsi="Times New Roman" w:cs="Times New Roman"/>
          <w:kern w:val="0"/>
          <w:sz w:val="24"/>
          <w:szCs w:val="24"/>
        </w:rPr>
        <w:t>355.0302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hAnsi="Times New Roman" w:cs="Times New Roman"/>
          <w:kern w:val="0"/>
          <w:sz w:val="24"/>
          <w:szCs w:val="24"/>
        </w:rPr>
        <w:t>355.0294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18C" w14:textId="77777777" w:rsidR="00B9353C" w:rsidRDefault="00B9353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5C31D18D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2-(4-Bromo-2,6-dimethylphenoxy)-3-iodopyridin-4-amine (19)</w:t>
      </w:r>
    </w:p>
    <w:p w14:paraId="5C31D18E" w14:textId="77777777" w:rsidR="00B9353C" w:rsidRDefault="0045674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240" w:dyaOrig="2166" w14:anchorId="5C31D3C6">
          <v:shape id="_x0000_i1086" type="#_x0000_t75" style="width:62pt;height:108.95pt" o:ole="">
            <v:imagedata r:id="rId139" o:title=""/>
          </v:shape>
          <o:OLEObject Type="Embed" ProgID="ChemDraw.Document.6.0" ShapeID="_x0000_i1086" DrawAspect="Content" ObjectID="_1821829676" r:id="rId140"/>
        </w:object>
      </w:r>
    </w:p>
    <w:p w14:paraId="5C31D18F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  <w:highlight w:val="yellow"/>
          <w:lang w:bidi="ar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52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62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H NMR (60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7.60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5 Hz, 1H), 7.22 (s, 2H), 6.27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6 Hz, 1H), 4.78 (s, 2H), 2.09 (s, 6H)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C NMR (15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 xml:space="preserve">)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δ 161.8, 155.8, 150.3, 146.9, 133.4, 131.3, 118.3, 105.3, 65.9, 16.6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For C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3</w:t>
      </w:r>
      <w:r>
        <w:rPr>
          <w:rFonts w:ascii="Times New Roman" w:hAnsi="Times New Roman" w:cs="Times New Roman"/>
          <w:kern w:val="0"/>
          <w:sz w:val="24"/>
          <w:szCs w:val="24"/>
        </w:rPr>
        <w:t>H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3</w:t>
      </w:r>
      <w:r>
        <w:rPr>
          <w:rFonts w:ascii="Times New Roman" w:hAnsi="Times New Roman" w:cs="Times New Roman"/>
          <w:kern w:val="0"/>
          <w:sz w:val="24"/>
          <w:szCs w:val="24"/>
        </w:rPr>
        <w:t>BrIN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kern w:val="0"/>
          <w:sz w:val="24"/>
          <w:szCs w:val="24"/>
        </w:rPr>
        <w:t>O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hAnsi="Times New Roman" w:cs="Times New Roman"/>
          <w:kern w:val="0"/>
          <w:sz w:val="24"/>
          <w:szCs w:val="24"/>
        </w:rPr>
        <w:t>418.9251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hAnsi="Times New Roman" w:cs="Times New Roman"/>
          <w:kern w:val="0"/>
          <w:sz w:val="24"/>
          <w:szCs w:val="24"/>
        </w:rPr>
        <w:t>418.9249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190" w14:textId="77777777" w:rsidR="00B9353C" w:rsidRDefault="00B9353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5C31D191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2-(2,6-Diisopropylphenoxy)-3-iodopyridin-4-amine (20)</w:t>
      </w:r>
    </w:p>
    <w:p w14:paraId="5C31D192" w14:textId="77777777" w:rsidR="00B9353C" w:rsidRDefault="0045674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327" w:dyaOrig="1853" w14:anchorId="5C31D3C7">
          <v:shape id="_x0000_i1087" type="#_x0000_t75" style="width:66.35pt;height:92.05pt" o:ole="">
            <v:imagedata r:id="rId141" o:title=""/>
          </v:shape>
          <o:OLEObject Type="Embed" ProgID="ChemDraw.Document.6.0" ShapeID="_x0000_i1087" DrawAspect="Content" ObjectID="_1821829677" r:id="rId142"/>
        </w:object>
      </w:r>
    </w:p>
    <w:p w14:paraId="5C31D193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48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61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H NMR (600 MHz, Chloroform-</w:t>
      </w:r>
      <w:r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7.65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5 Hz, 1H), 7.32 – 7.24 (m, 3H), 6.28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5 Hz, 1H), 4.81 (s, 2H), 2.97 (p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6.9 Hz, 2H), 1.29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6.9 Hz, 6H), 1.18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6.9 Hz, 6H);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C NMR (150 MHz, Chloroform-</w:t>
      </w:r>
      <w:r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163.1, 155.7, 148.6, 146.9, 141.2, 126.2, 124.0, 105.1, 65.7, 27.7, 24.3, 22.5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for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C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:lang w:bidi="ar"/>
          <w14:ligatures w14:val="standardContextual"/>
        </w:rPr>
        <w:t>17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H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:lang w:bidi="ar"/>
          <w14:ligatures w14:val="standardContextual"/>
        </w:rPr>
        <w:t>21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IN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:lang w:bidi="ar"/>
          <w14:ligatures w14:val="standardContextual"/>
        </w:rPr>
        <w:t>2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NaO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Na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419.0591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  <w14:ligatures w14:val="standardContextual"/>
        </w:rPr>
        <w:t>419.0594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194" w14:textId="77777777" w:rsidR="00B9353C" w:rsidRDefault="00B9353C">
      <w:pPr>
        <w:widowControl/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</w:pPr>
    </w:p>
    <w:p w14:paraId="5C31D195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-Iodo-4-phenoxypyridin-2-amine (21)</w:t>
      </w:r>
    </w:p>
    <w:p w14:paraId="5C31D196" w14:textId="77777777" w:rsidR="00B9353C" w:rsidRDefault="0045674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240" w:dyaOrig="1640" w14:anchorId="5C31D3C8">
          <v:shape id="_x0000_i1088" type="#_x0000_t75" style="width:62pt;height:82pt" o:ole="">
            <v:imagedata r:id="rId143" o:title=""/>
          </v:shape>
          <o:OLEObject Type="Embed" ProgID="ChemDraw.Document.6.0" ShapeID="_x0000_i1088" DrawAspect="Content" ObjectID="_1821829678" r:id="rId144"/>
        </w:object>
      </w:r>
    </w:p>
    <w:p w14:paraId="5C31D197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38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61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NMR (600 MHz, Chloroform-</w:t>
      </w:r>
      <w:r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7.78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7 Hz, 1H), 7.43 – 7.38 (m, 2H), 7.26 – 7.22 (m, 1H), 7.09 (d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8.6, 1.1 Hz, 2H), 5.92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lastRenderedPageBreak/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7 Hz, 1H), 5.12 (s, 2H);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 xml:space="preserve"> 13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C NMR (15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165.6, 159.7, 154.4, 147.8, 130.3, 125.7, 120.8, 102.7, 68.9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for C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1</w:t>
      </w:r>
      <w:r>
        <w:rPr>
          <w:rFonts w:ascii="Times New Roman" w:hAnsi="Times New Roman" w:cs="Times New Roman"/>
          <w:kern w:val="0"/>
          <w:sz w:val="24"/>
          <w:szCs w:val="24"/>
        </w:rPr>
        <w:t>H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0</w:t>
      </w:r>
      <w:r>
        <w:rPr>
          <w:rFonts w:ascii="Times New Roman" w:hAnsi="Times New Roman" w:cs="Times New Roman"/>
          <w:kern w:val="0"/>
          <w:sz w:val="24"/>
          <w:szCs w:val="24"/>
        </w:rPr>
        <w:t>IN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kern w:val="0"/>
          <w:sz w:val="24"/>
          <w:szCs w:val="24"/>
        </w:rPr>
        <w:t>O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hAnsi="Times New Roman" w:cs="Times New Roman"/>
          <w:kern w:val="0"/>
          <w:sz w:val="24"/>
          <w:szCs w:val="24"/>
        </w:rPr>
        <w:t>312.9833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hAnsi="Times New Roman" w:cs="Times New Roman"/>
          <w:kern w:val="0"/>
          <w:sz w:val="24"/>
          <w:szCs w:val="24"/>
        </w:rPr>
        <w:t>312.9831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198" w14:textId="77777777" w:rsidR="00B9353C" w:rsidRDefault="00B9353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5C31D199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4-(4-(Tert-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butyl)phenoxy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>)-3-iodopyridin-2-amine (22)</w:t>
      </w:r>
    </w:p>
    <w:p w14:paraId="5C31D19A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753" w:dyaOrig="1853" w14:anchorId="5C31D3C9">
          <v:shape id="_x0000_i1089" type="#_x0000_t75" style="width:87.05pt;height:92.05pt" o:ole="">
            <v:imagedata r:id="rId145" o:title=""/>
          </v:shape>
          <o:OLEObject Type="Embed" ProgID="ChemDraw.Document.6.0" ShapeID="_x0000_i1089" DrawAspect="Content" ObjectID="_1821829679" r:id="rId146"/>
        </w:object>
      </w:r>
    </w:p>
    <w:p w14:paraId="5C31D19B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48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65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H NMR (40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 xml:space="preserve">)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δ 7.77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7 Hz, 1H), 7.43 – 7.38 (m, 2H), 7.05 – 6.97 (m, 2H), 5.95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7 Hz, 1H), 5.11 (s, 2H), 1.33 (s, 9H)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C NMR (10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 xml:space="preserve">)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δ 163.3, 155.9, 152.1, 147.4, 146.9, 126.5, 120.7, 105.4, 67.8, 34.5, 31.6, 27.1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for C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5</w:t>
      </w:r>
      <w:r>
        <w:rPr>
          <w:rFonts w:ascii="Times New Roman" w:hAnsi="Times New Roman" w:cs="Times New Roman"/>
          <w:kern w:val="0"/>
          <w:sz w:val="24"/>
          <w:szCs w:val="24"/>
        </w:rPr>
        <w:t>H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8</w:t>
      </w:r>
      <w:r>
        <w:rPr>
          <w:rFonts w:ascii="Times New Roman" w:hAnsi="Times New Roman" w:cs="Times New Roman"/>
          <w:kern w:val="0"/>
          <w:sz w:val="24"/>
          <w:szCs w:val="24"/>
        </w:rPr>
        <w:t>IN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kern w:val="0"/>
          <w:sz w:val="24"/>
          <w:szCs w:val="24"/>
        </w:rPr>
        <w:t>O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hAnsi="Times New Roman" w:cs="Times New Roman"/>
          <w:kern w:val="0"/>
          <w:sz w:val="24"/>
          <w:szCs w:val="24"/>
        </w:rPr>
        <w:t>369.0459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hAnsi="Times New Roman" w:cs="Times New Roman"/>
          <w:kern w:val="0"/>
          <w:sz w:val="24"/>
          <w:szCs w:val="24"/>
        </w:rPr>
        <w:t>369.0455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19C" w14:textId="77777777" w:rsidR="00B9353C" w:rsidRDefault="00B9353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5C31D19D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4-(4-Bromophenoxy)-3-iodopyridin-2-amine (23)</w:t>
      </w:r>
    </w:p>
    <w:p w14:paraId="5C31D19E" w14:textId="77777777" w:rsidR="00B9353C" w:rsidRDefault="0045674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640" w:dyaOrig="1753" w14:anchorId="5C31D3CA">
          <v:shape id="_x0000_i1090" type="#_x0000_t75" style="width:82pt;height:87.05pt" o:ole="">
            <v:imagedata r:id="rId147" o:title=""/>
          </v:shape>
          <o:OLEObject Type="Embed" ProgID="ChemDraw.Document.6.0" ShapeID="_x0000_i1090" DrawAspect="Content" ObjectID="_1821829680" r:id="rId148"/>
        </w:object>
      </w:r>
    </w:p>
    <w:p w14:paraId="5C31D19F" w14:textId="77777777" w:rsidR="00B9353C" w:rsidRDefault="0045674F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  <w:lang w:bidi="ar"/>
        </w:rPr>
      </w:pPr>
      <w:r>
        <w:rPr>
          <w:rFonts w:ascii="Times New Roman" w:hAnsi="Times New Roman" w:cs="Times New Roman"/>
          <w:bCs/>
          <w:sz w:val="24"/>
          <w:szCs w:val="24"/>
        </w:rPr>
        <w:t>White soli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sz w:val="24"/>
          <w:szCs w:val="24"/>
        </w:rPr>
        <w:t>(</w:t>
      </w:r>
      <w:r>
        <w:rPr>
          <w:rFonts w:ascii="Times New Roman" w:hAnsi="Times New Roman" w:cs="Times New Roman"/>
          <w:color w:val="000000"/>
          <w:sz w:val="24"/>
          <w:szCs w:val="24"/>
        </w:rPr>
        <w:t>43</w:t>
      </w:r>
      <w:r>
        <w:rPr>
          <w:rFonts w:ascii="Times New Roman" w:eastAsia="TimesNewRomanPSMT" w:hAnsi="Times New Roman" w:cs="Times New Roman"/>
          <w:color w:val="00000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55</w:t>
      </w:r>
      <w:r>
        <w:rPr>
          <w:rFonts w:ascii="Times New Roman" w:eastAsia="TimesNewRomanPSMT" w:hAnsi="Times New Roman" w:cs="Times New Roman"/>
          <w:color w:val="00000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;</w:t>
      </w:r>
      <w:r>
        <w:rPr>
          <w:rFonts w:ascii="Times New Roman" w:eastAsia="宋体" w:hAnsi="Times New Roman" w:cs="Times New Roman"/>
          <w:b/>
          <w:bCs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 (500 MHz, Chloroform-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δ 7.85 – 7.75 (m, 1H), 7.58 – 7.46 (m, 2H), 7.03 – 6.90 (m, 2H), 5.93 (d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5.6 Hz, 1H), 5.22 (s, 2H); 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>C NMR (125 MHz, Chloroform-</w:t>
      </w:r>
      <w:r>
        <w:rPr>
          <w:rFonts w:ascii="Times New Roman" w:hAnsi="Times New Roman" w:cs="Times New Roman"/>
          <w:b/>
          <w:i/>
          <w:iCs/>
          <w:sz w:val="24"/>
          <w:szCs w:val="24"/>
        </w:rPr>
        <w:t>d</w:t>
      </w:r>
      <w:r>
        <w:rPr>
          <w:rFonts w:ascii="Times New Roman" w:hAnsi="Times New Roman" w:cs="Times New Roman"/>
          <w:b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δ 164.6, 160.4, 153.8, 149.3, 133.2, 122.3, 118.2, 102.8, 69.1.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for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9</w:t>
      </w:r>
      <w:r>
        <w:rPr>
          <w:rFonts w:ascii="Times New Roman" w:hAnsi="Times New Roman" w:cs="Times New Roman"/>
          <w:sz w:val="24"/>
          <w:szCs w:val="24"/>
        </w:rPr>
        <w:t>BrIN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  <w:lang w:bidi="ar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390.8938</w:t>
      </w:r>
      <w:r>
        <w:rPr>
          <w:rFonts w:ascii="Times New Roman" w:hAnsi="Times New Roman" w:cs="Times New Roman"/>
          <w:color w:val="000000"/>
          <w:sz w:val="24"/>
          <w:szCs w:val="24"/>
          <w:lang w:bidi="ar"/>
        </w:rPr>
        <w:t xml:space="preserve">; Found: </w:t>
      </w:r>
      <w:r>
        <w:rPr>
          <w:rFonts w:ascii="Times New Roman" w:hAnsi="Times New Roman" w:cs="Times New Roman"/>
          <w:sz w:val="24"/>
          <w:szCs w:val="24"/>
        </w:rPr>
        <w:t>390.8933</w:t>
      </w:r>
      <w:r>
        <w:rPr>
          <w:rFonts w:ascii="Times New Roman" w:hAnsi="Times New Roman" w:cs="Times New Roman"/>
          <w:color w:val="000000"/>
          <w:sz w:val="24"/>
          <w:szCs w:val="24"/>
          <w:lang w:bidi="ar"/>
        </w:rPr>
        <w:t>.</w:t>
      </w:r>
    </w:p>
    <w:p w14:paraId="5C31D1A0" w14:textId="77777777" w:rsidR="00B9353C" w:rsidRDefault="00B9353C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  <w:lang w:bidi="ar"/>
        </w:rPr>
      </w:pPr>
    </w:p>
    <w:p w14:paraId="5C31D1A1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4-(2-Bromophenoxy)-3-iodopyridin-2-amine (24)</w:t>
      </w:r>
    </w:p>
    <w:p w14:paraId="5C31D1A2" w14:textId="77777777" w:rsidR="00B9353C" w:rsidRDefault="0045674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240" w:dyaOrig="1753" w14:anchorId="5C31D3CB">
          <v:shape id="_x0000_i1091" type="#_x0000_t75" style="width:62pt;height:87.05pt" o:ole="">
            <v:imagedata r:id="rId149" o:title=""/>
          </v:shape>
          <o:OLEObject Type="Embed" ProgID="ChemDraw.Document.6.0" ShapeID="_x0000_i1091" DrawAspect="Content" ObjectID="_1821829681" r:id="rId150"/>
        </w:object>
      </w:r>
    </w:p>
    <w:p w14:paraId="5C31D1A3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29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37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H NMR (40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 xml:space="preserve">)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δ 7.78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7 Hz, 1H), 7.67 (d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7.9, 1.6 Hz, 1H), 7.36 (t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7.7, 1.6 Hz, 1H), 7.19 – 7.11 (m, 2H), 5.77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6 Hz, 1H), 5.10 (s, 2H);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perscript"/>
        </w:rPr>
        <w:t xml:space="preserve"> 13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C NMR (150 MHz, Chloroform-</w:t>
      </w:r>
      <w:r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164.2, 160.2, 151.4, 148.9, 134.2, 129.1, 127.2, 123.0, 116.2, 101.8, 68.2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for C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1</w:t>
      </w:r>
      <w:r>
        <w:rPr>
          <w:rFonts w:ascii="Times New Roman" w:hAnsi="Times New Roman" w:cs="Times New Roman"/>
          <w:kern w:val="0"/>
          <w:sz w:val="24"/>
          <w:szCs w:val="24"/>
        </w:rPr>
        <w:t>H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9</w:t>
      </w:r>
      <w:r>
        <w:rPr>
          <w:rFonts w:ascii="Times New Roman" w:hAnsi="Times New Roman" w:cs="Times New Roman"/>
          <w:kern w:val="0"/>
          <w:sz w:val="24"/>
          <w:szCs w:val="24"/>
        </w:rPr>
        <w:t>BrIN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kern w:val="0"/>
          <w:sz w:val="24"/>
          <w:szCs w:val="24"/>
        </w:rPr>
        <w:t>O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hAnsi="Times New Roman" w:cs="Times New Roman"/>
          <w:kern w:val="0"/>
          <w:sz w:val="24"/>
          <w:szCs w:val="24"/>
        </w:rPr>
        <w:t>390.8938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hAnsi="Times New Roman" w:cs="Times New Roman"/>
          <w:kern w:val="0"/>
          <w:sz w:val="24"/>
          <w:szCs w:val="24"/>
        </w:rPr>
        <w:t>390.8937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1A4" w14:textId="77777777" w:rsidR="00B9353C" w:rsidRDefault="00B9353C">
      <w:pPr>
        <w:widowControl/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</w:pPr>
    </w:p>
    <w:p w14:paraId="5C31D1A5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4-((2-Amino-3-iodopyridin-4-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yl)oxy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>)benzonitrile (25)</w:t>
      </w:r>
    </w:p>
    <w:p w14:paraId="5C31D1A6" w14:textId="77777777" w:rsidR="00B9353C" w:rsidRDefault="0045674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640" w:dyaOrig="1640" w14:anchorId="5C31D3CC">
          <v:shape id="_x0000_i1092" type="#_x0000_t75" style="width:82pt;height:82pt" o:ole="">
            <v:imagedata r:id="rId151" o:title=""/>
          </v:shape>
          <o:OLEObject Type="Embed" ProgID="ChemDraw.Document.6.0" ShapeID="_x0000_i1092" DrawAspect="Content" ObjectID="_1821829682" r:id="rId152"/>
        </w:object>
      </w:r>
    </w:p>
    <w:p w14:paraId="5C31D1A7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38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56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H NMR (40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 xml:space="preserve">)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δ 7.90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6 Hz, 1H), 7.72 – 7.65 (m, 2H), 7.15 – 7.09 (m, 2H), 6.10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6 Hz, 1H), 5.16 (s, 2H)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C NMR (10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163.3, 160.7, 158.7, 149.7, 134.5, 119.8, 118.4, 108.3, 104.6, 70.6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for C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2</w:t>
      </w:r>
      <w:r>
        <w:rPr>
          <w:rFonts w:ascii="Times New Roman" w:hAnsi="Times New Roman" w:cs="Times New Roman"/>
          <w:kern w:val="0"/>
          <w:sz w:val="24"/>
          <w:szCs w:val="24"/>
        </w:rPr>
        <w:t>H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9</w:t>
      </w:r>
      <w:r>
        <w:rPr>
          <w:rFonts w:ascii="Times New Roman" w:hAnsi="Times New Roman" w:cs="Times New Roman"/>
          <w:kern w:val="0"/>
          <w:sz w:val="24"/>
          <w:szCs w:val="24"/>
        </w:rPr>
        <w:t>IN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kern w:val="0"/>
          <w:sz w:val="24"/>
          <w:szCs w:val="24"/>
        </w:rPr>
        <w:t>O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hAnsi="Times New Roman" w:cs="Times New Roman"/>
          <w:kern w:val="0"/>
          <w:sz w:val="24"/>
          <w:szCs w:val="24"/>
        </w:rPr>
        <w:t>337.9785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hAnsi="Times New Roman" w:cs="Times New Roman"/>
          <w:kern w:val="0"/>
          <w:sz w:val="24"/>
          <w:szCs w:val="24"/>
        </w:rPr>
        <w:t>337.9782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1A8" w14:textId="77777777" w:rsidR="00B9353C" w:rsidRDefault="00B9353C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  <w:lang w:bidi="ar"/>
        </w:rPr>
      </w:pPr>
    </w:p>
    <w:p w14:paraId="5C31D1A9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-Iodo-4-(3-(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trifluoromethyl)phenoxy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>)pyridin-2-amine (26)</w:t>
      </w:r>
    </w:p>
    <w:p w14:paraId="5C31D1AA" w14:textId="77777777" w:rsidR="00B9353C" w:rsidRDefault="0045674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753" w:dyaOrig="1640" w14:anchorId="5C31D3CD">
          <v:shape id="_x0000_i1093" type="#_x0000_t75" style="width:87.05pt;height:82pt" o:ole="">
            <v:imagedata r:id="rId153" o:title=""/>
          </v:shape>
          <o:OLEObject Type="Embed" ProgID="ChemDraw.Document.6.0" ShapeID="_x0000_i1093" DrawAspect="Content" ObjectID="_1821829683" r:id="rId154"/>
        </w:object>
      </w:r>
    </w:p>
    <w:p w14:paraId="5C31D1AB" w14:textId="77777777" w:rsidR="00B9353C" w:rsidRDefault="0045674F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  <w:lang w:bidi="ar"/>
        </w:rPr>
      </w:pPr>
      <w:r>
        <w:rPr>
          <w:rFonts w:ascii="Times New Roman" w:hAnsi="Times New Roman" w:cs="Times New Roman"/>
          <w:bCs/>
          <w:sz w:val="24"/>
          <w:szCs w:val="24"/>
        </w:rPr>
        <w:t>White soli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51</w:t>
      </w:r>
      <w:r>
        <w:rPr>
          <w:rFonts w:ascii="Times New Roman" w:eastAsia="TimesNewRomanPSMT" w:hAnsi="Times New Roman" w:cs="Times New Roman"/>
          <w:color w:val="00000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67</w:t>
      </w:r>
      <w:r>
        <w:rPr>
          <w:rFonts w:ascii="Times New Roman" w:eastAsia="TimesNewRomanPSMT" w:hAnsi="Times New Roman" w:cs="Times New Roman"/>
          <w:color w:val="00000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H NMR (400 MHz, Chloroform-</w:t>
      </w:r>
      <w:r>
        <w:rPr>
          <w:rFonts w:ascii="Times New Roman" w:hAnsi="Times New Roman" w:cs="Times New Roman"/>
          <w:b/>
          <w:i/>
          <w:iCs/>
          <w:sz w:val="24"/>
          <w:szCs w:val="24"/>
        </w:rPr>
        <w:t>d</w:t>
      </w:r>
      <w:r>
        <w:rPr>
          <w:rFonts w:ascii="Times New Roman" w:hAnsi="Times New Roman" w:cs="Times New Roman"/>
          <w:b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δ 7.84 (d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5.6 Hz, 1H), 7.57 – 7.47 (m, 2H), 7.36 (t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2.0 Hz, 1H), 7.25 (s, 2H), 5.96 (d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5.6 Hz, 1H), 5.14 (s, 2H); 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>C NMR (100 MHz, Chloroform-</w:t>
      </w:r>
      <w:r>
        <w:rPr>
          <w:rFonts w:ascii="Times New Roman" w:hAnsi="Times New Roman" w:cs="Times New Roman"/>
          <w:b/>
          <w:i/>
          <w:iCs/>
          <w:sz w:val="24"/>
          <w:szCs w:val="24"/>
        </w:rPr>
        <w:t>d</w:t>
      </w:r>
      <w:r>
        <w:rPr>
          <w:rFonts w:ascii="Times New Roman" w:hAnsi="Times New Roman" w:cs="Times New Roman"/>
          <w:b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δ 164.3, 160.5, 155.0, 149.5,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132.8 (q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33.1 Hz) , 130.8, 124.9 (q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271 Hz), 123.6,</w:t>
      </w:r>
      <w:r>
        <w:rPr>
          <w:rFonts w:ascii="Times New Roman" w:eastAsia="宋体" w:hAnsi="Times New Roman" w:cs="Times New Roman"/>
          <w:sz w:val="24"/>
          <w:szCs w:val="24"/>
        </w:rPr>
        <w:t xml:space="preserve"> 122.0</w:t>
      </w:r>
      <w:bookmarkStart w:id="47" w:name="OLE_LINK22"/>
      <w:r>
        <w:rPr>
          <w:rFonts w:ascii="Times New Roman" w:eastAsia="宋体" w:hAnsi="Times New Roman" w:cs="Times New Roman"/>
          <w:sz w:val="24"/>
          <w:szCs w:val="24"/>
        </w:rPr>
        <w:t xml:space="preserve"> (q, 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J</w:t>
      </w:r>
      <w:r>
        <w:rPr>
          <w:rFonts w:ascii="Times New Roman" w:eastAsia="宋体" w:hAnsi="Times New Roman" w:cs="Times New Roman"/>
          <w:sz w:val="24"/>
          <w:szCs w:val="24"/>
        </w:rPr>
        <w:t xml:space="preserve"> = 3.8 Hz)</w:t>
      </w:r>
      <w:bookmarkEnd w:id="47"/>
      <w:r>
        <w:rPr>
          <w:rFonts w:ascii="Times New Roman" w:hAnsi="Times New Roman" w:cs="Times New Roman"/>
          <w:sz w:val="24"/>
          <w:szCs w:val="24"/>
        </w:rPr>
        <w:t xml:space="preserve">, 117.5 (q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3.8 Hz), 103.1, 69.4.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for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9</w:t>
      </w:r>
      <w:r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  <w:lang w:bidi="ar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380.9706</w:t>
      </w:r>
      <w:r>
        <w:rPr>
          <w:rFonts w:ascii="Times New Roman" w:hAnsi="Times New Roman" w:cs="Times New Roman"/>
          <w:color w:val="000000"/>
          <w:sz w:val="24"/>
          <w:szCs w:val="24"/>
          <w:lang w:bidi="ar"/>
        </w:rPr>
        <w:t xml:space="preserve">; Found: </w:t>
      </w:r>
      <w:r>
        <w:rPr>
          <w:rFonts w:ascii="Times New Roman" w:hAnsi="Times New Roman" w:cs="Times New Roman"/>
          <w:sz w:val="24"/>
          <w:szCs w:val="24"/>
        </w:rPr>
        <w:t>380.9700</w:t>
      </w:r>
      <w:r>
        <w:rPr>
          <w:rFonts w:ascii="Times New Roman" w:hAnsi="Times New Roman" w:cs="Times New Roman"/>
          <w:color w:val="000000"/>
          <w:sz w:val="24"/>
          <w:szCs w:val="24"/>
          <w:lang w:bidi="ar"/>
        </w:rPr>
        <w:t>.</w:t>
      </w:r>
    </w:p>
    <w:p w14:paraId="5C31D1AC" w14:textId="77777777" w:rsidR="00B9353C" w:rsidRDefault="00B9353C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  <w:lang w:bidi="ar"/>
        </w:rPr>
      </w:pPr>
    </w:p>
    <w:p w14:paraId="5C31D1AD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color w:val="000000"/>
          <w:sz w:val="24"/>
          <w:szCs w:val="24"/>
          <w:lang w:bidi="ar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lang w:bidi="ar"/>
        </w:rPr>
        <w:t>3-Iodo-4-(2-methyl-4-</w:t>
      </w:r>
      <w:proofErr w:type="gramStart"/>
      <w:r>
        <w:rPr>
          <w:rFonts w:ascii="Times New Roman" w:hAnsi="Times New Roman" w:cs="Times New Roman"/>
          <w:b/>
          <w:bCs/>
          <w:color w:val="000000"/>
          <w:sz w:val="24"/>
          <w:szCs w:val="24"/>
          <w:lang w:bidi="ar"/>
        </w:rPr>
        <w:t>nitrophenoxy)pyridin</w:t>
      </w:r>
      <w:proofErr w:type="gramEnd"/>
      <w:r>
        <w:rPr>
          <w:rFonts w:ascii="Times New Roman" w:hAnsi="Times New Roman" w:cs="Times New Roman"/>
          <w:b/>
          <w:bCs/>
          <w:color w:val="000000"/>
          <w:sz w:val="24"/>
          <w:szCs w:val="24"/>
          <w:lang w:bidi="ar"/>
        </w:rPr>
        <w:t>-2-amine (27)</w:t>
      </w:r>
    </w:p>
    <w:p w14:paraId="5C31D1AE" w14:textId="77777777" w:rsidR="00B9353C" w:rsidRDefault="0045674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753" w:dyaOrig="1640" w14:anchorId="5C31D3CE">
          <v:shape id="_x0000_i1094" type="#_x0000_t75" style="width:87.05pt;height:82pt" o:ole="">
            <v:imagedata r:id="rId155" o:title=""/>
          </v:shape>
          <o:OLEObject Type="Embed" ProgID="ChemDraw.Document.6.0" ShapeID="_x0000_i1094" DrawAspect="Content" ObjectID="_1821829684" r:id="rId156"/>
        </w:object>
      </w:r>
    </w:p>
    <w:p w14:paraId="5C31D1AF" w14:textId="77777777" w:rsidR="00B9353C" w:rsidRDefault="0045674F">
      <w:pPr>
        <w:widowControl/>
        <w:spacing w:line="36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39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53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 NMR (600 MHz, Chloroform-</w:t>
      </w:r>
      <w:r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)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δ 8.20 (d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2.8 Hz, 1H), 8.08 (dd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9, 2.8 Hz, 1H), 7.86 (d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5.6 Hz, 1H), 7.00 (d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9 Hz, </w:t>
      </w:r>
    </w:p>
    <w:p w14:paraId="5C31D1B0" w14:textId="77777777" w:rsidR="00B9353C" w:rsidRDefault="0045674F">
      <w:pPr>
        <w:widowControl/>
        <w:spacing w:line="360" w:lineRule="auto"/>
        <w:rPr>
          <w:rFonts w:ascii="Times New Roman" w:eastAsia="宋体" w:hAnsi="Times New Roman" w:cs="Times New Roman"/>
          <w:kern w:val="0"/>
          <w:sz w:val="24"/>
          <w:szCs w:val="24"/>
          <w:lang w:bidi="ar"/>
        </w:rPr>
      </w:pP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1H), 5.96 (d, </w:t>
      </w:r>
      <w:r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= 5.5 Hz, 1H), 5.38 (s, 2H), 2.35 (s, 3H);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13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C NMR (150 MHz, Chloroform-</w:t>
      </w:r>
      <w:r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)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δ 163.6, 160.4, 157.9, 148.9, 144.6, 131.4, 127.2, 123.4, 119.4, 103.3, 69.6, 16.5.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calcd.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for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12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10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N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3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Na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O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3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Na]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393.9659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393.9651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1B1" w14:textId="77777777" w:rsidR="00B9353C" w:rsidRDefault="00B9353C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C31D1B2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4-(4-Bromo-2,6-dimethylphenoxy)-3-iodopyridin-2-amine (28)</w:t>
      </w:r>
    </w:p>
    <w:p w14:paraId="5C31D1B3" w14:textId="77777777" w:rsidR="00B9353C" w:rsidRDefault="0045674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640" w:dyaOrig="1753" w14:anchorId="5C31D3CF">
          <v:shape id="_x0000_i1095" type="#_x0000_t75" style="width:82pt;height:87.05pt" o:ole="">
            <v:imagedata r:id="rId157" o:title=""/>
          </v:shape>
          <o:OLEObject Type="Embed" ProgID="ChemDraw.Document.6.0" ShapeID="_x0000_i1095" DrawAspect="Content" ObjectID="_1821829685" r:id="rId158"/>
        </w:object>
      </w:r>
    </w:p>
    <w:p w14:paraId="5C31D1B4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34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41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H NMR (40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 xml:space="preserve">)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δ 7.73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7 Hz, 1H), 7.27 (s, 2H), 5.61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7 Hz, 1H), 5.10 (s, 2H), 2.09 (s, 6H);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 xml:space="preserve"> 13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C NMR (10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 xml:space="preserve">)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δ 163.4, 160.2, 149.9, 149.5, 133.3, 131.9, 118.9, 100.1, 66.9, 16.2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for C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3</w:t>
      </w:r>
      <w:r>
        <w:rPr>
          <w:rFonts w:ascii="Times New Roman" w:hAnsi="Times New Roman" w:cs="Times New Roman"/>
          <w:kern w:val="0"/>
          <w:sz w:val="24"/>
          <w:szCs w:val="24"/>
        </w:rPr>
        <w:t>H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3</w:t>
      </w:r>
      <w:r>
        <w:rPr>
          <w:rFonts w:ascii="Times New Roman" w:hAnsi="Times New Roman" w:cs="Times New Roman"/>
          <w:kern w:val="0"/>
          <w:sz w:val="24"/>
          <w:szCs w:val="24"/>
        </w:rPr>
        <w:t>BrIN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kern w:val="0"/>
          <w:sz w:val="24"/>
          <w:szCs w:val="24"/>
        </w:rPr>
        <w:t>O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hAnsi="Times New Roman" w:cs="Times New Roman"/>
          <w:kern w:val="0"/>
          <w:sz w:val="24"/>
          <w:szCs w:val="24"/>
        </w:rPr>
        <w:t>418.9251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hAnsi="Times New Roman" w:cs="Times New Roman"/>
          <w:kern w:val="0"/>
          <w:sz w:val="24"/>
          <w:szCs w:val="24"/>
        </w:rPr>
        <w:t>418.9247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1B5" w14:textId="77777777" w:rsidR="00B9353C" w:rsidRDefault="00B9353C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C31D1B6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-Iodo-2-(mesityloxy)-5-methylpyridin-4-amine (29)</w:t>
      </w:r>
    </w:p>
    <w:p w14:paraId="5C31D1B7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640" w:dyaOrig="1853" w14:anchorId="5C31D3D0">
          <v:shape id="_x0000_i1096" type="#_x0000_t75" style="width:82pt;height:92.05pt" o:ole="">
            <v:imagedata r:id="rId159" o:title=""/>
          </v:shape>
          <o:OLEObject Type="Embed" ProgID="ChemDraw.Document.6.0" ShapeID="_x0000_i1096" DrawAspect="Content" ObjectID="_1821829686" r:id="rId160"/>
        </w:object>
      </w:r>
    </w:p>
    <w:p w14:paraId="5C31D1B8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color w:val="000000"/>
          <w:sz w:val="24"/>
          <w:szCs w:val="24"/>
          <w:lang w:bidi="ar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White solid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64</w:t>
      </w:r>
      <w:r>
        <w:rPr>
          <w:rFonts w:ascii="Times New Roman" w:eastAsia="TimesNewRomanPSMT" w:hAnsi="Times New Roman" w:cs="Times New Roman"/>
          <w:color w:val="00000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87</w:t>
      </w:r>
      <w:r>
        <w:rPr>
          <w:rFonts w:ascii="Times New Roman" w:eastAsia="TimesNewRomanPSMT" w:hAnsi="Times New Roman" w:cs="Times New Roman"/>
          <w:color w:val="00000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; </w:t>
      </w:r>
      <w:r>
        <w:rPr>
          <w:rFonts w:ascii="Times New Roman" w:eastAsia="宋体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/>
          <w:b/>
          <w:sz w:val="24"/>
          <w:szCs w:val="24"/>
        </w:rPr>
        <w:t>H NMR (600 MHz, Chloroform-</w:t>
      </w:r>
      <w:r>
        <w:rPr>
          <w:rFonts w:ascii="Times New Roman" w:eastAsia="宋体" w:hAnsi="Times New Roman" w:cs="Times New Roman"/>
          <w:b/>
          <w:i/>
          <w:iCs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sz w:val="24"/>
          <w:szCs w:val="24"/>
        </w:rPr>
        <w:t xml:space="preserve">) </w:t>
      </w:r>
      <w:r>
        <w:rPr>
          <w:rFonts w:ascii="Times New Roman" w:eastAsia="宋体" w:hAnsi="Times New Roman" w:cs="Times New Roman"/>
          <w:sz w:val="24"/>
          <w:szCs w:val="24"/>
        </w:rPr>
        <w:t xml:space="preserve">δ 7.48 (s, 1H), 6.89 (s, 2H), 4.73 (s, 2H), 2.27 (s, 3H), 2.10 (d, 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J</w:t>
      </w:r>
      <w:r>
        <w:rPr>
          <w:rFonts w:ascii="Times New Roman" w:eastAsia="宋体" w:hAnsi="Times New Roman" w:cs="Times New Roman"/>
          <w:sz w:val="24"/>
          <w:szCs w:val="24"/>
        </w:rPr>
        <w:t xml:space="preserve"> = 1.0 Hz, 3H), 2.08 (s, 6H);</w:t>
      </w:r>
      <w:r>
        <w:rPr>
          <w:rFonts w:ascii="Times New Roman" w:eastAsia="宋体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eastAsia="宋体" w:hAnsi="Times New Roman" w:cs="Times New Roman"/>
          <w:b/>
          <w:sz w:val="24"/>
          <w:szCs w:val="24"/>
        </w:rPr>
        <w:t>C NMR (150 MHz, Chloroform-</w:t>
      </w:r>
      <w:r>
        <w:rPr>
          <w:rFonts w:ascii="Times New Roman" w:eastAsia="宋体" w:hAnsi="Times New Roman" w:cs="Times New Roman"/>
          <w:b/>
          <w:i/>
          <w:iCs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sz w:val="24"/>
          <w:szCs w:val="24"/>
        </w:rPr>
        <w:t xml:space="preserve">) </w:t>
      </w:r>
      <w:r>
        <w:rPr>
          <w:rFonts w:ascii="Times New Roman" w:eastAsia="宋体" w:hAnsi="Times New Roman" w:cs="Times New Roman"/>
          <w:sz w:val="24"/>
          <w:szCs w:val="24"/>
        </w:rPr>
        <w:t xml:space="preserve">δ 160.8, 154.0, 148.9, 146.1, 134.6, 130.7, 129.3, 112.2, 66.1, 21.0, 16.6, 14.6.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HRMS (ESI) m/z: </w:t>
      </w:r>
      <w:r>
        <w:rPr>
          <w:rFonts w:ascii="Times New Roman" w:eastAsia="宋体" w:hAnsi="Times New Roman" w:cs="Times New Roman"/>
          <w:sz w:val="24"/>
          <w:szCs w:val="24"/>
        </w:rPr>
        <w:t>calcd.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for C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15</w:t>
      </w:r>
      <w:r>
        <w:rPr>
          <w:rFonts w:ascii="Times New Roman" w:eastAsia="宋体" w:hAnsi="Times New Roman" w:cs="Times New Roman"/>
          <w:sz w:val="24"/>
          <w:szCs w:val="24"/>
        </w:rPr>
        <w:t>H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18</w:t>
      </w:r>
      <w:r>
        <w:rPr>
          <w:rFonts w:ascii="Times New Roman" w:eastAsia="宋体" w:hAnsi="Times New Roman" w:cs="Times New Roman"/>
          <w:sz w:val="24"/>
          <w:szCs w:val="24"/>
        </w:rPr>
        <w:t>IN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O</w:t>
      </w:r>
      <w:r>
        <w:rPr>
          <w:rFonts w:ascii="Times New Roman" w:eastAsia="宋体" w:hAnsi="Times New Roman" w:cs="Times New Roman"/>
          <w:color w:val="00000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eastAsia="宋体" w:hAnsi="Times New Roman" w:cs="Times New Roman"/>
          <w:color w:val="000000"/>
          <w:sz w:val="24"/>
          <w:szCs w:val="24"/>
          <w:lang w:bidi="ar"/>
        </w:rPr>
        <w:t>H]</w:t>
      </w:r>
      <w:r>
        <w:rPr>
          <w:rFonts w:ascii="Times New Roman" w:eastAsia="宋体" w:hAnsi="Times New Roman" w:cs="Times New Roman"/>
          <w:color w:val="00000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eastAsia="宋体" w:hAnsi="Times New Roman" w:cs="Times New Roman"/>
          <w:color w:val="000000"/>
          <w:sz w:val="24"/>
          <w:szCs w:val="24"/>
          <w:lang w:bidi="ar"/>
        </w:rPr>
        <w:t xml:space="preserve">: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369.0459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bidi="ar"/>
        </w:rPr>
        <w:t xml:space="preserve">; Found: </w:t>
      </w:r>
      <w:r>
        <w:rPr>
          <w:rFonts w:ascii="Times New Roman" w:eastAsia="宋体" w:hAnsi="Times New Roman" w:cs="Times New Roman"/>
          <w:sz w:val="24"/>
          <w:szCs w:val="24"/>
        </w:rPr>
        <w:t>369.0457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bidi="ar"/>
        </w:rPr>
        <w:t>.</w:t>
      </w:r>
    </w:p>
    <w:p w14:paraId="5C31D1B9" w14:textId="77777777" w:rsidR="00B9353C" w:rsidRDefault="00B9353C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C31D1BA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6-Chloro-3-iodo-2-(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mesityloxy)pyridin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>-4-amine (30)</w:t>
      </w:r>
    </w:p>
    <w:p w14:paraId="5C31D1BB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640" w:dyaOrig="1640" w14:anchorId="5C31D3D1">
          <v:shape id="_x0000_i1097" type="#_x0000_t75" style="width:82pt;height:82pt" o:ole="">
            <v:imagedata r:id="rId161" o:title=""/>
          </v:shape>
          <o:OLEObject Type="Embed" ProgID="ChemDraw.Document.6.0" ShapeID="_x0000_i1097" DrawAspect="Content" ObjectID="_1821829687" r:id="rId162"/>
        </w:object>
      </w:r>
    </w:p>
    <w:p w14:paraId="5C31D1BC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44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57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H NMR (60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6.87 (s, 2H), 6.27 (s, 1H), 4.81 (s, 2H), 2.28 (s, 3H), 2.08 (s, 6H)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C NMR (15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161.3, 156.8, 149.6, 148.7, 134.7, 130.5, 129.2, 103.7, 63.9, 21.0, 16.6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for C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4</w:t>
      </w:r>
      <w:r>
        <w:rPr>
          <w:rFonts w:ascii="Times New Roman" w:hAnsi="Times New Roman" w:cs="Times New Roman"/>
          <w:kern w:val="0"/>
          <w:sz w:val="24"/>
          <w:szCs w:val="24"/>
        </w:rPr>
        <w:t>H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5</w:t>
      </w:r>
      <w:r>
        <w:rPr>
          <w:rFonts w:ascii="Times New Roman" w:hAnsi="Times New Roman" w:cs="Times New Roman"/>
          <w:kern w:val="0"/>
          <w:sz w:val="24"/>
          <w:szCs w:val="24"/>
        </w:rPr>
        <w:t>ClIN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kern w:val="0"/>
          <w:sz w:val="24"/>
          <w:szCs w:val="24"/>
        </w:rPr>
        <w:t>O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hAnsi="Times New Roman" w:cs="Times New Roman"/>
          <w:kern w:val="0"/>
          <w:sz w:val="24"/>
          <w:szCs w:val="24"/>
        </w:rPr>
        <w:t>388.9912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hAnsi="Times New Roman" w:cs="Times New Roman"/>
          <w:kern w:val="0"/>
          <w:sz w:val="24"/>
          <w:szCs w:val="24"/>
        </w:rPr>
        <w:t>388.9911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1BD" w14:textId="77777777" w:rsidR="00B9353C" w:rsidRDefault="00B9353C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C31D1BE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6-Fluoro-3-iodo-2-(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mesityloxy)pyridin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>-4-amine (31)</w:t>
      </w:r>
    </w:p>
    <w:p w14:paraId="5C31D1BF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640" w:dyaOrig="1640" w14:anchorId="5C31D3D2">
          <v:shape id="_x0000_i1098" type="#_x0000_t75" style="width:82pt;height:82pt" o:ole="">
            <v:imagedata r:id="rId163" o:title=""/>
          </v:shape>
          <o:OLEObject Type="Embed" ProgID="ChemDraw.Document.6.0" ShapeID="_x0000_i1098" DrawAspect="Content" ObjectID="_1821829688" r:id="rId164"/>
        </w:object>
      </w:r>
    </w:p>
    <w:p w14:paraId="5C31D1C0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White solid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14</w:t>
      </w:r>
      <w:r>
        <w:rPr>
          <w:rFonts w:ascii="Times New Roman" w:eastAsia="TimesNewRomanPSMT" w:hAnsi="Times New Roman" w:cs="Times New Roman"/>
          <w:color w:val="00000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19</w:t>
      </w:r>
      <w:r>
        <w:rPr>
          <w:rFonts w:ascii="Times New Roman" w:eastAsia="TimesNewRomanPSMT" w:hAnsi="Times New Roman" w:cs="Times New Roman"/>
          <w:color w:val="00000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; </w:t>
      </w:r>
      <w:r>
        <w:rPr>
          <w:rFonts w:ascii="Times New Roman" w:eastAsia="宋体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/>
          <w:b/>
          <w:sz w:val="24"/>
          <w:szCs w:val="24"/>
        </w:rPr>
        <w:t>H NMR (600 MHz, Chloroform-</w:t>
      </w:r>
      <w:r>
        <w:rPr>
          <w:rFonts w:ascii="Times New Roman" w:eastAsia="宋体" w:hAnsi="Times New Roman" w:cs="Times New Roman"/>
          <w:b/>
          <w:i/>
          <w:iCs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sz w:val="24"/>
          <w:szCs w:val="24"/>
        </w:rPr>
        <w:t xml:space="preserve">) </w:t>
      </w:r>
      <w:r>
        <w:rPr>
          <w:rFonts w:ascii="Times New Roman" w:eastAsia="宋体" w:hAnsi="Times New Roman" w:cs="Times New Roman"/>
          <w:sz w:val="24"/>
          <w:szCs w:val="24"/>
        </w:rPr>
        <w:t xml:space="preserve">δ 6.87 (s, 2H), 5.88 (s, 1H), 4.91 (s, 2H), 2.27 (s, 3H), 2.08 (s, 6H); </w:t>
      </w:r>
      <w:r>
        <w:rPr>
          <w:rFonts w:ascii="Times New Roman" w:eastAsia="宋体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eastAsia="宋体" w:hAnsi="Times New Roman" w:cs="Times New Roman"/>
          <w:b/>
          <w:sz w:val="24"/>
          <w:szCs w:val="24"/>
        </w:rPr>
        <w:t>C NMR (150 MHz, Chloroform-</w:t>
      </w:r>
      <w:r>
        <w:rPr>
          <w:rFonts w:ascii="Times New Roman" w:eastAsia="宋体" w:hAnsi="Times New Roman" w:cs="Times New Roman"/>
          <w:b/>
          <w:i/>
          <w:iCs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sz w:val="24"/>
          <w:szCs w:val="24"/>
        </w:rPr>
        <w:t>)</w:t>
      </w:r>
    </w:p>
    <w:p w14:paraId="5C31D1C1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kern w:val="0"/>
          <w:sz w:val="24"/>
          <w:szCs w:val="24"/>
        </w:rPr>
        <w:lastRenderedPageBreak/>
        <w:t xml:space="preserve">δ 164.2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235.1 Hz), 160.8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18.3 Hz), 158.3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11.7 Hz), 148.6, 134.9, 130.5, 129.3, 87.3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41.7 Hz), 60.5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4.7 Hz), 21.0, 16.5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for C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4</w:t>
      </w:r>
      <w:r>
        <w:rPr>
          <w:rFonts w:ascii="Times New Roman" w:hAnsi="Times New Roman" w:cs="Times New Roman"/>
          <w:kern w:val="0"/>
          <w:sz w:val="24"/>
          <w:szCs w:val="24"/>
        </w:rPr>
        <w:t>H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5</w:t>
      </w:r>
      <w:r>
        <w:rPr>
          <w:rFonts w:ascii="Times New Roman" w:hAnsi="Times New Roman" w:cs="Times New Roman"/>
          <w:kern w:val="0"/>
          <w:sz w:val="24"/>
          <w:szCs w:val="24"/>
        </w:rPr>
        <w:t>FIN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kern w:val="0"/>
          <w:sz w:val="24"/>
          <w:szCs w:val="24"/>
        </w:rPr>
        <w:t>O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Na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hAnsi="Times New Roman" w:cs="Times New Roman"/>
          <w:kern w:val="0"/>
          <w:sz w:val="24"/>
          <w:szCs w:val="24"/>
        </w:rPr>
        <w:t>373.0208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hAnsi="Times New Roman" w:cs="Times New Roman"/>
          <w:kern w:val="0"/>
          <w:sz w:val="24"/>
          <w:szCs w:val="24"/>
        </w:rPr>
        <w:t>373.0203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1C2" w14:textId="77777777" w:rsidR="00B9353C" w:rsidRDefault="00B9353C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  <w:lang w:bidi="ar"/>
        </w:rPr>
      </w:pPr>
    </w:p>
    <w:p w14:paraId="5C31D1C3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-Iodo-2-(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mesityloxy)quinolin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>-4-amine (32)</w:t>
      </w:r>
    </w:p>
    <w:p w14:paraId="5C31D1C4" w14:textId="77777777" w:rsidR="00B9353C" w:rsidRDefault="0045674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640" w:dyaOrig="1853" w14:anchorId="5C31D3D3">
          <v:shape id="_x0000_i1099" type="#_x0000_t75" style="width:82pt;height:92.05pt" o:ole="">
            <v:imagedata r:id="rId165" o:title=""/>
          </v:shape>
          <o:OLEObject Type="Embed" ProgID="ChemDraw.Document.6.0" ShapeID="_x0000_i1099" DrawAspect="Content" ObjectID="_1821829689" r:id="rId166"/>
        </w:object>
      </w:r>
    </w:p>
    <w:p w14:paraId="5C31D1C5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53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66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H NMR (60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7.68 (d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8.3, 1.4 Hz, 1H), 7.62 (d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8.4, 1.3 Hz, 1H), 7.50 (dd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8.3, 6.9, 1.3 Hz, 1H), 7.30 (dd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8.1, 6.8, 1.2 Hz, 1H), 6.91 (s, 2H), 5.45 (s, 2H), 2.31 (s, 3H), 2.11 (s, 6H)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C NMR (15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158.5, 152.6, 148.9, 134.6, 130.9, 130.1, 129.2, 128.1, 123.9, 120.5, 116.3, 63.8, 21.0, 16.8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for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C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bscript"/>
        </w:rPr>
        <w:t>18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H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bscript"/>
        </w:rPr>
        <w:t>18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IN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O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405.0459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hAnsi="Times New Roman" w:cs="Times New Roman"/>
          <w:kern w:val="0"/>
          <w:sz w:val="24"/>
          <w:szCs w:val="24"/>
        </w:rPr>
        <w:t>405.0454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1C6" w14:textId="77777777" w:rsidR="00B9353C" w:rsidRDefault="00B9353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5C31D1C7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-Iodo-2-(mesityloxy)-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N</w:t>
      </w:r>
      <w:r>
        <w:rPr>
          <w:rFonts w:ascii="Times New Roman" w:hAnsi="Times New Roman" w:cs="Times New Roman"/>
          <w:b/>
          <w:bCs/>
          <w:sz w:val="24"/>
          <w:szCs w:val="24"/>
        </w:rPr>
        <w:t>-(4-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methoxybenzyl)pyridin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>-4-amine (33)</w:t>
      </w:r>
    </w:p>
    <w:p w14:paraId="5C31D1C8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640" w:dyaOrig="1853" w14:anchorId="5C31D3D4">
          <v:shape id="_x0000_i1100" type="#_x0000_t75" style="width:82pt;height:92.05pt" o:ole="">
            <v:imagedata r:id="rId167" o:title=""/>
          </v:shape>
          <o:OLEObject Type="Embed" ProgID="ChemDraw.Document.6.0" ShapeID="_x0000_i1100" DrawAspect="Content" ObjectID="_1821829690" r:id="rId168"/>
        </w:object>
      </w:r>
    </w:p>
    <w:p w14:paraId="5C31D1C9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White soli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34</w:t>
      </w:r>
      <w:r>
        <w:rPr>
          <w:rFonts w:ascii="Times New Roman" w:eastAsia="TimesNewRomanPSMT" w:hAnsi="Times New Roman" w:cs="Times New Roman"/>
          <w:color w:val="00000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37</w:t>
      </w:r>
      <w:r>
        <w:rPr>
          <w:rFonts w:ascii="Times New Roman" w:eastAsia="TimesNewRomanPSMT" w:hAnsi="Times New Roman" w:cs="Times New Roman"/>
          <w:color w:val="00000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 (500 MHz, Chloroform-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δ 7.66 (d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5.7 Hz, 1H), 7.31 – 7.27 (m, 2H), 6.95 – 6.91 (m, 2H), 6.89 (s, 2H), 6.14 (d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5.7 Hz, 1H), 5.25 (t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5.4 Hz, 1H), 4.40 (d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5.4 Hz, 2H), 3.83 (s, 3H), 2.28 (s, 3H), 2.09 (s, 6H);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4"/>
          <w:szCs w:val="24"/>
        </w:rPr>
        <w:t>C NMR (125 MHz, Chloroform-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δ 161.9, 159.2, 155.1, 148.9, 147.5, 134.5, 130.6, 129.5, 129.2, 128.6, 114.3, 101.7, 66.6, 55.3, 47.3, 20.9, 16.5.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HRMS (ESI) m/z: </w:t>
      </w:r>
      <w:r>
        <w:rPr>
          <w:rFonts w:ascii="Times New Roman" w:hAnsi="Times New Roman" w:cs="Times New Roman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for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4</w:t>
      </w:r>
      <w:r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[M + </w:t>
      </w:r>
      <w:proofErr w:type="gramStart"/>
      <w:r>
        <w:rPr>
          <w:rFonts w:ascii="Times New Roman" w:hAnsi="Times New Roman" w:cs="Times New Roman"/>
          <w:sz w:val="24"/>
          <w:szCs w:val="24"/>
        </w:rPr>
        <w:t>H]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proofErr w:type="gramEnd"/>
      <w:r>
        <w:rPr>
          <w:rFonts w:ascii="Times New Roman" w:hAnsi="Times New Roman" w:cs="Times New Roman"/>
          <w:sz w:val="24"/>
          <w:szCs w:val="24"/>
        </w:rPr>
        <w:t>: 475.0877; Found:475.0870.</w:t>
      </w:r>
    </w:p>
    <w:p w14:paraId="5C31D1CA" w14:textId="77777777" w:rsidR="00B9353C" w:rsidRDefault="00B9353C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C31D1CB" w14:textId="77777777" w:rsidR="00B9353C" w:rsidRDefault="0045674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-Iodo-2-(mesityloxy)-</w:t>
      </w:r>
      <w:r>
        <w:rPr>
          <w:rFonts w:ascii="Times New Roman" w:hAnsi="Times New Roman" w:cs="Times New Roman"/>
          <w:b/>
          <w:i/>
          <w:iCs/>
          <w:sz w:val="24"/>
          <w:szCs w:val="24"/>
        </w:rPr>
        <w:t>N</w:t>
      </w:r>
      <w:r>
        <w:rPr>
          <w:rFonts w:ascii="Times New Roman" w:hAnsi="Times New Roman" w:cs="Times New Roman"/>
          <w:b/>
          <w:sz w:val="24"/>
          <w:szCs w:val="24"/>
        </w:rPr>
        <w:t>-(4-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methylphenethyl)pyridin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>-4-amine (34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C31D1CC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953" w:dyaOrig="2166" w14:anchorId="5C31D3D5">
          <v:shape id="_x0000_i1101" type="#_x0000_t75" style="width:97.05pt;height:108.95pt" o:ole="">
            <v:imagedata r:id="rId169" o:title=""/>
          </v:shape>
          <o:OLEObject Type="Embed" ProgID="ChemDraw.Document.6.0" ShapeID="_x0000_i1101" DrawAspect="Content" ObjectID="_1821829691" r:id="rId170"/>
        </w:object>
      </w:r>
    </w:p>
    <w:p w14:paraId="5C31D1CD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41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45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H NMR (60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 xml:space="preserve">)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δ 7.71 (s, 1H), 7.17 (s, 4H), 6.89 (s, 2H), 6.16 (s, 1H), 5.01 (t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4.5 Hz, 1H), 3.49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6.3 Hz, 2H), 2.96 (t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6.6 Hz, 2H), 2.36 (s, 3H), 2.28 (s, 3H), 2.08 (s, 6H)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C NMR (15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161.8, 155.2, 148.9, 147.3, 136.5, 135.2, 134.7, 130.7, 129.6, 129.3, 128.8, 101.5, 66.8, 45.2, 35.0, 21.2, 21.1, 16.6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for C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23</w:t>
      </w:r>
      <w:r>
        <w:rPr>
          <w:rFonts w:ascii="Times New Roman" w:hAnsi="Times New Roman" w:cs="Times New Roman"/>
          <w:kern w:val="0"/>
          <w:sz w:val="24"/>
          <w:szCs w:val="24"/>
        </w:rPr>
        <w:t>H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26</w:t>
      </w:r>
      <w:r>
        <w:rPr>
          <w:rFonts w:ascii="Times New Roman" w:hAnsi="Times New Roman" w:cs="Times New Roman"/>
          <w:kern w:val="0"/>
          <w:sz w:val="24"/>
          <w:szCs w:val="24"/>
        </w:rPr>
        <w:t>IN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kern w:val="0"/>
          <w:sz w:val="24"/>
          <w:szCs w:val="24"/>
        </w:rPr>
        <w:t>O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 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hAnsi="Times New Roman" w:cs="Times New Roman"/>
          <w:kern w:val="0"/>
          <w:sz w:val="24"/>
          <w:szCs w:val="24"/>
        </w:rPr>
        <w:t>473.1085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hAnsi="Times New Roman" w:cs="Times New Roman"/>
          <w:kern w:val="0"/>
          <w:sz w:val="24"/>
          <w:szCs w:val="24"/>
        </w:rPr>
        <w:t>473.1084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1CE" w14:textId="77777777" w:rsidR="00B9353C" w:rsidRDefault="00B9353C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C31D1CF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(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R</w:t>
      </w:r>
      <w:r>
        <w:rPr>
          <w:rFonts w:ascii="Times New Roman" w:hAnsi="Times New Roman" w:cs="Times New Roman"/>
          <w:b/>
          <w:bCs/>
          <w:sz w:val="24"/>
          <w:szCs w:val="24"/>
        </w:rPr>
        <w:t>)-3-Iodo-2-(mesityloxy)-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N</w:t>
      </w:r>
      <w:r>
        <w:rPr>
          <w:rFonts w:ascii="Times New Roman" w:hAnsi="Times New Roman" w:cs="Times New Roman"/>
          <w:b/>
          <w:bCs/>
          <w:sz w:val="24"/>
          <w:szCs w:val="24"/>
        </w:rPr>
        <w:t>-(1-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phenylethyl)pyridin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>-4-amine (35)</w:t>
      </w:r>
    </w:p>
    <w:p w14:paraId="5C31D1D0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853" w:dyaOrig="2054" w14:anchorId="5C31D3D6">
          <v:shape id="_x0000_i1102" type="#_x0000_t75" style="width:92.05pt;height:102.05pt" o:ole="">
            <v:imagedata r:id="rId171" o:title=""/>
          </v:shape>
          <o:OLEObject Type="Embed" ProgID="ChemDraw.Document.6.0" ShapeID="_x0000_i1102" DrawAspect="Content" ObjectID="_1821829692" r:id="rId172"/>
        </w:object>
      </w:r>
    </w:p>
    <w:p w14:paraId="5C31D1D1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34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37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H NMR (60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 xml:space="preserve">)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δ 7.56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7 Hz, 1H), 7.38 – 7.32 (m, 4H), 7.28 (t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7.2 Hz, 1H), 6.88 (s, 2H), 5.94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7 Hz, 1H), 5.33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5 Hz, 1H), 4.63 (p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6.6 Hz, 1H), 2.27 (s, 3H), 2.07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7.2 Hz, 6H), 1.65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6.7 Hz, 3H)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C NMR (15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154.7, 148.8, 143.4, 134.9, 130.7, 130.5, 129.4, 129.1, 127.7, 125.7, 102.6, 66.9, 53.8, 24.9, 21.0, 16.6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for C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22</w:t>
      </w:r>
      <w:r>
        <w:rPr>
          <w:rFonts w:ascii="Times New Roman" w:hAnsi="Times New Roman" w:cs="Times New Roman"/>
          <w:kern w:val="0"/>
          <w:sz w:val="24"/>
          <w:szCs w:val="24"/>
        </w:rPr>
        <w:t>H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24</w:t>
      </w:r>
      <w:r>
        <w:rPr>
          <w:rFonts w:ascii="Times New Roman" w:hAnsi="Times New Roman" w:cs="Times New Roman"/>
          <w:kern w:val="0"/>
          <w:sz w:val="24"/>
          <w:szCs w:val="24"/>
        </w:rPr>
        <w:t>IN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kern w:val="0"/>
          <w:sz w:val="24"/>
          <w:szCs w:val="24"/>
        </w:rPr>
        <w:t>O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hAnsi="Times New Roman" w:cs="Times New Roman"/>
          <w:kern w:val="0"/>
          <w:sz w:val="24"/>
          <w:szCs w:val="24"/>
        </w:rPr>
        <w:t>459.0928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hAnsi="Times New Roman" w:cs="Times New Roman"/>
          <w:kern w:val="0"/>
          <w:sz w:val="24"/>
          <w:szCs w:val="24"/>
        </w:rPr>
        <w:t>459.0928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1D2" w14:textId="77777777" w:rsidR="00B9353C" w:rsidRDefault="00B9353C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C31D1D3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4-(Benzyloxy)-3-iodo-2-(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mesityloxy)pyridine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(36)</w:t>
      </w:r>
    </w:p>
    <w:p w14:paraId="5C31D1D4" w14:textId="77777777" w:rsidR="00B9353C" w:rsidRDefault="0045674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540" w:dyaOrig="2266" w14:anchorId="5C31D3D7">
          <v:shape id="_x0000_i1103" type="#_x0000_t75" style="width:77pt;height:113.95pt" o:ole="">
            <v:imagedata r:id="rId173" o:title=""/>
          </v:shape>
          <o:OLEObject Type="Embed" ProgID="ChemDraw.Document.6.0" ShapeID="_x0000_i1103" DrawAspect="Content" ObjectID="_1821829693" r:id="rId174"/>
        </w:object>
      </w:r>
    </w:p>
    <w:p w14:paraId="5C31D1D5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52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58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H NMR (60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7.88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7 Hz, 1H), 7.51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7.2 Hz, 2H), 7.43 (t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7.7 Hz, 2H), 7.39 – 7.34 (m, 1H), 6.90 (s, 2H), 6.48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7 Hz, 1H), 5.26 (s, 2H), 2.29 (s, 3H), 2.08 (s, 6H)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C NMR (15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166.4, 162.9, 148.7, 148.0, 135.4, 135.0, 130.4, 129.3, 128.8, 128.4, 127.0, 103.4, 71.2, 69.7, 20.9, 16.4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for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C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bscript"/>
        </w:rPr>
        <w:t>21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H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bscript"/>
        </w:rPr>
        <w:t>21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INO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446.0612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hAnsi="Times New Roman" w:cs="Times New Roman"/>
          <w:kern w:val="0"/>
          <w:sz w:val="24"/>
          <w:szCs w:val="24"/>
        </w:rPr>
        <w:t>446.0607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1D6" w14:textId="77777777" w:rsidR="00B9353C" w:rsidRDefault="00B9353C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C31D1D7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-Iodo-4-(mesityloxy)-2-methoxypyridine (37)</w:t>
      </w:r>
    </w:p>
    <w:p w14:paraId="5C31D1D8" w14:textId="77777777" w:rsidR="00B9353C" w:rsidRDefault="0045674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753" w:dyaOrig="1753" w14:anchorId="5C31D3D8">
          <v:shape id="_x0000_i1104" type="#_x0000_t75" style="width:87.05pt;height:87.05pt" o:ole="">
            <v:imagedata r:id="rId175" o:title=""/>
          </v:shape>
          <o:OLEObject Type="Embed" ProgID="ChemDraw.Document.6.0" ShapeID="_x0000_i1104" DrawAspect="Content" ObjectID="_1821829694" r:id="rId176"/>
        </w:object>
      </w:r>
    </w:p>
    <w:p w14:paraId="5C31D1D9" w14:textId="77777777" w:rsidR="00B9353C" w:rsidRDefault="0045674F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  <w:lang w:bidi="ar"/>
        </w:rPr>
      </w:pPr>
      <w:r>
        <w:rPr>
          <w:rFonts w:ascii="Times New Roman" w:hAnsi="Times New Roman" w:cs="Times New Roman"/>
          <w:bCs/>
          <w:sz w:val="24"/>
          <w:szCs w:val="24"/>
        </w:rPr>
        <w:t>White soli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sz w:val="24"/>
          <w:szCs w:val="24"/>
        </w:rPr>
        <w:t>(</w:t>
      </w:r>
      <w:r>
        <w:rPr>
          <w:rFonts w:ascii="Times New Roman" w:hAnsi="Times New Roman" w:cs="Times New Roman"/>
          <w:color w:val="000000"/>
          <w:sz w:val="24"/>
          <w:szCs w:val="24"/>
        </w:rPr>
        <w:t>52</w:t>
      </w:r>
      <w:r>
        <w:rPr>
          <w:rFonts w:ascii="Times New Roman" w:eastAsia="TimesNewRomanPSMT" w:hAnsi="Times New Roman" w:cs="Times New Roman"/>
          <w:color w:val="000000"/>
          <w:sz w:val="24"/>
          <w:szCs w:val="24"/>
        </w:rPr>
        <w:t xml:space="preserve"> mg, </w:t>
      </w:r>
      <w:r>
        <w:rPr>
          <w:rFonts w:ascii="Times New Roman" w:hAnsi="Times New Roman" w:cs="Times New Roman"/>
          <w:color w:val="000000"/>
          <w:sz w:val="24"/>
          <w:szCs w:val="24"/>
        </w:rPr>
        <w:t>70</w:t>
      </w:r>
      <w:r>
        <w:rPr>
          <w:rFonts w:ascii="Times New Roman" w:eastAsia="TimesNewRomanPSMT" w:hAnsi="Times New Roman" w:cs="Times New Roman"/>
          <w:color w:val="00000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 (400 MHz, Chloroform-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δ 7.79 (d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5.7 Hz, 1H), 6.91 (s, 2H), 5.91 (d, </w:t>
      </w:r>
      <w:r>
        <w:rPr>
          <w:rFonts w:ascii="Times New Roman" w:hAnsi="Times New Roman" w:cs="Times New Roman"/>
          <w:i/>
          <w:iCs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5.6 Hz, 1H), 4.02 (s, 3H), 2.30 (s, 3H), 2.06 (s, 6H); 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4"/>
          <w:szCs w:val="24"/>
        </w:rPr>
        <w:t>C NMR (100 MHz, Chloroform-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δ 165.1, 164.5, 148.6, 147.5, 135.6, 130.4, 129.8, 103.8, 69.1, 55.1, 20.9, 16.2.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for </w:t>
      </w:r>
      <w:r>
        <w:rPr>
          <w:rFonts w:ascii="Times New Roman" w:eastAsia="等线" w:hAnsi="Times New Roman" w:cs="Times New Roman"/>
          <w:color w:val="000000"/>
          <w:sz w:val="24"/>
          <w:szCs w:val="24"/>
          <w:lang w:bidi="ar"/>
        </w:rPr>
        <w:t>C</w:t>
      </w:r>
      <w:r>
        <w:rPr>
          <w:rFonts w:ascii="Times New Roman" w:eastAsia="等线" w:hAnsi="Times New Roman" w:cs="Times New Roman"/>
          <w:color w:val="000000"/>
          <w:sz w:val="24"/>
          <w:szCs w:val="24"/>
          <w:vertAlign w:val="subscript"/>
          <w:lang w:bidi="ar"/>
        </w:rPr>
        <w:t>15</w:t>
      </w:r>
      <w:r>
        <w:rPr>
          <w:rFonts w:ascii="Times New Roman" w:eastAsia="等线" w:hAnsi="Times New Roman" w:cs="Times New Roman"/>
          <w:color w:val="000000"/>
          <w:sz w:val="24"/>
          <w:szCs w:val="24"/>
          <w:lang w:bidi="ar"/>
        </w:rPr>
        <w:t>H</w:t>
      </w:r>
      <w:r>
        <w:rPr>
          <w:rFonts w:ascii="Times New Roman" w:eastAsia="等线" w:hAnsi="Times New Roman" w:cs="Times New Roman"/>
          <w:color w:val="000000"/>
          <w:sz w:val="24"/>
          <w:szCs w:val="24"/>
          <w:vertAlign w:val="subscript"/>
          <w:lang w:bidi="ar"/>
        </w:rPr>
        <w:t>17</w:t>
      </w:r>
      <w:r>
        <w:rPr>
          <w:rFonts w:ascii="Times New Roman" w:eastAsia="等线" w:hAnsi="Times New Roman" w:cs="Times New Roman"/>
          <w:color w:val="000000"/>
          <w:sz w:val="24"/>
          <w:szCs w:val="24"/>
          <w:lang w:bidi="ar"/>
        </w:rPr>
        <w:t>INO</w:t>
      </w:r>
      <w:r>
        <w:rPr>
          <w:rFonts w:ascii="Times New Roman" w:eastAsia="等线" w:hAnsi="Times New Roman" w:cs="Times New Roman"/>
          <w:color w:val="000000"/>
          <w:sz w:val="24"/>
          <w:szCs w:val="24"/>
          <w:vertAlign w:val="subscript"/>
          <w:lang w:bidi="ar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  <w:lang w:bidi="ar"/>
        </w:rPr>
        <w:t xml:space="preserve">: 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bidi="ar"/>
        </w:rPr>
        <w:t>370.0299</w:t>
      </w:r>
      <w:r>
        <w:rPr>
          <w:rFonts w:ascii="Times New Roman" w:hAnsi="Times New Roman" w:cs="Times New Roman"/>
          <w:color w:val="000000"/>
          <w:sz w:val="24"/>
          <w:szCs w:val="24"/>
          <w:lang w:bidi="ar"/>
        </w:rPr>
        <w:t xml:space="preserve">; Found: </w:t>
      </w:r>
      <w:r>
        <w:rPr>
          <w:rFonts w:ascii="Times New Roman" w:eastAsia="宋体" w:hAnsi="Times New Roman" w:cs="Times New Roman"/>
          <w:sz w:val="24"/>
          <w:szCs w:val="24"/>
        </w:rPr>
        <w:t>370.0296</w:t>
      </w:r>
      <w:r>
        <w:rPr>
          <w:rFonts w:ascii="Times New Roman" w:hAnsi="Times New Roman" w:cs="Times New Roman"/>
          <w:color w:val="000000"/>
          <w:sz w:val="24"/>
          <w:szCs w:val="24"/>
          <w:lang w:bidi="ar"/>
        </w:rPr>
        <w:t>.</w:t>
      </w:r>
    </w:p>
    <w:p w14:paraId="5C31D1DA" w14:textId="77777777" w:rsidR="00B9353C" w:rsidRDefault="00B9353C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  <w:lang w:bidi="ar"/>
        </w:rPr>
      </w:pPr>
    </w:p>
    <w:p w14:paraId="5C31D1DB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-Iodo-4-(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mesityloxy)quinolin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>-2-amine (38)</w:t>
      </w:r>
    </w:p>
    <w:p w14:paraId="5C31D1DC" w14:textId="77777777" w:rsidR="00B9353C" w:rsidRDefault="0045674F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640" w:dyaOrig="1853" w14:anchorId="5C31D3D9">
          <v:shape id="_x0000_i1105" type="#_x0000_t75" style="width:82pt;height:92.05pt" o:ole="">
            <v:imagedata r:id="rId177" o:title=""/>
          </v:shape>
          <o:OLEObject Type="Embed" ProgID="ChemDraw.Document.6.0" ShapeID="_x0000_i1105" DrawAspect="Content" ObjectID="_1821829695" r:id="rId178"/>
        </w:object>
      </w:r>
    </w:p>
    <w:p w14:paraId="5C31D1DD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lastRenderedPageBreak/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57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71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H NMR (60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7.67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8.3 Hz, 1H), 7.52 (dd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13.0, 7.7, 3.0 Hz, 2H), 7.06 (dd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8.3, 6.9, 1.2 Hz, 1H), 6.86 (s, 2H), 5.66 (s, 2H), 2.30 (s, 3H), 2.06 (s, 6H)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C NMR (15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161.3, 156.9, 151.1, 147.6, 134.4, 130.9, 130.1, 128.8, 125.5, 122.8, 121.4, 118.0, 70.6, 20.8, 17.4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for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C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bscript"/>
        </w:rPr>
        <w:t>18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H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bscript"/>
        </w:rPr>
        <w:t>18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IN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O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405.0459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hAnsi="Times New Roman" w:cs="Times New Roman"/>
          <w:kern w:val="0"/>
          <w:sz w:val="24"/>
          <w:szCs w:val="24"/>
        </w:rPr>
        <w:t>405.0458.</w:t>
      </w:r>
    </w:p>
    <w:p w14:paraId="5C31D1DE" w14:textId="77777777" w:rsidR="00B9353C" w:rsidRDefault="00B9353C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  <w:lang w:bidi="ar"/>
        </w:rPr>
      </w:pPr>
    </w:p>
    <w:p w14:paraId="5C31D1DF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5-Iodo-6-(</w:t>
      </w:r>
      <w:proofErr w:type="gramStart"/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mesityloxy)pyrimidin</w:t>
      </w:r>
      <w:proofErr w:type="gramEnd"/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-4-amine (39)</w:t>
      </w:r>
    </w:p>
    <w:p w14:paraId="5C31D1E0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kern w:val="0"/>
          <w:sz w:val="24"/>
          <w:szCs w:val="24"/>
        </w:rPr>
        <w:object w:dxaOrig="1640" w:dyaOrig="1640" w14:anchorId="5C31D3DA">
          <v:shape id="_x0000_i1106" type="#_x0000_t75" style="width:82pt;height:82pt" o:ole="">
            <v:imagedata r:id="rId179" o:title=""/>
          </v:shape>
          <o:OLEObject Type="Embed" ProgID="ChemDraw.Document.6.0" ShapeID="_x0000_i1106" DrawAspect="Content" ObjectID="_1821829696" r:id="rId180"/>
        </w:object>
      </w:r>
    </w:p>
    <w:p w14:paraId="5C31D1E1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bCs/>
          <w:kern w:val="0"/>
          <w:sz w:val="24"/>
          <w:szCs w:val="24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 xml:space="preserve">White solid (67 mg, 94%)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H NMR (400 MHz, Chloroform-d)</w:t>
      </w:r>
      <w:r>
        <w:rPr>
          <w:rFonts w:ascii="Times New Roman" w:hAnsi="Times New Roman" w:cs="Times New Roman"/>
          <w:bCs/>
          <w:kern w:val="0"/>
          <w:sz w:val="24"/>
          <w:szCs w:val="24"/>
        </w:rPr>
        <w:t xml:space="preserve"> δ 8.01 (s, 1H), 6.90 (s, 2H), 5.54 (s, 2H), 2.29 (s, 3H), 2.08 (s, 6H)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C NMR (100 MHz, Chloroform-d)</w:t>
      </w:r>
      <w:r>
        <w:rPr>
          <w:rFonts w:ascii="Times New Roman" w:hAnsi="Times New Roman" w:cs="Times New Roman"/>
          <w:bCs/>
          <w:kern w:val="0"/>
          <w:sz w:val="24"/>
          <w:szCs w:val="24"/>
        </w:rPr>
        <w:t xml:space="preserve"> δ 167.4, 164.5, 158.0, 148.1, 135.5, 130.3, 129.4, 58.7, 29.9, 21.0, 16.5. 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HRMS (ESI) m/z</w:t>
      </w:r>
      <w:r>
        <w:rPr>
          <w:rFonts w:ascii="Times New Roman" w:hAnsi="Times New Roman" w:cs="Times New Roman"/>
          <w:bCs/>
          <w:kern w:val="0"/>
          <w:sz w:val="24"/>
          <w:szCs w:val="24"/>
        </w:rPr>
        <w:t>: calcd. for C</w:t>
      </w:r>
      <w:r>
        <w:rPr>
          <w:rFonts w:ascii="Times New Roman" w:hAnsi="Times New Roman" w:cs="Times New Roman"/>
          <w:bCs/>
          <w:kern w:val="0"/>
          <w:sz w:val="24"/>
          <w:szCs w:val="24"/>
          <w:vertAlign w:val="subscript"/>
        </w:rPr>
        <w:t>13</w:t>
      </w:r>
      <w:r>
        <w:rPr>
          <w:rFonts w:ascii="Times New Roman" w:hAnsi="Times New Roman" w:cs="Times New Roman"/>
          <w:bCs/>
          <w:kern w:val="0"/>
          <w:sz w:val="24"/>
          <w:szCs w:val="24"/>
        </w:rPr>
        <w:t>H</w:t>
      </w:r>
      <w:r>
        <w:rPr>
          <w:rFonts w:ascii="Times New Roman" w:hAnsi="Times New Roman" w:cs="Times New Roman"/>
          <w:bCs/>
          <w:kern w:val="0"/>
          <w:sz w:val="24"/>
          <w:szCs w:val="24"/>
          <w:vertAlign w:val="subscript"/>
        </w:rPr>
        <w:t>15</w:t>
      </w:r>
      <w:r>
        <w:rPr>
          <w:rFonts w:ascii="Times New Roman" w:hAnsi="Times New Roman" w:cs="Times New Roman"/>
          <w:bCs/>
          <w:kern w:val="0"/>
          <w:sz w:val="24"/>
          <w:szCs w:val="24"/>
        </w:rPr>
        <w:t>IN</w:t>
      </w:r>
      <w:r>
        <w:rPr>
          <w:rFonts w:ascii="Times New Roman" w:hAnsi="Times New Roman" w:cs="Times New Roman"/>
          <w:bCs/>
          <w:kern w:val="0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kern w:val="0"/>
          <w:sz w:val="24"/>
          <w:szCs w:val="24"/>
        </w:rPr>
        <w:t>O</w:t>
      </w:r>
      <w:r>
        <w:rPr>
          <w:rFonts w:ascii="Times New Roman" w:hAnsi="Times New Roman" w:cs="Times New Roman"/>
          <w:bCs/>
          <w:kern w:val="0"/>
          <w:sz w:val="24"/>
          <w:szCs w:val="24"/>
          <w:vertAlign w:val="superscript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bCs/>
          <w:kern w:val="0"/>
          <w:sz w:val="24"/>
          <w:szCs w:val="24"/>
        </w:rPr>
        <w:t xml:space="preserve">[M + </w:t>
      </w:r>
      <w:proofErr w:type="gramStart"/>
      <w:r>
        <w:rPr>
          <w:rFonts w:ascii="Times New Roman" w:hAnsi="Times New Roman" w:cs="Times New Roman"/>
          <w:bCs/>
          <w:kern w:val="0"/>
          <w:sz w:val="24"/>
          <w:szCs w:val="24"/>
        </w:rPr>
        <w:t>H]+</w:t>
      </w:r>
      <w:proofErr w:type="gramEnd"/>
      <w:r>
        <w:rPr>
          <w:rFonts w:ascii="Times New Roman" w:hAnsi="Times New Roman" w:cs="Times New Roman"/>
          <w:bCs/>
          <w:kern w:val="0"/>
          <w:sz w:val="24"/>
          <w:szCs w:val="24"/>
        </w:rPr>
        <w:t>: 356.0255; Found: 356.0252.</w:t>
      </w:r>
    </w:p>
    <w:p w14:paraId="5C31D1E2" w14:textId="77777777" w:rsidR="00B9353C" w:rsidRDefault="00B9353C">
      <w:pPr>
        <w:widowControl/>
        <w:spacing w:line="360" w:lineRule="auto"/>
        <w:rPr>
          <w:rFonts w:ascii="Times New Roman" w:hAnsi="Times New Roman" w:cs="Times New Roman"/>
          <w:bCs/>
          <w:kern w:val="0"/>
          <w:sz w:val="24"/>
          <w:szCs w:val="24"/>
        </w:rPr>
      </w:pPr>
    </w:p>
    <w:p w14:paraId="5C31D1E3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5-Iodo-6-(mesityloxy)-2-methylpyrimidin-4-amine (40)</w:t>
      </w:r>
    </w:p>
    <w:p w14:paraId="5C31D1E4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kern w:val="0"/>
          <w:sz w:val="24"/>
          <w:szCs w:val="24"/>
        </w:rPr>
        <w:object w:dxaOrig="1640" w:dyaOrig="1640" w14:anchorId="5C31D3DB">
          <v:shape id="_x0000_i1107" type="#_x0000_t75" style="width:82pt;height:82pt" o:ole="">
            <v:imagedata r:id="rId181" o:title=""/>
          </v:shape>
          <o:OLEObject Type="Embed" ProgID="ChemDraw.Document.6.0" ShapeID="_x0000_i1107" DrawAspect="Content" ObjectID="_1821829697" r:id="rId182"/>
        </w:object>
      </w:r>
    </w:p>
    <w:p w14:paraId="5C31D1E5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  <w:lang w:bidi="ar"/>
        </w:rPr>
        <w:t xml:space="preserve"> (61 mg, 83%);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perscript"/>
          <w:lang w:bidi="ar"/>
        </w:rPr>
        <w:t>1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H NMR (600 MHz, Chloroform-</w:t>
      </w:r>
      <w:r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  <w:lang w:bidi="ar"/>
        </w:rPr>
        <w:t>d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 xml:space="preserve">) </w:t>
      </w:r>
      <w:r>
        <w:rPr>
          <w:rFonts w:ascii="Times New Roman" w:hAnsi="Times New Roman" w:cs="Times New Roman"/>
          <w:kern w:val="0"/>
          <w:sz w:val="24"/>
          <w:szCs w:val="24"/>
          <w:lang w:bidi="ar"/>
        </w:rPr>
        <w:t xml:space="preserve">δ 6.88 (s, 2H), 5.51 (s, 2H), 2.29 (s, 3H), 2.27 (s, 3H), 2.07 (s, 6H);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perscript"/>
          <w:lang w:bidi="ar"/>
        </w:rPr>
        <w:t>13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C NMR (150 MHz, Chloroform-</w:t>
      </w:r>
      <w:r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  <w:lang w:bidi="ar"/>
        </w:rPr>
        <w:t>d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 xml:space="preserve">) </w:t>
      </w:r>
      <w:r>
        <w:rPr>
          <w:rFonts w:ascii="Times New Roman" w:hAnsi="Times New Roman" w:cs="Times New Roman"/>
          <w:kern w:val="0"/>
          <w:sz w:val="24"/>
          <w:szCs w:val="24"/>
          <w:lang w:bidi="ar"/>
        </w:rPr>
        <w:t xml:space="preserve">δ 167.3, 167.1, 164.1, 148.4, 134.9, 130.4, 129.1, 55.5, 25.0, 21.0, 16.6. 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HRMS (ESI) m/z</w:t>
      </w:r>
      <w:r>
        <w:rPr>
          <w:rFonts w:ascii="Times New Roman" w:hAnsi="Times New Roman" w:cs="Times New Roman"/>
          <w:bCs/>
          <w:kern w:val="0"/>
          <w:sz w:val="24"/>
          <w:szCs w:val="24"/>
        </w:rPr>
        <w:t xml:space="preserve">: calcd. for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C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bscript"/>
        </w:rPr>
        <w:t>14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H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bscript"/>
        </w:rPr>
        <w:t>16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IN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O</w:t>
      </w:r>
      <w:r>
        <w:rPr>
          <w:rFonts w:ascii="Times New Roman" w:hAnsi="Times New Roman" w:cs="Times New Roman"/>
          <w:bCs/>
          <w:kern w:val="0"/>
          <w:sz w:val="24"/>
          <w:szCs w:val="24"/>
          <w:vertAlign w:val="superscript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bCs/>
          <w:kern w:val="0"/>
          <w:sz w:val="24"/>
          <w:szCs w:val="24"/>
        </w:rPr>
        <w:t xml:space="preserve">[M + </w:t>
      </w:r>
      <w:proofErr w:type="gramStart"/>
      <w:r>
        <w:rPr>
          <w:rFonts w:ascii="Times New Roman" w:hAnsi="Times New Roman" w:cs="Times New Roman"/>
          <w:bCs/>
          <w:kern w:val="0"/>
          <w:sz w:val="24"/>
          <w:szCs w:val="24"/>
        </w:rPr>
        <w:t>H]+</w:t>
      </w:r>
      <w:proofErr w:type="gramEnd"/>
      <w:r>
        <w:rPr>
          <w:rFonts w:ascii="Times New Roman" w:hAnsi="Times New Roman" w:cs="Times New Roman"/>
          <w:bCs/>
          <w:kern w:val="0"/>
          <w:sz w:val="24"/>
          <w:szCs w:val="24"/>
        </w:rPr>
        <w:t xml:space="preserve">: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370.0411</w:t>
      </w:r>
      <w:r>
        <w:rPr>
          <w:rFonts w:ascii="Times New Roman" w:hAnsi="Times New Roman" w:cs="Times New Roman"/>
          <w:bCs/>
          <w:kern w:val="0"/>
          <w:sz w:val="24"/>
          <w:szCs w:val="24"/>
        </w:rPr>
        <w:t xml:space="preserve">; Found: </w:t>
      </w:r>
      <w:r>
        <w:rPr>
          <w:rFonts w:ascii="Times New Roman" w:hAnsi="Times New Roman" w:cs="Times New Roman"/>
          <w:kern w:val="0"/>
          <w:sz w:val="24"/>
          <w:szCs w:val="24"/>
        </w:rPr>
        <w:t>370.0412</w:t>
      </w:r>
      <w:r>
        <w:rPr>
          <w:rFonts w:ascii="Times New Roman" w:hAnsi="Times New Roman" w:cs="Times New Roman"/>
          <w:bCs/>
          <w:kern w:val="0"/>
          <w:sz w:val="24"/>
          <w:szCs w:val="24"/>
        </w:rPr>
        <w:t>.</w:t>
      </w:r>
    </w:p>
    <w:p w14:paraId="5C31D1E6" w14:textId="77777777" w:rsidR="00B9353C" w:rsidRDefault="00B9353C">
      <w:pPr>
        <w:widowControl/>
        <w:spacing w:line="360" w:lineRule="auto"/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</w:pPr>
    </w:p>
    <w:p w14:paraId="5C31D1E7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5-Iodo-6-(mesityloxy)-2-methoxypyrimidin-4-amine (41)</w:t>
      </w:r>
    </w:p>
    <w:p w14:paraId="5C31D1E8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kern w:val="0"/>
          <w:sz w:val="24"/>
          <w:szCs w:val="24"/>
        </w:rPr>
        <w:object w:dxaOrig="1640" w:dyaOrig="1640" w14:anchorId="5C31D3DC">
          <v:shape id="_x0000_i1108" type="#_x0000_t75" style="width:82pt;height:82pt" o:ole="">
            <v:imagedata r:id="rId183" o:title=""/>
          </v:shape>
          <o:OLEObject Type="Embed" ProgID="ChemDraw.Document.6.0" ShapeID="_x0000_i1108" DrawAspect="Content" ObjectID="_1821829698" r:id="rId184"/>
        </w:object>
      </w:r>
    </w:p>
    <w:p w14:paraId="5C31D1E9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21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27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H NMR (40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6.84 (s, 2H), 5.38 (s, 2H), 3.65 (s, 3H), 2.26 (s, 3H), 2.07 (s, 6H)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C NMR (10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 xml:space="preserve">)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δ 165.2, 157.97, 135.48, 130.28, 129.44, 101.42, 58.55, 29.86, 21.05, 16.47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for C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4</w:t>
      </w:r>
      <w:r>
        <w:rPr>
          <w:rFonts w:ascii="Times New Roman" w:hAnsi="Times New Roman" w:cs="Times New Roman"/>
          <w:kern w:val="0"/>
          <w:sz w:val="24"/>
          <w:szCs w:val="24"/>
        </w:rPr>
        <w:t>H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7</w:t>
      </w:r>
      <w:r>
        <w:rPr>
          <w:rFonts w:ascii="Times New Roman" w:hAnsi="Times New Roman" w:cs="Times New Roman"/>
          <w:kern w:val="0"/>
          <w:sz w:val="24"/>
          <w:szCs w:val="24"/>
        </w:rPr>
        <w:t>IN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kern w:val="0"/>
          <w:sz w:val="24"/>
          <w:szCs w:val="24"/>
        </w:rPr>
        <w:t>O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hAnsi="Times New Roman" w:cs="Times New Roman"/>
          <w:kern w:val="0"/>
          <w:sz w:val="24"/>
          <w:szCs w:val="24"/>
        </w:rPr>
        <w:t>386.036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0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hAnsi="Times New Roman" w:cs="Times New Roman"/>
          <w:kern w:val="0"/>
          <w:sz w:val="24"/>
          <w:szCs w:val="24"/>
        </w:rPr>
        <w:t>386.0352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1EA" w14:textId="77777777" w:rsidR="00B9353C" w:rsidRDefault="00B9353C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  <w:lang w:bidi="ar"/>
        </w:rPr>
      </w:pPr>
    </w:p>
    <w:p w14:paraId="5C31D1EB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5-Iodo-6-(mesityloxy)-2-(</w:t>
      </w:r>
      <w:proofErr w:type="gramStart"/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methylthio)pyrimidin</w:t>
      </w:r>
      <w:proofErr w:type="gramEnd"/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-4-amine (42)</w:t>
      </w:r>
    </w:p>
    <w:p w14:paraId="5C31D1EC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object w:dxaOrig="1640" w:dyaOrig="1640" w14:anchorId="5C31D3DD">
          <v:shape id="_x0000_i1109" type="#_x0000_t75" style="width:82pt;height:82pt" o:ole="">
            <v:imagedata r:id="rId185" o:title=""/>
          </v:shape>
          <o:OLEObject Type="Embed" ProgID="ChemDraw.Document.6.0" ShapeID="_x0000_i1109" DrawAspect="Content" ObjectID="_1821829699" r:id="rId186"/>
        </w:object>
      </w:r>
    </w:p>
    <w:p w14:paraId="5C31D1ED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46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57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H NMR (40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 xml:space="preserve">)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δ 6.84 (s, 2H), 5.37 (s, 2H), 2.28 (s, 3H), 2.11 (s, 3H), 2.06 (s, 6H)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C NMR (10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 xml:space="preserve">)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δ 163.9, 149.3, 134.9, 130.3, 128.9, 52.7, 29.8, 21.0, 16.5, 14.0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for C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4</w:t>
      </w:r>
      <w:r>
        <w:rPr>
          <w:rFonts w:ascii="Times New Roman" w:hAnsi="Times New Roman" w:cs="Times New Roman"/>
          <w:kern w:val="0"/>
          <w:sz w:val="24"/>
          <w:szCs w:val="24"/>
        </w:rPr>
        <w:t>H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7</w:t>
      </w:r>
      <w:r>
        <w:rPr>
          <w:rFonts w:ascii="Times New Roman" w:hAnsi="Times New Roman" w:cs="Times New Roman"/>
          <w:kern w:val="0"/>
          <w:sz w:val="24"/>
          <w:szCs w:val="24"/>
        </w:rPr>
        <w:t>IN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kern w:val="0"/>
          <w:sz w:val="24"/>
          <w:szCs w:val="24"/>
        </w:rPr>
        <w:t>OS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hAnsi="Times New Roman" w:cs="Times New Roman"/>
          <w:kern w:val="0"/>
          <w:sz w:val="24"/>
          <w:szCs w:val="24"/>
        </w:rPr>
        <w:t>402.0132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hAnsi="Times New Roman" w:cs="Times New Roman"/>
          <w:kern w:val="0"/>
          <w:sz w:val="24"/>
          <w:szCs w:val="24"/>
        </w:rPr>
        <w:t>402.0131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1EE" w14:textId="77777777" w:rsidR="00B9353C" w:rsidRDefault="00B9353C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  <w:lang w:bidi="ar"/>
        </w:rPr>
      </w:pPr>
    </w:p>
    <w:p w14:paraId="5C31D1EF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4-((6-Amino-2-((4-</w:t>
      </w:r>
      <w:proofErr w:type="gramStart"/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cyanophenyl)amino</w:t>
      </w:r>
      <w:proofErr w:type="gramEnd"/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)-5-iodopyrimidin-4-</w:t>
      </w:r>
      <w:proofErr w:type="gramStart"/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yl)oxy</w:t>
      </w:r>
      <w:proofErr w:type="gramEnd"/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)-3,5-dimethylbenzonitrile (43)</w:t>
      </w:r>
    </w:p>
    <w:p w14:paraId="5C31D1F0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object w:dxaOrig="2467" w:dyaOrig="1953" w14:anchorId="5C31D3DE">
          <v:shape id="_x0000_i1110" type="#_x0000_t75" style="width:123.35pt;height:97.05pt" o:ole="">
            <v:imagedata r:id="rId187" o:title=""/>
          </v:shape>
          <o:OLEObject Type="Embed" ProgID="ChemDraw.Document.6.0" ShapeID="_x0000_i1110" DrawAspect="Content" ObjectID="_1821829700" r:id="rId188"/>
        </w:object>
      </w:r>
    </w:p>
    <w:p w14:paraId="5C31D1F1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62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64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H NMR (600 MHz, Chloroform-</w:t>
      </w:r>
      <w:r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)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δ 7.46 (s, 2H), 7.39 – 7.36 (m, 2H), 7.29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8.4 Hz, 2H), 7.16 (s, 1H), 5.55 (s, 2H), 2.17 (s, 6H);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C NMR (150 MHz, Chloroform-</w:t>
      </w:r>
      <w:r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)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δ 166.98, 164.48, 158.17, 154.45, 143.23, 133.11, </w:t>
      </w:r>
      <w:r>
        <w:rPr>
          <w:rFonts w:ascii="Times New Roman" w:hAnsi="Times New Roman" w:cs="Times New Roman"/>
          <w:kern w:val="0"/>
          <w:sz w:val="24"/>
          <w:szCs w:val="24"/>
        </w:rPr>
        <w:lastRenderedPageBreak/>
        <w:t xml:space="preserve">133.09, 132.43, 119.25, 118.70, 118.21, 118.02, 109.62, 104.89, 46.73, 16.54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for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C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bscript"/>
        </w:rPr>
        <w:t>20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H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bscript"/>
        </w:rPr>
        <w:t>16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IN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O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483.0425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hAnsi="Times New Roman" w:cs="Times New Roman"/>
          <w:kern w:val="0"/>
          <w:sz w:val="24"/>
          <w:szCs w:val="24"/>
        </w:rPr>
        <w:t>483.0421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1F2" w14:textId="77777777" w:rsidR="00B9353C" w:rsidRDefault="00B9353C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</w:p>
    <w:p w14:paraId="5C31D1F3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3-Iodo-2-(mesityloxy)-6-methyl-</w:t>
      </w:r>
      <w:r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  <w:lang w:bidi="ar"/>
        </w:rPr>
        <w:t>N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-((3-methyloxetan-3-</w:t>
      </w:r>
      <w:proofErr w:type="gramStart"/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yl)methyl</w:t>
      </w:r>
      <w:proofErr w:type="gramEnd"/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)pyridin-4-amine (44)</w:t>
      </w:r>
    </w:p>
    <w:p w14:paraId="5C31D1F4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object w:dxaOrig="1853" w:dyaOrig="2367" w14:anchorId="5C31D3DF">
          <v:shape id="_x0000_i1111" type="#_x0000_t75" style="width:92.05pt;height:118.95pt" o:ole="">
            <v:imagedata r:id="rId189" o:title=""/>
          </v:shape>
          <o:OLEObject Type="Embed" ProgID="ChemDraw.Document.6.0" ShapeID="_x0000_i1111" DrawAspect="Content" ObjectID="_1821829701" r:id="rId190"/>
        </w:object>
      </w:r>
    </w:p>
    <w:p w14:paraId="5C31D1F5" w14:textId="01894B90" w:rsidR="00B9353C" w:rsidRDefault="0045674F">
      <w:pPr>
        <w:widowControl/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30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22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;</w:t>
      </w:r>
      <w:r w:rsidR="00D12EAD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H NMR (600 MHz, Chloroform-</w:t>
      </w:r>
      <w:r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)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δ 6.87 (s, 2H), 6.08 (s, 1H), 5.43 (t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9 Hz, 1H), 3.64 (dd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33.4, 14.4, 11.0 Hz, 4H), 3.35 – 3.26 (m, 2H), 2.29 (s, 3H), 2.18 (s, 3H), 2.08 (s, 6H), 1.09 (s, 3H);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C NMR (150 MHz, Chloroform-</w:t>
      </w:r>
      <w:r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) </w:t>
      </w:r>
      <w:r>
        <w:rPr>
          <w:rFonts w:ascii="Times New Roman" w:hAnsi="Times New Roman" w:cs="Times New Roman"/>
          <w:kern w:val="0"/>
          <w:sz w:val="24"/>
          <w:szCs w:val="24"/>
        </w:rPr>
        <w:t>δ 161.1, 156.9, 155.6, 149.2, 134.1, 131.0, 129.0, 100.6, 66.8, 63.9, 49.5, 48.6, 41.2, 24.1, 21.0, 19.1, 16.8.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 HRMS (ESI) m/z: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calcd.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for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20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26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N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O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[M + </w:t>
      </w:r>
      <w:proofErr w:type="gramStart"/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]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</w:rPr>
        <w:t>+</w:t>
      </w:r>
      <w:proofErr w:type="gramEnd"/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: 453.1034; Found: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453.1031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.</w:t>
      </w:r>
    </w:p>
    <w:p w14:paraId="5C31D1F6" w14:textId="77777777" w:rsidR="00B9353C" w:rsidRDefault="00B9353C">
      <w:pPr>
        <w:widowControl/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yellow"/>
        </w:rPr>
      </w:pPr>
    </w:p>
    <w:p w14:paraId="5C31D1F7" w14:textId="77777777" w:rsidR="00B9353C" w:rsidRDefault="0045674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  <w:lang w:bidi="ar"/>
        </w:rPr>
        <w:t>N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-(((3r,5r,7r)-Adamantan-1-</w:t>
      </w:r>
      <w:proofErr w:type="gramStart"/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yl)methyl</w:t>
      </w:r>
      <w:proofErr w:type="gramEnd"/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)-3-iodo-2-(mesityloxy)-6-methylpyridin-4-amine (45)</w:t>
      </w:r>
    </w:p>
    <w:p w14:paraId="5C31D1F8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kern w:val="0"/>
          <w:sz w:val="24"/>
          <w:szCs w:val="24"/>
        </w:rPr>
        <w:object w:dxaOrig="2266" w:dyaOrig="1640" w14:anchorId="5C31D3E0">
          <v:shape id="_x0000_i1112" type="#_x0000_t75" style="width:113.95pt;height:82pt" o:ole="">
            <v:imagedata r:id="rId191" o:title=""/>
          </v:shape>
          <o:OLEObject Type="Embed" ProgID="ChemDraw.Document.6.0" ShapeID="_x0000_i1112" DrawAspect="Content" ObjectID="_1821829702" r:id="rId192"/>
        </w:object>
      </w:r>
    </w:p>
    <w:p w14:paraId="5C31D1F9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32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31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;</w:t>
      </w:r>
      <w:r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H NMR (600 MHz, Chloroform-</w:t>
      </w:r>
      <w:r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)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δ 6.86 (s, 2H), 6.00 (s, 1H), 4.89 (t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6 Hz, 1H), 2.89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6 Hz, 2H), 2.29 (s, 3H), 2.16 (s, 3H), 2.09 (s, 6H), 2.06 – 2.03 (m, 3H), 1.78 (dt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12.4, 3.1 Hz, 3H), 1.70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11.2 Hz, 3H), 1.64 – 1.61 (m, 7H)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C NMR (15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161.0, 156.6, 155.5, 149.3, 134.0, 131.0, 128.9, 100.6, 63.6, 55.8, 40.8, 37.1, 34.0, 28.4, 24.1, 21.0, 16.8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for 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lang w:bidi="ar"/>
        </w:rPr>
        <w:t>C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26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lang w:bidi="ar"/>
        </w:rPr>
        <w:t>H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34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lang w:bidi="ar"/>
        </w:rPr>
        <w:t>IN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2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lang w:bidi="ar"/>
        </w:rPr>
        <w:t>O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517.1711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517.1705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1FA" w14:textId="77777777" w:rsidR="00B9353C" w:rsidRDefault="00B9353C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  <w:lang w:bidi="ar"/>
        </w:rPr>
      </w:pPr>
    </w:p>
    <w:p w14:paraId="5C31D1FB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3-Iodo-</w:t>
      </w:r>
      <w:r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  <w:lang w:bidi="ar"/>
        </w:rPr>
        <w:t>N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-(((1R,4aS,10aR)-7-isopropyl-1,4a-dimethyl-1,2,3,4,4a,9,10,10a-octahydrophenanthren-1-</w:t>
      </w:r>
      <w:proofErr w:type="gramStart"/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yl)methyl</w:t>
      </w:r>
      <w:proofErr w:type="gramEnd"/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)-2-(mesityloxy)-6-methylpyridin-4-amine (46)</w:t>
      </w:r>
    </w:p>
    <w:p w14:paraId="5C31D1FC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object w:dxaOrig="3293" w:dyaOrig="1640" w14:anchorId="5C31D3E1">
          <v:shape id="_x0000_i1113" type="#_x0000_t75" style="width:164.05pt;height:82pt" o:ole="">
            <v:imagedata r:id="rId193" o:title=""/>
          </v:shape>
          <o:OLEObject Type="Embed" ProgID="ChemDraw.Document.6.0" ShapeID="_x0000_i1113" DrawAspect="Content" ObjectID="_1821829703" r:id="rId194"/>
        </w:object>
      </w:r>
    </w:p>
    <w:p w14:paraId="5C31D1FD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Cs/>
          <w:kern w:val="0"/>
          <w:sz w:val="24"/>
          <w:szCs w:val="24"/>
        </w:rPr>
        <w:t>White soli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51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 xml:space="preserve"> mg,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40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szCs w:val="24"/>
        </w:rPr>
        <w:t>%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H NMR (600 MHz, Chloroform-</w:t>
      </w:r>
      <w:r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7.20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8.2 Hz, 1H), 7.02 (d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8.1, 2.0 Hz, 1H), 6.90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2.0 Hz, 1H), 6.86 (s, 2H), 6.02 (s, 1H), 4.93 (t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6.5 Hz, 1H), 3.10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5.9, 1.8 Hz, 2H), 2.96 – 2.81 (m, 3H), 2.36 – 2.31 (m, 1H), 2.29 (s, 3H), 2.19 (s, 3H), 2.07 (s, 6H), 1.85 – 1.74 (m, 4H), 1.61 (t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11.8, 11.1, 3.7 Hz, 2H), 1.46 – 1.42 (m, 2H), 1.27 (s, 3H), 1.24 (d, </w:t>
      </w:r>
      <w:r>
        <w:rPr>
          <w:rFonts w:ascii="Times New Roman" w:hAnsi="Times New Roman" w:cs="Times New Roman"/>
          <w:i/>
          <w:iCs/>
          <w:kern w:val="0"/>
          <w:sz w:val="24"/>
          <w:szCs w:val="24"/>
        </w:rPr>
        <w:t>J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= 6.9 Hz, 6H), 1.06 (s, 3H); </w:t>
      </w:r>
      <w:r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C NMR (150 MHz, Chloroform-</w:t>
      </w:r>
      <w:r>
        <w:rPr>
          <w:rFonts w:ascii="Times New Roman" w:hAnsi="Times New Roman" w:cs="Times New Roman"/>
          <w:b/>
          <w:i/>
          <w:iCs/>
          <w:kern w:val="0"/>
          <w:sz w:val="24"/>
          <w:szCs w:val="24"/>
        </w:rPr>
        <w:t>d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161.0, 156.7, 155.5, 149.3, 147.0, 145.8, 134.6, 134.1, 131.1, 128.9, 128.1, 127.0, 124.5, 124.1, 100.7, 64.1, 54.8, 46.5, 38.5, 37.9, 37.8, 36.6, 33.6, 30.6, 29.6, 25.6, 24.1, 24.0, 21.0, 19.4, 19.0, 18.9, 16.8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HRMS (ESI) m/z: </w:t>
      </w:r>
      <w:r>
        <w:rPr>
          <w:rFonts w:ascii="Times New Roman" w:hAnsi="Times New Roman" w:cs="Times New Roman"/>
          <w:kern w:val="0"/>
          <w:sz w:val="24"/>
          <w:szCs w:val="24"/>
        </w:rPr>
        <w:t>calc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for 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lang w:bidi="ar"/>
        </w:rPr>
        <w:t>C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35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lang w:bidi="ar"/>
        </w:rPr>
        <w:t>H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46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lang w:bidi="ar"/>
        </w:rPr>
        <w:t>IN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2</w:t>
      </w:r>
      <w:r>
        <w:rPr>
          <w:rFonts w:ascii="Times New Roman" w:eastAsia="等线" w:hAnsi="Times New Roman" w:cs="Times New Roman"/>
          <w:color w:val="000000"/>
          <w:kern w:val="0"/>
          <w:sz w:val="24"/>
          <w:szCs w:val="24"/>
          <w:lang w:bidi="ar"/>
        </w:rPr>
        <w:t>O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[M +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H]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bidi="ar"/>
        </w:rPr>
        <w:t>+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: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637.265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0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 xml:space="preserve">; Found: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637.2643</w:t>
      </w:r>
      <w:r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5C31D1FE" w14:textId="77777777" w:rsidR="00B9353C" w:rsidRDefault="00B9353C">
      <w:pPr>
        <w:widowControl/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  <w:lang w:bidi="ar"/>
        </w:rPr>
      </w:pPr>
    </w:p>
    <w:p w14:paraId="5C31D1FF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</w:pPr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2-(4-(</w:t>
      </w:r>
      <w:r>
        <w:rPr>
          <w:rFonts w:ascii="Times New Roman" w:hAnsi="Times New Roman" w:cs="Times New Roman"/>
          <w:b/>
          <w:bCs/>
          <w:i/>
          <w:iCs/>
          <w:kern w:val="0"/>
          <w:sz w:val="24"/>
          <w:szCs w:val="24"/>
          <w:lang w:bidi="ar"/>
        </w:rPr>
        <w:t>tert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-</w:t>
      </w:r>
      <w:proofErr w:type="gramStart"/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Butyl)phenoxy</w:t>
      </w:r>
      <w:proofErr w:type="gramEnd"/>
      <w:r>
        <w:rPr>
          <w:rFonts w:ascii="Times New Roman" w:hAnsi="Times New Roman" w:cs="Times New Roman"/>
          <w:b/>
          <w:bCs/>
          <w:kern w:val="0"/>
          <w:sz w:val="24"/>
          <w:szCs w:val="24"/>
          <w:lang w:bidi="ar"/>
        </w:rPr>
        <w:t>)-3-iodo-5-methylpyridin-4-amine (67)</w:t>
      </w:r>
    </w:p>
    <w:p w14:paraId="5C31D200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991" w:dyaOrig="1139" w14:anchorId="5C31D3E2">
          <v:shape id="_x0000_i1114" type="#_x0000_t75" style="width:98.9pt;height:56.95pt" o:ole="">
            <v:imagedata r:id="rId195" o:title=""/>
          </v:shape>
          <o:OLEObject Type="Embed" ProgID="ChemDraw.Document.6.0" ShapeID="_x0000_i1114" DrawAspect="Content" ObjectID="_1821829704" r:id="rId196"/>
        </w:object>
      </w:r>
    </w:p>
    <w:p w14:paraId="5C31D201" w14:textId="77777777" w:rsidR="00B9353C" w:rsidRDefault="0045674F">
      <w:pPr>
        <w:widowControl/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>White solid (22 mg, 29%);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H NMR (600 MHz, Chloroform-d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7.57 (d, J = 1.1 Hz, 1H), 7.41 – 7.35 (m, 2H), 7.06 – 7.00 (m, 2H), 4.82 (s, 2H), 2.13 (s, 3H), 1.31 (s, 9H);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C NMR (151 MHz, Chloroform-d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δ 161.6, 154.4, 152.3, 147.2, 145.8, 126.6, 120.2, 112.9, 68.1, 34.5, 31.6,14.7.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HRMS (ESI) m/z</w:t>
      </w:r>
      <w:r>
        <w:rPr>
          <w:rFonts w:ascii="Times New Roman" w:hAnsi="Times New Roman" w:cs="Times New Roman"/>
          <w:kern w:val="0"/>
          <w:sz w:val="24"/>
          <w:szCs w:val="24"/>
        </w:rPr>
        <w:t>: calcd. for C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16</w:t>
      </w:r>
      <w:r>
        <w:rPr>
          <w:rFonts w:ascii="Times New Roman" w:hAnsi="Times New Roman" w:cs="Times New Roman"/>
          <w:kern w:val="0"/>
          <w:sz w:val="24"/>
          <w:szCs w:val="24"/>
        </w:rPr>
        <w:t>H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20</w:t>
      </w:r>
      <w:r>
        <w:rPr>
          <w:rFonts w:ascii="Times New Roman" w:hAnsi="Times New Roman" w:cs="Times New Roman"/>
          <w:kern w:val="0"/>
          <w:sz w:val="24"/>
          <w:szCs w:val="24"/>
        </w:rPr>
        <w:t>IN</w:t>
      </w:r>
      <w:r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kern w:val="0"/>
          <w:sz w:val="24"/>
          <w:szCs w:val="24"/>
        </w:rPr>
        <w:t>O</w:t>
      </w:r>
      <w:r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+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[M + </w:t>
      </w:r>
      <w:proofErr w:type="gramStart"/>
      <w:r>
        <w:rPr>
          <w:rFonts w:ascii="Times New Roman" w:hAnsi="Times New Roman" w:cs="Times New Roman"/>
          <w:kern w:val="0"/>
          <w:sz w:val="24"/>
          <w:szCs w:val="24"/>
        </w:rPr>
        <w:t>H]</w:t>
      </w:r>
      <w:r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+</w:t>
      </w:r>
      <w:proofErr w:type="gramEnd"/>
      <w:r>
        <w:rPr>
          <w:rFonts w:ascii="Times New Roman" w:hAnsi="Times New Roman" w:cs="Times New Roman"/>
          <w:kern w:val="0"/>
          <w:sz w:val="24"/>
          <w:szCs w:val="24"/>
        </w:rPr>
        <w:t>: 383.0615; Found: 383.0612.</w:t>
      </w:r>
    </w:p>
    <w:p w14:paraId="5C31D202" w14:textId="77777777" w:rsidR="00B9353C" w:rsidRDefault="0045674F">
      <w:pPr>
        <w:widowControl/>
        <w:jc w:val="left"/>
        <w:rPr>
          <w:rFonts w:ascii="Times New Roman" w:hAnsi="Times New Roman" w:cs="Times New Roman"/>
          <w:kern w:val="0"/>
          <w:sz w:val="24"/>
          <w:szCs w:val="24"/>
        </w:rPr>
      </w:pPr>
      <w:bookmarkStart w:id="48" w:name="_neb39F1FAE0_272F_4E9A_B553_04702A8A3AB5"/>
      <w:r>
        <w:rPr>
          <w:rFonts w:ascii="Times New Roman" w:hAnsi="Times New Roman" w:cs="Times New Roman"/>
          <w:kern w:val="0"/>
          <w:sz w:val="24"/>
          <w:szCs w:val="24"/>
        </w:rPr>
        <w:br w:type="page"/>
      </w:r>
    </w:p>
    <w:bookmarkEnd w:id="48"/>
    <w:p w14:paraId="5C31D203" w14:textId="4B7F5A10" w:rsidR="00B9353C" w:rsidRDefault="00266220">
      <w:pPr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 w:cs="Times New Roman" w:hint="eastAsia"/>
          <w:b/>
          <w:bCs/>
          <w:color w:val="000000"/>
          <w:sz w:val="28"/>
          <w:szCs w:val="28"/>
        </w:rPr>
        <w:lastRenderedPageBreak/>
        <w:t>1</w:t>
      </w:r>
      <w:r w:rsidR="00C12310">
        <w:rPr>
          <w:rFonts w:ascii="Times New Roman" w:hAnsi="Times New Roman" w:cs="Times New Roman" w:hint="eastAsia"/>
          <w:b/>
          <w:bCs/>
          <w:color w:val="000000"/>
          <w:sz w:val="28"/>
          <w:szCs w:val="28"/>
        </w:rPr>
        <w:t>0</w:t>
      </w:r>
      <w:r w:rsidR="0045674F">
        <w:rPr>
          <w:rFonts w:ascii="Times New Roman" w:hAnsi="Times New Roman" w:cs="Times New Roman" w:hint="eastAsia"/>
          <w:b/>
          <w:bCs/>
          <w:color w:val="000000"/>
          <w:sz w:val="28"/>
          <w:szCs w:val="28"/>
        </w:rPr>
        <w:t>. NMR Spectra of Products</w:t>
      </w:r>
    </w:p>
    <w:p w14:paraId="5C31D205" w14:textId="77777777" w:rsidR="00B9353C" w:rsidRDefault="00000000" w:rsidP="00311808">
      <w:pPr>
        <w:jc w:val="center"/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  <w:r>
        <w:object w:dxaOrig="1440" w:dyaOrig="1440" w14:anchorId="5C31D3E3">
          <v:shape id="_x0000_s2271" type="#_x0000_t75" style="position:absolute;left:0;text-align:left;margin-left:-1.45pt;margin-top:88.9pt;width:85.5pt;height:89.25pt;z-index:251691008;mso-width-relative:page;mso-height-relative:page">
            <v:imagedata r:id="rId197" o:title=""/>
          </v:shape>
          <o:OLEObject Type="Embed" ProgID="ChemDraw.Document.6.0" ShapeID="_x0000_s2271" DrawAspect="Content" ObjectID="_1821829705" r:id="rId198"/>
        </w:object>
      </w:r>
      <w:r w:rsidR="0045674F">
        <w:rPr>
          <w:noProof/>
        </w:rPr>
        <w:drawing>
          <wp:inline distT="0" distB="0" distL="0" distR="0" wp14:anchorId="5C31D3E4" wp14:editId="5C31D3E5">
            <wp:extent cx="5274310" cy="3679825"/>
            <wp:effectExtent l="0" t="0" r="2540" b="0"/>
            <wp:docPr id="115151064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1510641" name="图片 1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FC456E" w14:textId="1E2EC1B3" w:rsidR="00311808" w:rsidRDefault="00311808" w:rsidP="00311808">
      <w:pPr>
        <w:jc w:val="center"/>
        <w:rPr>
          <w:rFonts w:ascii="Times New Roman" w:hAnsi="Times New Roman" w:cs="Times New Roman"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7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311808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311808">
        <w:rPr>
          <w:rFonts w:ascii="Times New Roman" w:hAnsi="Times New Roman" w:cs="Times New Roman"/>
          <w:b/>
          <w:bCs/>
          <w:sz w:val="24"/>
          <w:szCs w:val="24"/>
        </w:rPr>
        <w:t>H NMR</w:t>
      </w:r>
      <w:r w:rsidRPr="00311808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spectrum (400 MHz, CDCl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) of </w:t>
      </w:r>
      <w:bookmarkStart w:id="49" w:name="OLE_LINK126"/>
      <w:r>
        <w:rPr>
          <w:rFonts w:ascii="Times New Roman" w:hAnsi="Times New Roman" w:cs="Times New Roman" w:hint="eastAsia"/>
          <w:b/>
          <w:sz w:val="24"/>
          <w:szCs w:val="24"/>
        </w:rPr>
        <w:t>P1</w:t>
      </w:r>
      <w:bookmarkEnd w:id="49"/>
    </w:p>
    <w:p w14:paraId="10F64AF9" w14:textId="77777777" w:rsidR="00311808" w:rsidRPr="00311808" w:rsidRDefault="00311808" w:rsidP="00311808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5C31D207" w14:textId="77777777" w:rsidR="00B9353C" w:rsidRDefault="00000000" w:rsidP="00311808">
      <w:pPr>
        <w:jc w:val="center"/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  <w:r>
        <w:object w:dxaOrig="1440" w:dyaOrig="1440" w14:anchorId="5C31D3E6">
          <v:shape id="_x0000_s2461" type="#_x0000_t75" style="position:absolute;left:0;text-align:left;margin-left:-.05pt;margin-top:92.1pt;width:85.5pt;height:89.25pt;z-index:251705344;mso-width-relative:page;mso-height-relative:page">
            <v:imagedata r:id="rId197" o:title=""/>
          </v:shape>
          <o:OLEObject Type="Embed" ProgID="ChemDraw.Document.6.0" ShapeID="_x0000_s2461" DrawAspect="Content" ObjectID="_1821829706" r:id="rId200"/>
        </w:object>
      </w:r>
      <w:r w:rsidR="0045674F">
        <w:rPr>
          <w:noProof/>
        </w:rPr>
        <w:drawing>
          <wp:inline distT="0" distB="0" distL="0" distR="0" wp14:anchorId="5C31D3E7" wp14:editId="5C31D3E8">
            <wp:extent cx="5274310" cy="3679825"/>
            <wp:effectExtent l="0" t="0" r="2540" b="0"/>
            <wp:docPr id="156237680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2376803" name="图片 2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A1695A" w14:textId="77777777" w:rsidR="00311808" w:rsidRDefault="00311808" w:rsidP="00311808">
      <w:pPr>
        <w:jc w:val="center"/>
        <w:rPr>
          <w:rFonts w:hint="eastAsia"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8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vertAlign w:val="superscript"/>
        </w:rPr>
        <w:t>1</w:t>
      </w:r>
      <w:r>
        <w:rPr>
          <w:rFonts w:ascii="Times New Roman" w:hAnsi="Times New Roman"/>
          <w:b/>
          <w:bCs/>
          <w:sz w:val="24"/>
          <w:szCs w:val="24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C NMR</w:t>
      </w:r>
      <w:r>
        <w:rPr>
          <w:rFonts w:ascii="Times New Roman" w:hAnsi="Times New Roman" w:cs="Times New Roman"/>
          <w:sz w:val="24"/>
          <w:szCs w:val="24"/>
        </w:rPr>
        <w:t>-spectrum</w:t>
      </w:r>
      <w:r>
        <w:rPr>
          <w:rFonts w:ascii="Times New Roman" w:hAnsi="Times New Roman"/>
          <w:b/>
          <w:bCs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 w:hint="eastAsia"/>
          <w:sz w:val="24"/>
          <w:szCs w:val="24"/>
        </w:rPr>
        <w:t>25</w:t>
      </w:r>
      <w:r>
        <w:rPr>
          <w:rFonts w:ascii="Times New Roman" w:hAnsi="Times New Roman"/>
          <w:sz w:val="24"/>
          <w:szCs w:val="24"/>
        </w:rPr>
        <w:t xml:space="preserve"> MHz, </w:t>
      </w:r>
      <w:r>
        <w:rPr>
          <w:rFonts w:ascii="Times New Roman" w:hAnsi="Times New Roman" w:cs="Times New Roman" w:hint="eastAsia"/>
          <w:sz w:val="24"/>
          <w:szCs w:val="24"/>
        </w:rPr>
        <w:t>DMSO</w:t>
      </w:r>
      <w:r>
        <w:rPr>
          <w:rFonts w:ascii="Times New Roman" w:hAnsi="Times New Roman"/>
          <w:b/>
          <w:bCs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>
        <w:rPr>
          <w:rFonts w:ascii="Times New Roman" w:hAnsi="Times New Roman" w:cs="Times New Roman" w:hint="eastAsia"/>
          <w:b/>
          <w:sz w:val="24"/>
          <w:szCs w:val="24"/>
        </w:rPr>
        <w:t>P1</w:t>
      </w:r>
    </w:p>
    <w:p w14:paraId="5C31D209" w14:textId="51561109" w:rsidR="00B9353C" w:rsidRDefault="00B9353C">
      <w:pPr>
        <w:rPr>
          <w:rFonts w:ascii="Times New Roman" w:hAnsi="Times New Roman" w:cs="Times New Roman"/>
          <w:sz w:val="24"/>
          <w:szCs w:val="24"/>
        </w:rPr>
      </w:pPr>
    </w:p>
    <w:p w14:paraId="5C31D20A" w14:textId="77777777" w:rsidR="00B9353C" w:rsidRDefault="00000000" w:rsidP="00A36D91">
      <w:pPr>
        <w:jc w:val="center"/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  <w:r>
        <w:lastRenderedPageBreak/>
        <w:object w:dxaOrig="1440" w:dyaOrig="1440" w14:anchorId="5C31D3E9">
          <v:shape id="_x0000_s2273" type="#_x0000_t75" style="position:absolute;left:0;text-align:left;margin-left:0;margin-top:53.65pt;width:47.2pt;height:126.6pt;z-index:251692032;mso-width-relative:page;mso-height-relative:page">
            <v:imagedata r:id="rId202" o:title=""/>
          </v:shape>
          <o:OLEObject Type="Embed" ProgID="ChemDraw.Document.6.0" ShapeID="_x0000_s2273" DrawAspect="Content" ObjectID="_1821829707" r:id="rId203"/>
        </w:object>
      </w:r>
      <w:r w:rsidR="0045674F">
        <w:rPr>
          <w:noProof/>
        </w:rPr>
        <w:drawing>
          <wp:inline distT="0" distB="0" distL="0" distR="0" wp14:anchorId="5C31D3EA" wp14:editId="5C31D3EB">
            <wp:extent cx="5274310" cy="3679825"/>
            <wp:effectExtent l="0" t="0" r="2540" b="0"/>
            <wp:docPr id="116503008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5030083" name="图片 3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0B826C" w14:textId="51973BBB" w:rsidR="00C62827" w:rsidRDefault="00C62827" w:rsidP="00A36D9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9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</w:t>
      </w:r>
      <w:r>
        <w:rPr>
          <w:rFonts w:ascii="Times New Roman" w:hAnsi="Times New Roman" w:cs="Times New Roman"/>
          <w:sz w:val="24"/>
          <w:szCs w:val="24"/>
        </w:rPr>
        <w:t>-spectrum (</w:t>
      </w:r>
      <w:r>
        <w:rPr>
          <w:rFonts w:ascii="Times New Roman" w:hAnsi="Times New Roman" w:cs="Times New Roman" w:hint="eastAsia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00 MHz, </w:t>
      </w:r>
      <w:r>
        <w:rPr>
          <w:rFonts w:ascii="Times New Roman" w:hAnsi="Times New Roman" w:cs="Times New Roman" w:hint="eastAsia"/>
          <w:sz w:val="24"/>
          <w:szCs w:val="24"/>
        </w:rPr>
        <w:t>DMSO</w:t>
      </w:r>
      <w:r>
        <w:rPr>
          <w:rFonts w:ascii="Times New Roman" w:hAnsi="Times New Roman" w:cs="Times New Roman"/>
          <w:sz w:val="24"/>
          <w:szCs w:val="24"/>
        </w:rPr>
        <w:t xml:space="preserve">) of </w:t>
      </w:r>
      <w:r>
        <w:rPr>
          <w:rFonts w:ascii="Times New Roman" w:hAnsi="Times New Roman" w:cs="Times New Roman" w:hint="eastAsia"/>
          <w:b/>
          <w:sz w:val="24"/>
          <w:szCs w:val="24"/>
        </w:rPr>
        <w:t>P2</w:t>
      </w:r>
    </w:p>
    <w:p w14:paraId="4555B482" w14:textId="77777777" w:rsidR="00C62827" w:rsidRDefault="00C62827" w:rsidP="00A36D91">
      <w:pPr>
        <w:jc w:val="center"/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</w:p>
    <w:p w14:paraId="5C31D20C" w14:textId="77777777" w:rsidR="00B9353C" w:rsidRDefault="00000000" w:rsidP="00A36D91">
      <w:pPr>
        <w:jc w:val="center"/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  <w:r>
        <w:object w:dxaOrig="1440" w:dyaOrig="1440" w14:anchorId="5C31D3EC">
          <v:shape id="_x0000_s2462" type="#_x0000_t75" style="position:absolute;left:0;text-align:left;margin-left:0;margin-top:62.1pt;width:47.2pt;height:126.6pt;z-index:251706368;mso-width-relative:page;mso-height-relative:page">
            <v:imagedata r:id="rId205" o:title=""/>
          </v:shape>
          <o:OLEObject Type="Embed" ProgID="ChemDraw.Document.6.0" ShapeID="_x0000_s2462" DrawAspect="Content" ObjectID="_1821829708" r:id="rId206"/>
        </w:object>
      </w:r>
      <w:r w:rsidR="0045674F">
        <w:rPr>
          <w:noProof/>
        </w:rPr>
        <w:drawing>
          <wp:inline distT="0" distB="0" distL="0" distR="0" wp14:anchorId="5C31D3ED" wp14:editId="5C31D3EE">
            <wp:extent cx="5274310" cy="3679825"/>
            <wp:effectExtent l="0" t="0" r="2540" b="0"/>
            <wp:docPr id="204096853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0968530" name="图片 5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D9B89E" w14:textId="77777777" w:rsidR="00C62827" w:rsidRDefault="00C62827" w:rsidP="00A36D91">
      <w:pPr>
        <w:jc w:val="center"/>
        <w:rPr>
          <w:rFonts w:hint="eastAsia"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10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vertAlign w:val="superscript"/>
        </w:rPr>
        <w:t>1</w:t>
      </w:r>
      <w:r>
        <w:rPr>
          <w:rFonts w:ascii="Times New Roman" w:hAnsi="Times New Roman"/>
          <w:b/>
          <w:bCs/>
          <w:sz w:val="24"/>
          <w:szCs w:val="24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C NMR</w:t>
      </w:r>
      <w:r>
        <w:rPr>
          <w:rFonts w:ascii="Times New Roman" w:hAnsi="Times New Roman" w:cs="Times New Roman"/>
          <w:sz w:val="24"/>
          <w:szCs w:val="24"/>
        </w:rPr>
        <w:t>-spectrum</w:t>
      </w:r>
      <w:r>
        <w:rPr>
          <w:rFonts w:ascii="Times New Roman" w:hAnsi="Times New Roman"/>
          <w:b/>
          <w:bCs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 w:hint="eastAsia"/>
          <w:sz w:val="24"/>
          <w:szCs w:val="24"/>
        </w:rPr>
        <w:t>25</w:t>
      </w:r>
      <w:r>
        <w:rPr>
          <w:rFonts w:ascii="Times New Roman" w:hAnsi="Times New Roman"/>
          <w:sz w:val="24"/>
          <w:szCs w:val="24"/>
        </w:rPr>
        <w:t xml:space="preserve"> MHz, </w:t>
      </w:r>
      <w:r>
        <w:rPr>
          <w:rFonts w:ascii="Times New Roman" w:hAnsi="Times New Roman" w:cs="Times New Roman" w:hint="eastAsia"/>
          <w:sz w:val="24"/>
          <w:szCs w:val="24"/>
        </w:rPr>
        <w:t>DMSO</w:t>
      </w:r>
      <w:r>
        <w:rPr>
          <w:rFonts w:ascii="Times New Roman" w:hAnsi="Times New Roman"/>
          <w:b/>
          <w:bCs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>
        <w:rPr>
          <w:rFonts w:ascii="Times New Roman" w:hAnsi="Times New Roman" w:cs="Times New Roman" w:hint="eastAsia"/>
          <w:b/>
          <w:sz w:val="24"/>
          <w:szCs w:val="24"/>
        </w:rPr>
        <w:t>P2</w:t>
      </w:r>
    </w:p>
    <w:p w14:paraId="3798469D" w14:textId="77777777" w:rsidR="00C62827" w:rsidRPr="00C62827" w:rsidRDefault="00C62827">
      <w:pP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</w:p>
    <w:p w14:paraId="5C31D20D" w14:textId="77777777" w:rsidR="00B9353C" w:rsidRDefault="0045674F">
      <w:pPr>
        <w:widowControl/>
        <w:jc w:val="left"/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br w:type="page"/>
      </w:r>
    </w:p>
    <w:p w14:paraId="5C31D20F" w14:textId="77777777" w:rsidR="00B9353C" w:rsidRDefault="00000000" w:rsidP="00A36D91">
      <w:pPr>
        <w:jc w:val="center"/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  <w:r>
        <w:lastRenderedPageBreak/>
        <w:object w:dxaOrig="1440" w:dyaOrig="1440" w14:anchorId="5C31D3EF">
          <v:shape id="_x0000_s2275" type="#_x0000_t75" style="position:absolute;left:0;text-align:left;margin-left:0;margin-top:86.7pt;width:46.95pt;height:105.8pt;z-index:251693056;mso-width-relative:page;mso-height-relative:page">
            <v:imagedata r:id="rId208" o:title=""/>
          </v:shape>
          <o:OLEObject Type="Embed" ProgID="ChemDraw.Document.6.0" ShapeID="_x0000_s2275" DrawAspect="Content" ObjectID="_1821829709" r:id="rId209"/>
        </w:object>
      </w:r>
      <w:r w:rsidR="0045674F">
        <w:rPr>
          <w:noProof/>
        </w:rPr>
        <w:drawing>
          <wp:inline distT="0" distB="0" distL="0" distR="0" wp14:anchorId="5C31D3F0" wp14:editId="5C31D3F1">
            <wp:extent cx="5274310" cy="3679825"/>
            <wp:effectExtent l="0" t="0" r="2540" b="0"/>
            <wp:docPr id="183625078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6250781" name="图片 10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433B05" w14:textId="77777777" w:rsidR="00A36D91" w:rsidRDefault="00A36D91" w:rsidP="00A36D91">
      <w:pPr>
        <w:jc w:val="center"/>
        <w:rPr>
          <w:rFonts w:ascii="Times New Roman" w:hAnsi="Times New Roman" w:cs="Times New Roman"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11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</w:t>
      </w:r>
      <w:r>
        <w:rPr>
          <w:rFonts w:ascii="Times New Roman" w:hAnsi="Times New Roman" w:cs="Times New Roman"/>
          <w:sz w:val="24"/>
          <w:szCs w:val="24"/>
        </w:rPr>
        <w:t>-spectrum (400 MHz, CDCl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) of </w:t>
      </w:r>
      <w:r>
        <w:rPr>
          <w:rFonts w:ascii="Times New Roman" w:hAnsi="Times New Roman" w:cs="Times New Roman" w:hint="eastAsia"/>
          <w:b/>
          <w:sz w:val="24"/>
          <w:szCs w:val="24"/>
        </w:rPr>
        <w:t>P3</w:t>
      </w:r>
    </w:p>
    <w:p w14:paraId="40322F09" w14:textId="77777777" w:rsidR="00A36D91" w:rsidRPr="00A36D91" w:rsidRDefault="00A36D91" w:rsidP="00A36D91">
      <w:pPr>
        <w:jc w:val="center"/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</w:p>
    <w:p w14:paraId="5C31D211" w14:textId="77777777" w:rsidR="00B9353C" w:rsidRDefault="00000000" w:rsidP="00A36D91">
      <w:pPr>
        <w:jc w:val="center"/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  <w:r>
        <w:object w:dxaOrig="1440" w:dyaOrig="1440" w14:anchorId="5C31D3F2">
          <v:shape id="_x0000_s2463" type="#_x0000_t75" style="position:absolute;left:0;text-align:left;margin-left:0;margin-top:66.6pt;width:46.95pt;height:105.8pt;z-index:251707392;mso-width-relative:page;mso-height-relative:page">
            <v:imagedata r:id="rId208" o:title=""/>
          </v:shape>
          <o:OLEObject Type="Embed" ProgID="ChemDraw.Document.6.0" ShapeID="_x0000_s2463" DrawAspect="Content" ObjectID="_1821829710" r:id="rId211"/>
        </w:object>
      </w:r>
      <w:r w:rsidR="0045674F">
        <w:rPr>
          <w:noProof/>
        </w:rPr>
        <w:drawing>
          <wp:inline distT="0" distB="0" distL="0" distR="0" wp14:anchorId="5C31D3F3" wp14:editId="5C31D3F4">
            <wp:extent cx="5274310" cy="3679825"/>
            <wp:effectExtent l="0" t="0" r="2540" b="0"/>
            <wp:docPr id="110622210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6222100" name="图片 6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D1AADD" w14:textId="77777777" w:rsidR="00A36D91" w:rsidRDefault="00A36D91" w:rsidP="00A36D91">
      <w:pPr>
        <w:jc w:val="center"/>
        <w:rPr>
          <w:rFonts w:hint="eastAsia"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12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A36D91">
        <w:rPr>
          <w:rFonts w:ascii="Times New Roman" w:hAnsi="Times New Roman"/>
          <w:b/>
          <w:bCs/>
          <w:sz w:val="24"/>
          <w:szCs w:val="24"/>
          <w:vertAlign w:val="superscript"/>
        </w:rPr>
        <w:t>13</w:t>
      </w:r>
      <w:r w:rsidRPr="00A36D91">
        <w:rPr>
          <w:rFonts w:ascii="Times New Roman" w:hAnsi="Times New Roman"/>
          <w:b/>
          <w:bCs/>
          <w:sz w:val="24"/>
          <w:szCs w:val="24"/>
        </w:rPr>
        <w:t xml:space="preserve">C </w:t>
      </w:r>
      <w:r>
        <w:rPr>
          <w:rFonts w:ascii="Times New Roman" w:hAnsi="Times New Roman"/>
          <w:b/>
          <w:bCs/>
          <w:sz w:val="24"/>
          <w:szCs w:val="24"/>
        </w:rPr>
        <w:t>NMR</w:t>
      </w:r>
      <w:r>
        <w:rPr>
          <w:rFonts w:ascii="Times New Roman" w:hAnsi="Times New Roman" w:cs="Times New Roman"/>
          <w:sz w:val="24"/>
          <w:szCs w:val="24"/>
        </w:rPr>
        <w:t>-spectrum</w:t>
      </w:r>
      <w:r>
        <w:rPr>
          <w:rFonts w:ascii="Times New Roman" w:hAnsi="Times New Roman"/>
          <w:b/>
          <w:bCs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 w:hint="eastAsia"/>
          <w:sz w:val="24"/>
          <w:szCs w:val="24"/>
        </w:rPr>
        <w:t>00</w:t>
      </w:r>
      <w:r>
        <w:rPr>
          <w:rFonts w:ascii="Times New Roman" w:hAnsi="Times New Roman"/>
          <w:sz w:val="24"/>
          <w:szCs w:val="24"/>
        </w:rPr>
        <w:t xml:space="preserve"> MHz, </w:t>
      </w:r>
      <w:r>
        <w:rPr>
          <w:rFonts w:ascii="Times New Roman" w:hAnsi="Times New Roman" w:cs="Times New Roman"/>
          <w:sz w:val="24"/>
          <w:szCs w:val="24"/>
        </w:rPr>
        <w:t>CDCl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>
        <w:rPr>
          <w:rFonts w:ascii="Times New Roman" w:hAnsi="Times New Roman" w:cs="Times New Roman" w:hint="eastAsia"/>
          <w:b/>
          <w:sz w:val="24"/>
          <w:szCs w:val="24"/>
        </w:rPr>
        <w:t>P3</w:t>
      </w:r>
    </w:p>
    <w:p w14:paraId="5F55DB79" w14:textId="77777777" w:rsidR="00A36D91" w:rsidRPr="00A36D91" w:rsidRDefault="00A36D91">
      <w:pP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</w:p>
    <w:p w14:paraId="5C31D212" w14:textId="77777777" w:rsidR="00B9353C" w:rsidRDefault="0045674F">
      <w:pPr>
        <w:widowControl/>
        <w:jc w:val="left"/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br w:type="page"/>
      </w:r>
    </w:p>
    <w:p w14:paraId="5C31D214" w14:textId="77777777" w:rsidR="00B9353C" w:rsidRDefault="00000000" w:rsidP="00A36D91">
      <w:pPr>
        <w:jc w:val="center"/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  <w:r>
        <w:lastRenderedPageBreak/>
        <w:object w:dxaOrig="1440" w:dyaOrig="1440" w14:anchorId="5C31D3F5">
          <v:shape id="_x0000_s2464" type="#_x0000_t75" style="position:absolute;left:0;text-align:left;margin-left:0;margin-top:85.7pt;width:58.1pt;height:77pt;z-index:251708416;mso-width-relative:page;mso-height-relative:page">
            <v:imagedata r:id="rId213" o:title=""/>
          </v:shape>
          <o:OLEObject Type="Embed" ProgID="ChemDraw.Document.6.0" ShapeID="_x0000_s2464" DrawAspect="Content" ObjectID="_1821829711" r:id="rId214"/>
        </w:object>
      </w:r>
      <w:r w:rsidR="0045674F">
        <w:rPr>
          <w:noProof/>
        </w:rPr>
        <w:drawing>
          <wp:inline distT="0" distB="0" distL="0" distR="0" wp14:anchorId="5C31D3F6" wp14:editId="5C31D3F7">
            <wp:extent cx="5274310" cy="3679825"/>
            <wp:effectExtent l="0" t="0" r="2540" b="0"/>
            <wp:docPr id="111842132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8421329" name="图片 1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F8E592" w14:textId="77777777" w:rsidR="00A36D91" w:rsidRDefault="00A36D91" w:rsidP="00A36D91">
      <w:pPr>
        <w:jc w:val="center"/>
        <w:rPr>
          <w:rFonts w:ascii="Times New Roman" w:hAnsi="Times New Roman" w:cs="Times New Roman"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13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</w:t>
      </w:r>
      <w:r>
        <w:rPr>
          <w:rFonts w:ascii="Times New Roman" w:hAnsi="Times New Roman" w:cs="Times New Roman"/>
          <w:sz w:val="24"/>
          <w:szCs w:val="24"/>
        </w:rPr>
        <w:t>-spectrum (</w:t>
      </w:r>
      <w:r>
        <w:rPr>
          <w:rFonts w:ascii="Times New Roman" w:hAnsi="Times New Roman" w:cs="Times New Roman" w:hint="eastAsia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00 MHz, </w:t>
      </w:r>
      <w:r>
        <w:rPr>
          <w:rFonts w:ascii="Times New Roman" w:hAnsi="Times New Roman" w:cs="Times New Roman" w:hint="eastAsia"/>
          <w:sz w:val="24"/>
          <w:szCs w:val="24"/>
        </w:rPr>
        <w:t>DMSO</w:t>
      </w:r>
      <w:r>
        <w:rPr>
          <w:rFonts w:ascii="Times New Roman" w:hAnsi="Times New Roman" w:cs="Times New Roman"/>
          <w:sz w:val="24"/>
          <w:szCs w:val="24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P4</w:t>
      </w:r>
    </w:p>
    <w:p w14:paraId="13223285" w14:textId="77777777" w:rsidR="00A36D91" w:rsidRPr="00A36D91" w:rsidRDefault="00A36D91" w:rsidP="00A36D91">
      <w:pPr>
        <w:jc w:val="center"/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</w:p>
    <w:p w14:paraId="5C31D216" w14:textId="77777777" w:rsidR="00B9353C" w:rsidRDefault="00000000" w:rsidP="00A36D91">
      <w:pPr>
        <w:widowControl/>
        <w:jc w:val="center"/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  <w:r>
        <w:object w:dxaOrig="1440" w:dyaOrig="1440" w14:anchorId="5C31D3F8">
          <v:shape id="_x0000_s2277" type="#_x0000_t75" style="position:absolute;left:0;text-align:left;margin-left:0;margin-top:72.65pt;width:58.1pt;height:77pt;z-index:251694080;mso-width-relative:page;mso-height-relative:page">
            <v:imagedata r:id="rId213" o:title=""/>
          </v:shape>
          <o:OLEObject Type="Embed" ProgID="ChemDraw.Document.6.0" ShapeID="_x0000_s2277" DrawAspect="Content" ObjectID="_1821829712" r:id="rId216"/>
        </w:object>
      </w:r>
      <w:r w:rsidR="0045674F">
        <w:rPr>
          <w:noProof/>
        </w:rPr>
        <w:drawing>
          <wp:inline distT="0" distB="0" distL="0" distR="0" wp14:anchorId="5C31D3F9" wp14:editId="5C31D3FA">
            <wp:extent cx="5274310" cy="3679825"/>
            <wp:effectExtent l="0" t="0" r="2540" b="0"/>
            <wp:docPr id="190575558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5755588" name="图片 7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B488A1" w14:textId="77777777" w:rsidR="00A36D91" w:rsidRDefault="00A36D91" w:rsidP="00A36D91">
      <w:pPr>
        <w:jc w:val="center"/>
        <w:rPr>
          <w:rFonts w:hint="eastAsia"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14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7B24F2">
        <w:rPr>
          <w:rFonts w:ascii="Times New Roman" w:hAnsi="Times New Roman"/>
          <w:b/>
          <w:bCs/>
          <w:sz w:val="24"/>
          <w:szCs w:val="24"/>
          <w:vertAlign w:val="superscript"/>
        </w:rPr>
        <w:t>13</w:t>
      </w:r>
      <w:r w:rsidRPr="007B24F2">
        <w:rPr>
          <w:rFonts w:ascii="Times New Roman" w:hAnsi="Times New Roman"/>
          <w:b/>
          <w:bCs/>
          <w:sz w:val="24"/>
          <w:szCs w:val="24"/>
        </w:rPr>
        <w:t>C NMR</w:t>
      </w:r>
      <w:r>
        <w:rPr>
          <w:rFonts w:ascii="Times New Roman" w:hAnsi="Times New Roman" w:cs="Times New Roman"/>
          <w:sz w:val="24"/>
          <w:szCs w:val="24"/>
        </w:rPr>
        <w:t>-spectrum</w:t>
      </w:r>
      <w:r>
        <w:rPr>
          <w:rFonts w:ascii="Times New Roman" w:hAnsi="Times New Roman"/>
          <w:b/>
          <w:bCs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15</w:t>
      </w:r>
      <w:r>
        <w:rPr>
          <w:rFonts w:ascii="Times New Roman" w:hAnsi="Times New Roman" w:hint="eastAsia"/>
          <w:sz w:val="24"/>
          <w:szCs w:val="24"/>
        </w:rPr>
        <w:t>0</w:t>
      </w:r>
      <w:r>
        <w:rPr>
          <w:rFonts w:ascii="Times New Roman" w:hAnsi="Times New Roman"/>
          <w:sz w:val="24"/>
          <w:szCs w:val="24"/>
        </w:rPr>
        <w:t xml:space="preserve"> MHz, </w:t>
      </w:r>
      <w:r>
        <w:rPr>
          <w:rFonts w:ascii="Times New Roman" w:hAnsi="Times New Roman" w:cs="Times New Roman" w:hint="eastAsia"/>
          <w:sz w:val="24"/>
          <w:szCs w:val="24"/>
        </w:rPr>
        <w:t>DMSO</w:t>
      </w:r>
      <w:r>
        <w:rPr>
          <w:rFonts w:ascii="Times New Roman" w:hAnsi="Times New Roman"/>
          <w:b/>
          <w:bCs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>
        <w:rPr>
          <w:rFonts w:ascii="Times New Roman" w:hAnsi="Times New Roman" w:cs="Times New Roman" w:hint="eastAsia"/>
          <w:b/>
          <w:sz w:val="24"/>
          <w:szCs w:val="24"/>
        </w:rPr>
        <w:t>P4</w:t>
      </w:r>
    </w:p>
    <w:p w14:paraId="495B03FB" w14:textId="77777777" w:rsidR="00A36D91" w:rsidRPr="00A36D91" w:rsidRDefault="00A36D91" w:rsidP="00A36D91">
      <w:pPr>
        <w:widowControl/>
        <w:jc w:val="center"/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</w:p>
    <w:p w14:paraId="5C31D217" w14:textId="77777777" w:rsidR="00B9353C" w:rsidRDefault="0045674F">
      <w:pPr>
        <w:widowControl/>
        <w:jc w:val="left"/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br w:type="page"/>
      </w:r>
    </w:p>
    <w:p w14:paraId="5C31D219" w14:textId="77777777" w:rsidR="00B9353C" w:rsidRDefault="00000000" w:rsidP="00A36D91">
      <w:pPr>
        <w:jc w:val="center"/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  <w:r>
        <w:lastRenderedPageBreak/>
        <w:object w:dxaOrig="1440" w:dyaOrig="1440" w14:anchorId="5C31D3FB">
          <v:shape id="_x0000_s2278" type="#_x0000_t75" style="position:absolute;left:0;text-align:left;margin-left:0;margin-top:72.3pt;width:70.05pt;height:78.85pt;z-index:251695104;mso-width-relative:page;mso-height-relative:page">
            <v:imagedata r:id="rId218" o:title=""/>
          </v:shape>
          <o:OLEObject Type="Embed" ProgID="ChemDraw.Document.6.0" ShapeID="_x0000_s2278" DrawAspect="Content" ObjectID="_1821829713" r:id="rId219"/>
        </w:object>
      </w:r>
      <w:r w:rsidR="0045674F">
        <w:rPr>
          <w:noProof/>
        </w:rPr>
        <w:drawing>
          <wp:inline distT="0" distB="0" distL="0" distR="0" wp14:anchorId="5C31D3FC" wp14:editId="5C31D3FD">
            <wp:extent cx="5274310" cy="3679825"/>
            <wp:effectExtent l="0" t="0" r="2540" b="0"/>
            <wp:docPr id="55372551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725513" name="图片 8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66F8E7" w14:textId="77777777" w:rsidR="00A36D91" w:rsidRDefault="00A36D91" w:rsidP="00A36D91">
      <w:pPr>
        <w:jc w:val="center"/>
        <w:rPr>
          <w:rFonts w:ascii="Times New Roman" w:hAnsi="Times New Roman" w:cs="Times New Roman"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15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</w:t>
      </w:r>
      <w:r>
        <w:rPr>
          <w:rFonts w:ascii="Times New Roman" w:hAnsi="Times New Roman" w:cs="Times New Roman"/>
          <w:sz w:val="24"/>
          <w:szCs w:val="24"/>
        </w:rPr>
        <w:t>-spectrum (</w:t>
      </w:r>
      <w:r>
        <w:rPr>
          <w:rFonts w:ascii="Times New Roman" w:hAnsi="Times New Roman" w:cs="Times New Roman" w:hint="eastAsia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00 MHz, </w:t>
      </w:r>
      <w:r>
        <w:rPr>
          <w:rFonts w:ascii="Times New Roman" w:hAnsi="Times New Roman" w:cs="Times New Roman" w:hint="eastAsia"/>
          <w:sz w:val="24"/>
          <w:szCs w:val="24"/>
        </w:rPr>
        <w:t>DMSO</w:t>
      </w:r>
      <w:r>
        <w:rPr>
          <w:rFonts w:ascii="Times New Roman" w:hAnsi="Times New Roman" w:cs="Times New Roman"/>
          <w:sz w:val="24"/>
          <w:szCs w:val="24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P5</w:t>
      </w:r>
    </w:p>
    <w:p w14:paraId="21242332" w14:textId="77777777" w:rsidR="00A36D91" w:rsidRPr="00A36D91" w:rsidRDefault="00A36D91" w:rsidP="00A36D91">
      <w:pPr>
        <w:jc w:val="center"/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</w:p>
    <w:p w14:paraId="02CBF9D0" w14:textId="77777777" w:rsidR="00A36D91" w:rsidRDefault="00000000" w:rsidP="00A36D91">
      <w:pPr>
        <w:widowControl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object w:dxaOrig="1440" w:dyaOrig="1440" w14:anchorId="5C31D3FE">
          <v:shape id="_x0000_s2465" type="#_x0000_t75" style="position:absolute;left:0;text-align:left;margin-left:0;margin-top:81.15pt;width:70.05pt;height:78.85pt;z-index:251709440;mso-width-relative:page;mso-height-relative:page">
            <v:imagedata r:id="rId218" o:title=""/>
          </v:shape>
          <o:OLEObject Type="Embed" ProgID="ChemDraw.Document.6.0" ShapeID="_x0000_s2465" DrawAspect="Content" ObjectID="_1821829714" r:id="rId221"/>
        </w:object>
      </w:r>
      <w:r w:rsidR="0045674F">
        <w:rPr>
          <w:noProof/>
        </w:rPr>
        <w:drawing>
          <wp:inline distT="0" distB="0" distL="0" distR="0" wp14:anchorId="5C31D3FF" wp14:editId="5C31D400">
            <wp:extent cx="5274310" cy="3679825"/>
            <wp:effectExtent l="0" t="0" r="2540" b="0"/>
            <wp:docPr id="685545971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5545971" name="图片 13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3B3FF5" w14:textId="77777777" w:rsidR="00A36D91" w:rsidRDefault="00A36D91" w:rsidP="00A36D91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16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05796A">
        <w:rPr>
          <w:rFonts w:ascii="Times New Roman" w:hAnsi="Times New Roman"/>
          <w:b/>
          <w:bCs/>
          <w:sz w:val="24"/>
          <w:szCs w:val="24"/>
          <w:vertAlign w:val="superscript"/>
        </w:rPr>
        <w:t>13</w:t>
      </w:r>
      <w:r>
        <w:rPr>
          <w:rFonts w:ascii="Times New Roman" w:hAnsi="Times New Roman"/>
          <w:b/>
          <w:bCs/>
          <w:sz w:val="24"/>
          <w:szCs w:val="24"/>
        </w:rPr>
        <w:t>C NMR</w:t>
      </w:r>
      <w:r>
        <w:rPr>
          <w:rFonts w:ascii="Times New Roman" w:hAnsi="Times New Roman" w:cs="Times New Roman"/>
          <w:sz w:val="24"/>
          <w:szCs w:val="24"/>
        </w:rPr>
        <w:t>-spectrum</w:t>
      </w:r>
      <w:r>
        <w:rPr>
          <w:rFonts w:ascii="Times New Roman" w:hAnsi="Times New Roman"/>
          <w:b/>
          <w:bCs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 w:hint="eastAsia"/>
          <w:sz w:val="24"/>
          <w:szCs w:val="24"/>
        </w:rPr>
        <w:t>25</w:t>
      </w:r>
      <w:r>
        <w:rPr>
          <w:rFonts w:ascii="Times New Roman" w:hAnsi="Times New Roman"/>
          <w:sz w:val="24"/>
          <w:szCs w:val="24"/>
        </w:rPr>
        <w:t xml:space="preserve"> MHz, </w:t>
      </w:r>
      <w:r>
        <w:rPr>
          <w:rFonts w:ascii="Times New Roman" w:hAnsi="Times New Roman" w:cs="Times New Roman" w:hint="eastAsia"/>
          <w:sz w:val="24"/>
          <w:szCs w:val="24"/>
        </w:rPr>
        <w:t>DMSO</w:t>
      </w:r>
      <w:r>
        <w:rPr>
          <w:rFonts w:ascii="Times New Roman" w:hAnsi="Times New Roman"/>
          <w:b/>
          <w:bCs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P5</w:t>
      </w:r>
    </w:p>
    <w:p w14:paraId="5C31D21B" w14:textId="726E0BEA" w:rsidR="00B9353C" w:rsidRDefault="0045674F">
      <w:pPr>
        <w:widowControl/>
        <w:jc w:val="lef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C31D21D" w14:textId="77777777" w:rsidR="00B9353C" w:rsidRDefault="00000000" w:rsidP="00262EFC">
      <w:pPr>
        <w:jc w:val="center"/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  <w:r>
        <w:lastRenderedPageBreak/>
        <w:object w:dxaOrig="1440" w:dyaOrig="1440" w14:anchorId="5C31D401">
          <v:shape id="_x0000_s2280" type="#_x0000_t75" style="position:absolute;left:0;text-align:left;margin-left:0;margin-top:84.35pt;width:117.6pt;height:92.5pt;z-index:251696128;mso-width-relative:page;mso-height-relative:page">
            <v:imagedata r:id="rId223" o:title=""/>
          </v:shape>
          <o:OLEObject Type="Embed" ProgID="ChemDraw.Document.6.0" ShapeID="_x0000_s2280" DrawAspect="Content" ObjectID="_1821829715" r:id="rId224"/>
        </w:object>
      </w:r>
      <w:r w:rsidR="0045674F">
        <w:rPr>
          <w:noProof/>
        </w:rPr>
        <w:drawing>
          <wp:inline distT="0" distB="0" distL="0" distR="0" wp14:anchorId="5C31D402" wp14:editId="5C31D403">
            <wp:extent cx="5274310" cy="3679825"/>
            <wp:effectExtent l="0" t="0" r="2540" b="0"/>
            <wp:docPr id="53456241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456241" name="图片 9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486D42" w14:textId="77777777" w:rsidR="00262EFC" w:rsidRDefault="00262EFC" w:rsidP="00262EFC">
      <w:pPr>
        <w:jc w:val="center"/>
        <w:rPr>
          <w:rFonts w:ascii="Times New Roman" w:hAnsi="Times New Roman" w:cs="Times New Roman"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17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</w:t>
      </w:r>
      <w:r>
        <w:rPr>
          <w:rFonts w:ascii="Times New Roman" w:hAnsi="Times New Roman" w:cs="Times New Roman"/>
          <w:sz w:val="24"/>
          <w:szCs w:val="24"/>
        </w:rPr>
        <w:t>-spectrum (</w:t>
      </w:r>
      <w:r>
        <w:rPr>
          <w:rFonts w:ascii="Times New Roman" w:hAnsi="Times New Roman" w:cs="Times New Roman" w:hint="eastAsia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00 MHz, </w:t>
      </w:r>
      <w:r>
        <w:rPr>
          <w:rFonts w:ascii="Times New Roman" w:hAnsi="Times New Roman" w:cs="Times New Roman" w:hint="eastAsia"/>
          <w:sz w:val="24"/>
          <w:szCs w:val="24"/>
        </w:rPr>
        <w:t>CDCl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P6</w:t>
      </w:r>
    </w:p>
    <w:p w14:paraId="118A4A13" w14:textId="77777777" w:rsidR="00262EFC" w:rsidRPr="00262EFC" w:rsidRDefault="00262EFC" w:rsidP="00262EFC">
      <w:pPr>
        <w:jc w:val="center"/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</w:p>
    <w:p w14:paraId="5C31D21F" w14:textId="77777777" w:rsidR="00B9353C" w:rsidRDefault="00000000" w:rsidP="00262EFC">
      <w:pPr>
        <w:jc w:val="center"/>
        <w:rPr>
          <w:rFonts w:hint="eastAsia"/>
          <w:sz w:val="24"/>
          <w:szCs w:val="24"/>
        </w:rPr>
      </w:pPr>
      <w:r>
        <w:rPr>
          <w:rFonts w:hint="eastAsia"/>
        </w:rPr>
        <w:object w:dxaOrig="1440" w:dyaOrig="1440" w14:anchorId="5C31D404">
          <v:shape id="_x0000_s2466" type="#_x0000_t75" style="position:absolute;left:0;text-align:left;margin-left:0;margin-top:72.7pt;width:117.6pt;height:92.5pt;z-index:251710464;mso-width-relative:page;mso-height-relative:page">
            <v:imagedata r:id="rId223" o:title=""/>
          </v:shape>
          <o:OLEObject Type="Embed" ProgID="ChemDraw.Document.6.0" ShapeID="_x0000_s2466" DrawAspect="Content" ObjectID="_1821829716" r:id="rId226"/>
        </w:object>
      </w:r>
      <w:r w:rsidR="0045674F">
        <w:rPr>
          <w:rFonts w:hint="eastAsia"/>
          <w:noProof/>
        </w:rPr>
        <w:drawing>
          <wp:inline distT="0" distB="0" distL="0" distR="0" wp14:anchorId="5C31D405" wp14:editId="5C31D406">
            <wp:extent cx="5274310" cy="3679825"/>
            <wp:effectExtent l="0" t="0" r="2540" b="0"/>
            <wp:docPr id="1786616119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6616119" name="图片 11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CAA092" w14:textId="77777777" w:rsidR="00262EFC" w:rsidRDefault="00262EFC" w:rsidP="00262EFC">
      <w:pPr>
        <w:jc w:val="center"/>
        <w:rPr>
          <w:rFonts w:hint="eastAsia"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18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05796A">
        <w:rPr>
          <w:rFonts w:ascii="Times New Roman" w:hAnsi="Times New Roman"/>
          <w:b/>
          <w:bCs/>
          <w:sz w:val="24"/>
          <w:szCs w:val="24"/>
          <w:vertAlign w:val="superscript"/>
        </w:rPr>
        <w:t>13</w:t>
      </w:r>
      <w:r>
        <w:rPr>
          <w:rFonts w:ascii="Times New Roman" w:hAnsi="Times New Roman"/>
          <w:b/>
          <w:bCs/>
          <w:sz w:val="24"/>
          <w:szCs w:val="24"/>
        </w:rPr>
        <w:t>C NMR</w:t>
      </w:r>
      <w:r>
        <w:rPr>
          <w:rFonts w:ascii="Times New Roman" w:hAnsi="Times New Roman" w:cs="Times New Roman"/>
          <w:sz w:val="24"/>
          <w:szCs w:val="24"/>
        </w:rPr>
        <w:t>-spectrum</w:t>
      </w:r>
      <w:r>
        <w:rPr>
          <w:rFonts w:ascii="Times New Roman" w:hAnsi="Times New Roman"/>
          <w:b/>
          <w:bCs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15</w:t>
      </w:r>
      <w:r>
        <w:rPr>
          <w:rFonts w:ascii="Times New Roman" w:hAnsi="Times New Roman" w:hint="eastAsia"/>
          <w:sz w:val="24"/>
          <w:szCs w:val="24"/>
        </w:rPr>
        <w:t>0</w:t>
      </w:r>
      <w:r>
        <w:rPr>
          <w:rFonts w:ascii="Times New Roman" w:hAnsi="Times New Roman"/>
          <w:sz w:val="24"/>
          <w:szCs w:val="24"/>
        </w:rPr>
        <w:t xml:space="preserve"> MHz, </w:t>
      </w:r>
      <w:r>
        <w:rPr>
          <w:rFonts w:ascii="Times New Roman" w:hAnsi="Times New Roman" w:cs="Times New Roman" w:hint="eastAsia"/>
          <w:sz w:val="24"/>
          <w:szCs w:val="24"/>
        </w:rPr>
        <w:t>CDCl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P6</w:t>
      </w:r>
    </w:p>
    <w:p w14:paraId="474D83EB" w14:textId="77777777" w:rsidR="00262EFC" w:rsidRPr="00262EFC" w:rsidRDefault="00262EFC">
      <w:pPr>
        <w:rPr>
          <w:rFonts w:hint="eastAsia"/>
          <w:sz w:val="24"/>
          <w:szCs w:val="24"/>
        </w:rPr>
      </w:pPr>
    </w:p>
    <w:p w14:paraId="5C31D220" w14:textId="77777777" w:rsidR="00B9353C" w:rsidRDefault="0045674F">
      <w:pPr>
        <w:widowControl/>
        <w:jc w:val="lef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br w:type="page"/>
      </w:r>
    </w:p>
    <w:p w14:paraId="5C31D222" w14:textId="77777777" w:rsidR="00B9353C" w:rsidRDefault="00000000" w:rsidP="003D1973">
      <w:pPr>
        <w:jc w:val="center"/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  <w:r>
        <w:lastRenderedPageBreak/>
        <w:object w:dxaOrig="1440" w:dyaOrig="1440" w14:anchorId="5C31D407">
          <v:shape id="_x0000_s2282" type="#_x0000_t75" style="position:absolute;left:0;text-align:left;margin-left:0;margin-top:84.8pt;width:56.7pt;height:90.45pt;z-index:251697152;mso-width-relative:page;mso-height-relative:page">
            <v:imagedata r:id="rId228" o:title=""/>
          </v:shape>
          <o:OLEObject Type="Embed" ProgID="ChemDraw.Document.6.0" ShapeID="_x0000_s2282" DrawAspect="Content" ObjectID="_1821829717" r:id="rId229"/>
        </w:object>
      </w:r>
      <w:r w:rsidR="0045674F">
        <w:rPr>
          <w:noProof/>
        </w:rPr>
        <w:drawing>
          <wp:inline distT="0" distB="0" distL="0" distR="0" wp14:anchorId="5C31D408" wp14:editId="5C31D409">
            <wp:extent cx="5274310" cy="3679825"/>
            <wp:effectExtent l="0" t="0" r="2540" b="0"/>
            <wp:docPr id="1371707110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1707110" name="图片 12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2F344F" w14:textId="77777777" w:rsidR="003D1973" w:rsidRDefault="003D1973" w:rsidP="003D1973">
      <w:pPr>
        <w:jc w:val="center"/>
        <w:rPr>
          <w:rFonts w:ascii="Times New Roman" w:hAnsi="Times New Roman" w:cs="Times New Roman"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19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</w:t>
      </w:r>
      <w:r>
        <w:rPr>
          <w:rFonts w:ascii="Times New Roman" w:hAnsi="Times New Roman" w:cs="Times New Roman"/>
          <w:sz w:val="24"/>
          <w:szCs w:val="24"/>
        </w:rPr>
        <w:t>-spectrum (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00 MHz, </w:t>
      </w:r>
      <w:r>
        <w:rPr>
          <w:rFonts w:ascii="Times New Roman" w:hAnsi="Times New Roman" w:cs="Times New Roman" w:hint="eastAsia"/>
          <w:sz w:val="24"/>
          <w:szCs w:val="24"/>
        </w:rPr>
        <w:t>CDCl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P7</w:t>
      </w:r>
    </w:p>
    <w:p w14:paraId="56D0C555" w14:textId="77777777" w:rsidR="003D1973" w:rsidRPr="003D1973" w:rsidRDefault="003D1973" w:rsidP="003D1973">
      <w:pPr>
        <w:jc w:val="center"/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</w:p>
    <w:p w14:paraId="5C31D224" w14:textId="77777777" w:rsidR="00B9353C" w:rsidRDefault="00000000" w:rsidP="003D1973">
      <w:pPr>
        <w:widowControl/>
        <w:jc w:val="center"/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  <w:r>
        <w:object w:dxaOrig="1440" w:dyaOrig="1440" w14:anchorId="5C31D40A">
          <v:shape id="_x0000_s2467" type="#_x0000_t75" style="position:absolute;left:0;text-align:left;margin-left:0;margin-top:77.35pt;width:56.7pt;height:90.45pt;z-index:251711488;mso-width-relative:page;mso-height-relative:page">
            <v:imagedata r:id="rId228" o:title=""/>
          </v:shape>
          <o:OLEObject Type="Embed" ProgID="ChemDraw.Document.6.0" ShapeID="_x0000_s2467" DrawAspect="Content" ObjectID="_1821829718" r:id="rId231"/>
        </w:object>
      </w:r>
      <w:r w:rsidR="0045674F">
        <w:rPr>
          <w:noProof/>
        </w:rPr>
        <w:drawing>
          <wp:inline distT="0" distB="0" distL="0" distR="0" wp14:anchorId="5C31D40B" wp14:editId="5C31D40C">
            <wp:extent cx="5274310" cy="3679825"/>
            <wp:effectExtent l="0" t="0" r="2540" b="0"/>
            <wp:docPr id="198176696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1766962" name="图片 14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5C19E8" w14:textId="77777777" w:rsidR="003D1973" w:rsidRDefault="003D1973" w:rsidP="003D1973">
      <w:pPr>
        <w:jc w:val="center"/>
        <w:rPr>
          <w:rFonts w:hint="eastAsia"/>
          <w:sz w:val="24"/>
          <w:szCs w:val="24"/>
        </w:rPr>
      </w:pPr>
      <w:bookmarkStart w:id="50" w:name="OLE_LINK136"/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20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bookmarkEnd w:id="50"/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05796A">
        <w:rPr>
          <w:rFonts w:ascii="Times New Roman" w:hAnsi="Times New Roman"/>
          <w:b/>
          <w:bCs/>
          <w:sz w:val="24"/>
          <w:szCs w:val="24"/>
          <w:vertAlign w:val="superscript"/>
        </w:rPr>
        <w:t>13</w:t>
      </w:r>
      <w:r>
        <w:rPr>
          <w:rFonts w:ascii="Times New Roman" w:hAnsi="Times New Roman"/>
          <w:b/>
          <w:bCs/>
          <w:sz w:val="24"/>
          <w:szCs w:val="24"/>
        </w:rPr>
        <w:t>C NMR</w:t>
      </w:r>
      <w:r>
        <w:rPr>
          <w:rFonts w:ascii="Times New Roman" w:hAnsi="Times New Roman" w:cs="Times New Roman"/>
          <w:sz w:val="24"/>
          <w:szCs w:val="24"/>
        </w:rPr>
        <w:t>-spectrum</w:t>
      </w:r>
      <w:r>
        <w:rPr>
          <w:rFonts w:ascii="Times New Roman" w:hAnsi="Times New Roman"/>
          <w:b/>
          <w:bCs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 w:hint="eastAsia"/>
          <w:sz w:val="24"/>
          <w:szCs w:val="24"/>
        </w:rPr>
        <w:t>00</w:t>
      </w:r>
      <w:r>
        <w:rPr>
          <w:rFonts w:ascii="Times New Roman" w:hAnsi="Times New Roman"/>
          <w:sz w:val="24"/>
          <w:szCs w:val="24"/>
        </w:rPr>
        <w:t xml:space="preserve"> MHz, </w:t>
      </w:r>
      <w:r>
        <w:rPr>
          <w:rFonts w:ascii="Times New Roman" w:hAnsi="Times New Roman" w:cs="Times New Roman" w:hint="eastAsia"/>
          <w:sz w:val="24"/>
          <w:szCs w:val="24"/>
        </w:rPr>
        <w:t>CDCl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P7</w:t>
      </w:r>
    </w:p>
    <w:p w14:paraId="5EDD6442" w14:textId="77777777" w:rsidR="003D1973" w:rsidRPr="003D1973" w:rsidRDefault="003D1973">
      <w:pPr>
        <w:widowControl/>
        <w:jc w:val="left"/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</w:p>
    <w:p w14:paraId="5C31D225" w14:textId="77777777" w:rsidR="00B9353C" w:rsidRDefault="0045674F">
      <w:pPr>
        <w:widowControl/>
        <w:jc w:val="left"/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br w:type="page"/>
      </w:r>
    </w:p>
    <w:p w14:paraId="5C31D227" w14:textId="77777777" w:rsidR="00B9353C" w:rsidRDefault="00000000" w:rsidP="003F4B3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lastRenderedPageBreak/>
        <w:object w:dxaOrig="1440" w:dyaOrig="1440" w14:anchorId="5C31D40D">
          <v:shape id="_x0000_s2284" type="#_x0000_t75" style="position:absolute;left:0;text-align:left;margin-left:0;margin-top:76.5pt;width:74.85pt;height:60.75pt;z-index:251698176;mso-width-relative:page;mso-height-relative:page">
            <v:imagedata r:id="rId233" o:title=""/>
          </v:shape>
          <o:OLEObject Type="Embed" ProgID="ChemDraw.Document.6.0" ShapeID="_x0000_s2284" DrawAspect="Content" ObjectID="_1821829719" r:id="rId234"/>
        </w:object>
      </w:r>
      <w:r w:rsidR="0045674F">
        <w:rPr>
          <w:noProof/>
        </w:rPr>
        <w:drawing>
          <wp:inline distT="0" distB="0" distL="0" distR="0" wp14:anchorId="5C31D40E" wp14:editId="5C31D40F">
            <wp:extent cx="5274310" cy="3679825"/>
            <wp:effectExtent l="0" t="0" r="2540" b="0"/>
            <wp:docPr id="1626785682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6785682" name="图片 15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B1A0F6" w14:textId="64D79417" w:rsidR="003D1973" w:rsidRDefault="003D1973" w:rsidP="003F4B3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21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 w:rsidR="0005796A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</w:t>
      </w:r>
      <w:r>
        <w:rPr>
          <w:rFonts w:ascii="Times New Roman" w:hAnsi="Times New Roman" w:cs="Times New Roman"/>
          <w:sz w:val="24"/>
          <w:szCs w:val="24"/>
        </w:rPr>
        <w:t>-spectrum (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00 MHz, </w:t>
      </w:r>
      <w:r>
        <w:rPr>
          <w:rFonts w:ascii="Times New Roman" w:hAnsi="Times New Roman" w:cs="Times New Roman" w:hint="eastAsia"/>
          <w:sz w:val="24"/>
          <w:szCs w:val="24"/>
        </w:rPr>
        <w:t>CD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OD</w:t>
      </w:r>
      <w:r>
        <w:rPr>
          <w:rFonts w:ascii="Times New Roman" w:hAnsi="Times New Roman" w:cs="Times New Roman"/>
          <w:sz w:val="24"/>
          <w:szCs w:val="24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2q</w:t>
      </w:r>
    </w:p>
    <w:p w14:paraId="4B5F7252" w14:textId="77777777" w:rsidR="003D1973" w:rsidRPr="003D1973" w:rsidRDefault="003D1973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C31D229" w14:textId="77777777" w:rsidR="00B9353C" w:rsidRDefault="00000000" w:rsidP="003F4B30">
      <w:pPr>
        <w:widowControl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object w:dxaOrig="1440" w:dyaOrig="1440" w14:anchorId="5C31D410">
          <v:shape id="_x0000_s2285" type="#_x0000_t75" style="position:absolute;left:0;text-align:left;margin-left:0;margin-top:71.9pt;width:74.85pt;height:60.75pt;z-index:251699200;mso-width-relative:page;mso-height-relative:page">
            <v:imagedata r:id="rId233" o:title=""/>
          </v:shape>
          <o:OLEObject Type="Embed" ProgID="ChemDraw.Document.6.0" ShapeID="_x0000_s2285" DrawAspect="Content" ObjectID="_1821829720" r:id="rId236"/>
        </w:object>
      </w:r>
      <w:r w:rsidR="0045674F">
        <w:rPr>
          <w:noProof/>
        </w:rPr>
        <w:drawing>
          <wp:inline distT="0" distB="0" distL="0" distR="0" wp14:anchorId="5C31D411" wp14:editId="5C31D412">
            <wp:extent cx="5274310" cy="3679825"/>
            <wp:effectExtent l="0" t="0" r="2540" b="0"/>
            <wp:docPr id="123243637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2436379" name="图片 16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FDC357" w14:textId="10B402AE" w:rsidR="003D1973" w:rsidRDefault="003D1973" w:rsidP="003F4B3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22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 w:rsidR="0005796A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05796A">
        <w:rPr>
          <w:rFonts w:ascii="Times New Roman" w:hAnsi="Times New Roman"/>
          <w:b/>
          <w:bCs/>
          <w:sz w:val="24"/>
          <w:szCs w:val="24"/>
          <w:vertAlign w:val="superscript"/>
        </w:rPr>
        <w:t>13</w:t>
      </w:r>
      <w:r>
        <w:rPr>
          <w:rFonts w:ascii="Times New Roman" w:hAnsi="Times New Roman"/>
          <w:b/>
          <w:bCs/>
          <w:sz w:val="24"/>
          <w:szCs w:val="24"/>
        </w:rPr>
        <w:t>C NMR</w:t>
      </w:r>
      <w:r>
        <w:rPr>
          <w:rFonts w:ascii="Times New Roman" w:hAnsi="Times New Roman" w:cs="Times New Roman"/>
          <w:sz w:val="24"/>
          <w:szCs w:val="24"/>
        </w:rPr>
        <w:t>-spectrum</w:t>
      </w:r>
      <w:r>
        <w:rPr>
          <w:rFonts w:ascii="Times New Roman" w:hAnsi="Times New Roman"/>
          <w:b/>
          <w:bCs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 w:hint="eastAsia"/>
          <w:sz w:val="24"/>
          <w:szCs w:val="24"/>
        </w:rPr>
        <w:t>50</w:t>
      </w:r>
      <w:r>
        <w:rPr>
          <w:rFonts w:ascii="Times New Roman" w:hAnsi="Times New Roman"/>
          <w:sz w:val="24"/>
          <w:szCs w:val="24"/>
        </w:rPr>
        <w:t xml:space="preserve"> MHz, </w:t>
      </w:r>
      <w:r>
        <w:rPr>
          <w:rFonts w:ascii="Times New Roman" w:hAnsi="Times New Roman" w:cs="Times New Roman" w:hint="eastAsia"/>
          <w:sz w:val="24"/>
          <w:szCs w:val="24"/>
        </w:rPr>
        <w:t>CD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OD</w:t>
      </w:r>
      <w:r>
        <w:rPr>
          <w:rFonts w:ascii="Times New Roman" w:hAnsi="Times New Roman"/>
          <w:b/>
          <w:bCs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2q</w:t>
      </w:r>
    </w:p>
    <w:p w14:paraId="5C31D22A" w14:textId="77777777" w:rsidR="00B9353C" w:rsidRDefault="00B9353C">
      <w:pPr>
        <w:rPr>
          <w:rFonts w:hint="eastAsia"/>
          <w:sz w:val="24"/>
          <w:szCs w:val="24"/>
        </w:rPr>
      </w:pPr>
    </w:p>
    <w:p w14:paraId="5C31D22B" w14:textId="77777777" w:rsidR="00B9353C" w:rsidRDefault="0045674F">
      <w:pPr>
        <w:widowControl/>
        <w:jc w:val="lef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br w:type="page"/>
      </w:r>
    </w:p>
    <w:p w14:paraId="5C31D22D" w14:textId="77777777" w:rsidR="00B9353C" w:rsidRDefault="00000000" w:rsidP="003F4B3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lastRenderedPageBreak/>
        <w:object w:dxaOrig="1440" w:dyaOrig="1440" w14:anchorId="5C31D413">
          <v:shape id="_x0000_s2472" type="#_x0000_t75" style="position:absolute;left:0;text-align:left;margin-left:0;margin-top:80.05pt;width:77.1pt;height:62.15pt;z-index:251716608;mso-width-relative:page;mso-height-relative:page">
            <v:imagedata r:id="rId238" o:title=""/>
          </v:shape>
          <o:OLEObject Type="Embed" ProgID="ChemDraw.Document.6.0" ShapeID="_x0000_s2472" DrawAspect="Content" ObjectID="_1821829721" r:id="rId239"/>
        </w:object>
      </w:r>
      <w:r w:rsidR="0045674F">
        <w:rPr>
          <w:noProof/>
        </w:rPr>
        <w:drawing>
          <wp:inline distT="0" distB="0" distL="0" distR="0" wp14:anchorId="5C31D414" wp14:editId="5C31D415">
            <wp:extent cx="5274310" cy="3679825"/>
            <wp:effectExtent l="0" t="0" r="2540" b="0"/>
            <wp:docPr id="189942354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9423543" name="图片 6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1996BA" w14:textId="399B2A56" w:rsidR="003D1973" w:rsidRDefault="003D1973" w:rsidP="003F4B3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23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 w:rsidR="0005796A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</w:t>
      </w:r>
      <w:r>
        <w:rPr>
          <w:rFonts w:ascii="Times New Roman" w:hAnsi="Times New Roman" w:cs="Times New Roman"/>
          <w:sz w:val="24"/>
          <w:szCs w:val="24"/>
        </w:rPr>
        <w:t>-spectrum (</w:t>
      </w:r>
      <w:r>
        <w:rPr>
          <w:rFonts w:ascii="Times New Roman" w:hAnsi="Times New Roman" w:cs="Times New Roman" w:hint="eastAsia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00 MHz, </w:t>
      </w:r>
      <w:r>
        <w:rPr>
          <w:rFonts w:ascii="Times New Roman" w:hAnsi="Times New Roman" w:cs="Times New Roman" w:hint="eastAsia"/>
          <w:sz w:val="24"/>
          <w:szCs w:val="24"/>
        </w:rPr>
        <w:t>DMSO</w:t>
      </w:r>
      <w:r>
        <w:rPr>
          <w:rFonts w:ascii="Times New Roman" w:hAnsi="Times New Roman" w:cs="Times New Roman"/>
          <w:sz w:val="24"/>
          <w:szCs w:val="24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2r</w:t>
      </w:r>
    </w:p>
    <w:p w14:paraId="13C82AAB" w14:textId="77777777" w:rsidR="003D1973" w:rsidRPr="003D1973" w:rsidRDefault="003D1973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C31D22F" w14:textId="77777777" w:rsidR="00B9353C" w:rsidRDefault="00000000" w:rsidP="003F4B30">
      <w:pPr>
        <w:jc w:val="center"/>
        <w:rPr>
          <w:rFonts w:hint="eastAsia"/>
          <w:sz w:val="24"/>
          <w:szCs w:val="24"/>
        </w:rPr>
      </w:pPr>
      <w:r>
        <w:rPr>
          <w:rFonts w:hint="eastAsia"/>
        </w:rPr>
        <w:object w:dxaOrig="1440" w:dyaOrig="1440" w14:anchorId="5C31D416">
          <v:shape id="_x0000_s2473" type="#_x0000_t75" style="position:absolute;left:0;text-align:left;margin-left:0;margin-top:79.35pt;width:77.1pt;height:62.15pt;z-index:251717632;mso-width-relative:page;mso-height-relative:page">
            <v:imagedata r:id="rId238" o:title=""/>
          </v:shape>
          <o:OLEObject Type="Embed" ProgID="ChemDraw.Document.6.0" ShapeID="_x0000_s2473" DrawAspect="Content" ObjectID="_1821829722" r:id="rId241"/>
        </w:object>
      </w:r>
      <w:r w:rsidR="0045674F">
        <w:rPr>
          <w:rFonts w:hint="eastAsia"/>
          <w:noProof/>
        </w:rPr>
        <w:drawing>
          <wp:inline distT="0" distB="0" distL="0" distR="0" wp14:anchorId="5C31D417" wp14:editId="5C31D418">
            <wp:extent cx="5274310" cy="3629660"/>
            <wp:effectExtent l="0" t="0" r="2540" b="8890"/>
            <wp:docPr id="262464654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464654" name="图片 8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2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2C6A5C" w14:textId="73DE7E2B" w:rsidR="003D1973" w:rsidRDefault="003D1973" w:rsidP="003F4B3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24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 w:rsidR="0005796A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b/>
          <w:bCs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C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NMR</w:t>
      </w:r>
      <w:r>
        <w:rPr>
          <w:rFonts w:ascii="Times New Roman" w:hAnsi="Times New Roman" w:cs="Times New Roman"/>
          <w:sz w:val="24"/>
          <w:szCs w:val="24"/>
        </w:rPr>
        <w:t>-spectrum (</w:t>
      </w:r>
      <w:r>
        <w:rPr>
          <w:rFonts w:ascii="Times New Roman" w:hAnsi="Times New Roman" w:cs="Times New Roman" w:hint="eastAsia"/>
          <w:sz w:val="24"/>
          <w:szCs w:val="24"/>
        </w:rPr>
        <w:t>125</w:t>
      </w:r>
      <w:r>
        <w:rPr>
          <w:rFonts w:ascii="Times New Roman" w:hAnsi="Times New Roman" w:cs="Times New Roman"/>
          <w:sz w:val="24"/>
          <w:szCs w:val="24"/>
        </w:rPr>
        <w:t xml:space="preserve"> MHz, </w:t>
      </w:r>
      <w:r>
        <w:rPr>
          <w:rFonts w:ascii="Times New Roman" w:hAnsi="Times New Roman" w:cs="Times New Roman" w:hint="eastAsia"/>
          <w:sz w:val="24"/>
          <w:szCs w:val="24"/>
        </w:rPr>
        <w:t>DMSO</w:t>
      </w:r>
      <w:r>
        <w:rPr>
          <w:rFonts w:ascii="Times New Roman" w:hAnsi="Times New Roman" w:cs="Times New Roman"/>
          <w:sz w:val="24"/>
          <w:szCs w:val="24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2r</w:t>
      </w:r>
    </w:p>
    <w:p w14:paraId="03206E19" w14:textId="77777777" w:rsidR="003D1973" w:rsidRPr="003D1973" w:rsidRDefault="003D1973">
      <w:pPr>
        <w:rPr>
          <w:rFonts w:hint="eastAsia"/>
          <w:sz w:val="24"/>
          <w:szCs w:val="24"/>
        </w:rPr>
      </w:pPr>
    </w:p>
    <w:p w14:paraId="5C31D230" w14:textId="77777777" w:rsidR="00B9353C" w:rsidRDefault="0045674F">
      <w:pPr>
        <w:widowControl/>
        <w:jc w:val="lef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br w:type="page"/>
      </w:r>
    </w:p>
    <w:p w14:paraId="5C31D232" w14:textId="77777777" w:rsidR="00B9353C" w:rsidRDefault="00000000" w:rsidP="003F4B3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lastRenderedPageBreak/>
        <w:object w:dxaOrig="1440" w:dyaOrig="1440" w14:anchorId="5C31D419">
          <v:shape id="_x0000_s2468" type="#_x0000_t75" style="position:absolute;left:0;text-align:left;margin-left:0;margin-top:75.75pt;width:86.75pt;height:65.55pt;z-index:251712512;mso-width-relative:page;mso-height-relative:page">
            <v:imagedata r:id="rId243" o:title=""/>
          </v:shape>
          <o:OLEObject Type="Embed" ProgID="ChemDraw.Document.6.0" ShapeID="_x0000_s2468" DrawAspect="Content" ObjectID="_1821829723" r:id="rId244"/>
        </w:object>
      </w:r>
      <w:r w:rsidR="0045674F">
        <w:rPr>
          <w:noProof/>
        </w:rPr>
        <w:drawing>
          <wp:inline distT="0" distB="0" distL="0" distR="0" wp14:anchorId="5C31D41A" wp14:editId="5C31D41B">
            <wp:extent cx="5274310" cy="3679825"/>
            <wp:effectExtent l="0" t="0" r="2540" b="0"/>
            <wp:docPr id="174495148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4951487" name="图片 17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2A35FC" w14:textId="4070F30B" w:rsidR="0005796A" w:rsidRDefault="0005796A" w:rsidP="003F4B3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2</w:t>
      </w:r>
      <w:r w:rsidR="003F4B30">
        <w:rPr>
          <w:rFonts w:ascii="Times New Roman" w:hAnsi="Times New Roman" w:cs="Times New Roman" w:hint="eastAsia"/>
          <w:b/>
          <w:bCs/>
          <w:sz w:val="24"/>
          <w:szCs w:val="24"/>
        </w:rPr>
        <w:t>5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</w:t>
      </w:r>
      <w:r>
        <w:rPr>
          <w:rFonts w:ascii="Times New Roman" w:hAnsi="Times New Roman" w:cs="Times New Roman"/>
          <w:sz w:val="24"/>
          <w:szCs w:val="24"/>
        </w:rPr>
        <w:t>-spectrum (</w:t>
      </w:r>
      <w:r>
        <w:rPr>
          <w:rFonts w:ascii="Times New Roman" w:hAnsi="Times New Roman" w:cs="Times New Roman" w:hint="eastAsia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00 MHz, </w:t>
      </w:r>
      <w:r>
        <w:rPr>
          <w:rFonts w:ascii="Times New Roman" w:hAnsi="Times New Roman" w:cs="Times New Roman" w:hint="eastAsia"/>
          <w:sz w:val="24"/>
          <w:szCs w:val="24"/>
        </w:rPr>
        <w:t>CDCl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58-1</w:t>
      </w:r>
    </w:p>
    <w:p w14:paraId="2ED8971E" w14:textId="77777777" w:rsidR="0005796A" w:rsidRPr="0005796A" w:rsidRDefault="0005796A" w:rsidP="003F4B3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11244C61" w14:textId="559A8855" w:rsidR="0005796A" w:rsidRDefault="00000000" w:rsidP="003F4B30">
      <w:pPr>
        <w:widowControl/>
        <w:jc w:val="center"/>
        <w:rPr>
          <w:rFonts w:hint="eastAsia"/>
        </w:rPr>
      </w:pPr>
      <w:r>
        <w:rPr>
          <w:rFonts w:hint="eastAsia"/>
        </w:rPr>
        <w:object w:dxaOrig="1440" w:dyaOrig="1440" w14:anchorId="5C31D41C">
          <v:shape id="_x0000_s2286" type="#_x0000_t75" style="position:absolute;left:0;text-align:left;margin-left:0;margin-top:79.3pt;width:86.75pt;height:65.55pt;z-index:251700224;mso-width-relative:page;mso-height-relative:page">
            <v:imagedata r:id="rId243" o:title=""/>
          </v:shape>
          <o:OLEObject Type="Embed" ProgID="ChemDraw.Document.6.0" ShapeID="_x0000_s2286" DrawAspect="Content" ObjectID="_1821829724" r:id="rId246"/>
        </w:object>
      </w:r>
      <w:r w:rsidR="0045674F">
        <w:rPr>
          <w:noProof/>
        </w:rPr>
        <w:drawing>
          <wp:inline distT="0" distB="0" distL="0" distR="0" wp14:anchorId="5C31D41D" wp14:editId="5C31D41E">
            <wp:extent cx="5274310" cy="3679825"/>
            <wp:effectExtent l="0" t="0" r="2540" b="0"/>
            <wp:docPr id="2124107347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4107347" name="图片 18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92D412" w14:textId="5E9D5A35" w:rsidR="0005796A" w:rsidRDefault="0005796A" w:rsidP="003F4B3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2</w:t>
      </w:r>
      <w:r w:rsidR="003F4B30">
        <w:rPr>
          <w:rFonts w:ascii="Times New Roman" w:hAnsi="Times New Roman" w:cs="Times New Roman" w:hint="eastAsia"/>
          <w:b/>
          <w:bCs/>
          <w:sz w:val="24"/>
          <w:szCs w:val="24"/>
        </w:rPr>
        <w:t>6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3A4C76">
        <w:rPr>
          <w:rFonts w:ascii="Times New Roman" w:hAnsi="Times New Roman"/>
          <w:b/>
          <w:bCs/>
          <w:sz w:val="24"/>
          <w:szCs w:val="24"/>
          <w:vertAlign w:val="superscript"/>
        </w:rPr>
        <w:t>13</w:t>
      </w:r>
      <w:r w:rsidRPr="003A4C76">
        <w:rPr>
          <w:rFonts w:ascii="Times New Roman" w:hAnsi="Times New Roman"/>
          <w:b/>
          <w:bCs/>
          <w:sz w:val="24"/>
          <w:szCs w:val="24"/>
        </w:rPr>
        <w:t xml:space="preserve">C </w:t>
      </w:r>
      <w:r>
        <w:rPr>
          <w:rFonts w:ascii="Times New Roman" w:hAnsi="Times New Roman"/>
          <w:b/>
          <w:bCs/>
          <w:sz w:val="24"/>
          <w:szCs w:val="24"/>
        </w:rPr>
        <w:t>NMR</w:t>
      </w:r>
      <w:r>
        <w:rPr>
          <w:rFonts w:ascii="Times New Roman" w:hAnsi="Times New Roman" w:cs="Times New Roman"/>
          <w:sz w:val="24"/>
          <w:szCs w:val="24"/>
        </w:rPr>
        <w:t>-spectrum</w:t>
      </w:r>
      <w:r>
        <w:rPr>
          <w:rFonts w:ascii="Times New Roman" w:hAnsi="Times New Roman"/>
          <w:b/>
          <w:bCs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 w:hint="eastAsia"/>
          <w:sz w:val="24"/>
          <w:szCs w:val="24"/>
        </w:rPr>
        <w:t>50</w:t>
      </w:r>
      <w:r>
        <w:rPr>
          <w:rFonts w:ascii="Times New Roman" w:hAnsi="Times New Roman"/>
          <w:sz w:val="24"/>
          <w:szCs w:val="24"/>
        </w:rPr>
        <w:t xml:space="preserve"> MHz, </w:t>
      </w:r>
      <w:r>
        <w:rPr>
          <w:rFonts w:ascii="Times New Roman" w:hAnsi="Times New Roman" w:cs="Times New Roman" w:hint="eastAsia"/>
          <w:sz w:val="24"/>
          <w:szCs w:val="24"/>
        </w:rPr>
        <w:t>CDCl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58-1</w:t>
      </w:r>
    </w:p>
    <w:p w14:paraId="5C31D234" w14:textId="4C6D1DFD" w:rsidR="00B9353C" w:rsidRDefault="0045674F">
      <w:pPr>
        <w:widowControl/>
        <w:jc w:val="lef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hint="eastAsia"/>
          <w:sz w:val="24"/>
          <w:szCs w:val="24"/>
        </w:rPr>
        <w:br w:type="page"/>
      </w:r>
    </w:p>
    <w:p w14:paraId="5C31D236" w14:textId="77777777" w:rsidR="00B9353C" w:rsidRDefault="00000000" w:rsidP="003F4B3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lastRenderedPageBreak/>
        <w:object w:dxaOrig="1440" w:dyaOrig="1440" w14:anchorId="5C31D41F">
          <v:shape id="_x0000_s2288" type="#_x0000_t75" style="position:absolute;left:0;text-align:left;margin-left:0;margin-top:59.15pt;width:53.85pt;height:120.85pt;z-index:251701248;mso-width-relative:page;mso-height-relative:page">
            <v:imagedata r:id="rId248" o:title=""/>
          </v:shape>
          <o:OLEObject Type="Embed" ProgID="ChemDraw.Document.6.0" ShapeID="_x0000_s2288" DrawAspect="Content" ObjectID="_1821829725" r:id="rId249"/>
        </w:object>
      </w:r>
      <w:r w:rsidR="0045674F">
        <w:rPr>
          <w:noProof/>
        </w:rPr>
        <w:drawing>
          <wp:inline distT="0" distB="0" distL="0" distR="0" wp14:anchorId="5C31D420" wp14:editId="5C31D421">
            <wp:extent cx="5274310" cy="3679825"/>
            <wp:effectExtent l="0" t="0" r="2540" b="0"/>
            <wp:docPr id="206354464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354464" name="图片 19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0748A3" w14:textId="0417687A" w:rsidR="003F4B30" w:rsidRDefault="003F4B30" w:rsidP="003F4B3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27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</w:t>
      </w:r>
      <w:r>
        <w:rPr>
          <w:rFonts w:ascii="Times New Roman" w:hAnsi="Times New Roman" w:cs="Times New Roman"/>
          <w:sz w:val="24"/>
          <w:szCs w:val="24"/>
        </w:rPr>
        <w:t>-spectrum (</w:t>
      </w:r>
      <w:r>
        <w:rPr>
          <w:rFonts w:ascii="Times New Roman" w:hAnsi="Times New Roman" w:cs="Times New Roman" w:hint="eastAsia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00 MHz, </w:t>
      </w:r>
      <w:r>
        <w:rPr>
          <w:rFonts w:ascii="Times New Roman" w:hAnsi="Times New Roman" w:cs="Times New Roman" w:hint="eastAsia"/>
          <w:sz w:val="24"/>
          <w:szCs w:val="24"/>
        </w:rPr>
        <w:t>CDCl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63-1</w:t>
      </w:r>
    </w:p>
    <w:p w14:paraId="5D6B6B7B" w14:textId="77777777" w:rsidR="003F4B30" w:rsidRPr="003F4B30" w:rsidRDefault="003F4B30" w:rsidP="003F4B3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5C31D238" w14:textId="77777777" w:rsidR="00B9353C" w:rsidRDefault="00000000" w:rsidP="003F4B30">
      <w:pPr>
        <w:widowControl/>
        <w:jc w:val="center"/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  <w:r>
        <w:object w:dxaOrig="1440" w:dyaOrig="1440" w14:anchorId="5C31D422">
          <v:shape id="_x0000_s2469" type="#_x0000_t75" style="position:absolute;left:0;text-align:left;margin-left:0;margin-top:66.55pt;width:53.85pt;height:120.85pt;z-index:251713536;mso-width-relative:page;mso-height-relative:page">
            <v:imagedata r:id="rId248" o:title=""/>
          </v:shape>
          <o:OLEObject Type="Embed" ProgID="ChemDraw.Document.6.0" ShapeID="_x0000_s2469" DrawAspect="Content" ObjectID="_1821829726" r:id="rId251"/>
        </w:object>
      </w:r>
      <w:r w:rsidR="0045674F">
        <w:rPr>
          <w:noProof/>
        </w:rPr>
        <w:drawing>
          <wp:inline distT="0" distB="0" distL="0" distR="0" wp14:anchorId="5C31D423" wp14:editId="5C31D424">
            <wp:extent cx="5274310" cy="3679825"/>
            <wp:effectExtent l="0" t="0" r="2540" b="0"/>
            <wp:docPr id="1019591934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9591934" name="图片 20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865631" w14:textId="242AC28B" w:rsidR="003F4B30" w:rsidRDefault="003F4B30" w:rsidP="003F4B30">
      <w:pPr>
        <w:jc w:val="center"/>
        <w:rPr>
          <w:rFonts w:hint="eastAsia"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28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011E3B">
        <w:rPr>
          <w:rFonts w:ascii="Times New Roman" w:hAnsi="Times New Roman"/>
          <w:b/>
          <w:bCs/>
          <w:sz w:val="24"/>
          <w:szCs w:val="24"/>
          <w:vertAlign w:val="superscript"/>
        </w:rPr>
        <w:t>13</w:t>
      </w:r>
      <w:r w:rsidRPr="00011E3B">
        <w:rPr>
          <w:rFonts w:ascii="Times New Roman" w:hAnsi="Times New Roman"/>
          <w:b/>
          <w:bCs/>
          <w:sz w:val="24"/>
          <w:szCs w:val="24"/>
        </w:rPr>
        <w:t>C NMR</w:t>
      </w:r>
      <w:r>
        <w:rPr>
          <w:rFonts w:ascii="Times New Roman" w:hAnsi="Times New Roman" w:cs="Times New Roman"/>
          <w:sz w:val="24"/>
          <w:szCs w:val="24"/>
        </w:rPr>
        <w:t>-spectrum</w:t>
      </w:r>
      <w:r>
        <w:rPr>
          <w:rFonts w:ascii="Times New Roman" w:hAnsi="Times New Roman"/>
          <w:b/>
          <w:bCs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 w:hint="eastAsia"/>
          <w:sz w:val="24"/>
          <w:szCs w:val="24"/>
        </w:rPr>
        <w:t>50</w:t>
      </w:r>
      <w:r>
        <w:rPr>
          <w:rFonts w:ascii="Times New Roman" w:hAnsi="Times New Roman"/>
          <w:sz w:val="24"/>
          <w:szCs w:val="24"/>
        </w:rPr>
        <w:t xml:space="preserve"> MHz, </w:t>
      </w:r>
      <w:r>
        <w:rPr>
          <w:rFonts w:ascii="Times New Roman" w:hAnsi="Times New Roman" w:cs="Times New Roman" w:hint="eastAsia"/>
          <w:sz w:val="24"/>
          <w:szCs w:val="24"/>
        </w:rPr>
        <w:t>CDCl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63-1</w:t>
      </w:r>
    </w:p>
    <w:p w14:paraId="6B662AD6" w14:textId="77777777" w:rsidR="003F4B30" w:rsidRPr="003F4B30" w:rsidRDefault="003F4B30">
      <w:pPr>
        <w:widowControl/>
        <w:jc w:val="left"/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</w:p>
    <w:p w14:paraId="5C31D239" w14:textId="77777777" w:rsidR="00B9353C" w:rsidRDefault="0045674F">
      <w:pPr>
        <w:widowControl/>
        <w:jc w:val="left"/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br w:type="page"/>
      </w:r>
    </w:p>
    <w:p w14:paraId="5C31D23B" w14:textId="77777777" w:rsidR="00B9353C" w:rsidRDefault="00000000" w:rsidP="00084AF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lastRenderedPageBreak/>
        <w:object w:dxaOrig="1440" w:dyaOrig="1440" w14:anchorId="5C31D425">
          <v:shape id="_x0000_s2571" type="#_x0000_t75" style="position:absolute;left:0;text-align:left;margin-left:7.85pt;margin-top:90.9pt;width:64.05pt;height:70.65pt;z-index:251725824;mso-width-relative:page;mso-height-relative:page">
            <v:imagedata r:id="rId253" o:title=""/>
          </v:shape>
          <o:OLEObject Type="Embed" ProgID="ChemDraw.Document.6.0" ShapeID="_x0000_s2571" DrawAspect="Content" ObjectID="_1821829727" r:id="rId254"/>
        </w:object>
      </w:r>
      <w:r w:rsidR="0045674F">
        <w:rPr>
          <w:noProof/>
        </w:rPr>
        <w:drawing>
          <wp:inline distT="0" distB="0" distL="0" distR="0" wp14:anchorId="5C31D426" wp14:editId="5C31D427">
            <wp:extent cx="5274310" cy="3679825"/>
            <wp:effectExtent l="0" t="0" r="2540" b="0"/>
            <wp:docPr id="89970259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9702590" name="图片 9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4BB8E9" w14:textId="1FAE138C" w:rsidR="00011E3B" w:rsidRDefault="00011E3B" w:rsidP="00084AF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29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</w:t>
      </w:r>
      <w:r>
        <w:rPr>
          <w:rFonts w:ascii="Times New Roman" w:hAnsi="Times New Roman" w:cs="Times New Roman"/>
          <w:sz w:val="24"/>
          <w:szCs w:val="24"/>
        </w:rPr>
        <w:t>-spectrum (</w:t>
      </w:r>
      <w:r>
        <w:rPr>
          <w:rFonts w:ascii="Times New Roman" w:hAnsi="Times New Roman" w:cs="Times New Roman" w:hint="eastAsia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00 MHz, Methanol) of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3</w:t>
      </w:r>
    </w:p>
    <w:p w14:paraId="4EF4902C" w14:textId="77777777" w:rsidR="00011E3B" w:rsidRPr="00011E3B" w:rsidRDefault="00011E3B" w:rsidP="00084AF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5C31D23D" w14:textId="77777777" w:rsidR="00B9353C" w:rsidRDefault="00000000" w:rsidP="00084AF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object w:dxaOrig="1440" w:dyaOrig="1440" w14:anchorId="5C31D428">
          <v:shape id="_x0000_s2474" type="#_x0000_t75" style="position:absolute;left:0;text-align:left;margin-left:0;margin-top:66.65pt;width:64.05pt;height:70.65pt;z-index:251718656;mso-width-relative:page;mso-height-relative:page">
            <v:imagedata r:id="rId253" o:title=""/>
          </v:shape>
          <o:OLEObject Type="Embed" ProgID="ChemDraw.Document.6.0" ShapeID="_x0000_s2474" DrawAspect="Content" ObjectID="_1821829728" r:id="rId256"/>
        </w:object>
      </w:r>
      <w:r w:rsidR="0045674F">
        <w:rPr>
          <w:rFonts w:hint="eastAsia"/>
          <w:noProof/>
        </w:rPr>
        <w:drawing>
          <wp:inline distT="0" distB="0" distL="0" distR="0" wp14:anchorId="5C31D429" wp14:editId="5C31D42A">
            <wp:extent cx="5274310" cy="3679825"/>
            <wp:effectExtent l="0" t="0" r="2540" b="0"/>
            <wp:docPr id="1720507697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0507697" name="图片 10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45540C" w14:textId="0EA28469" w:rsidR="00011E3B" w:rsidRDefault="00011E3B" w:rsidP="00084AF9">
      <w:pPr>
        <w:jc w:val="center"/>
        <w:rPr>
          <w:rFonts w:hint="eastAsia"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30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3A4C76">
        <w:rPr>
          <w:rFonts w:ascii="Times New Roman" w:hAnsi="Times New Roman"/>
          <w:b/>
          <w:bCs/>
          <w:sz w:val="24"/>
          <w:szCs w:val="24"/>
          <w:vertAlign w:val="superscript"/>
        </w:rPr>
        <w:t>13</w:t>
      </w:r>
      <w:r w:rsidRPr="003A4C76">
        <w:rPr>
          <w:rFonts w:ascii="Times New Roman" w:hAnsi="Times New Roman"/>
          <w:b/>
          <w:bCs/>
          <w:sz w:val="24"/>
          <w:szCs w:val="24"/>
        </w:rPr>
        <w:t xml:space="preserve">C </w:t>
      </w:r>
      <w:r>
        <w:rPr>
          <w:rFonts w:ascii="Times New Roman" w:hAnsi="Times New Roman"/>
          <w:b/>
          <w:bCs/>
          <w:sz w:val="24"/>
          <w:szCs w:val="24"/>
        </w:rPr>
        <w:t>NMR</w:t>
      </w:r>
      <w:r>
        <w:rPr>
          <w:rFonts w:ascii="Times New Roman" w:hAnsi="Times New Roman" w:cs="Times New Roman"/>
          <w:sz w:val="24"/>
          <w:szCs w:val="24"/>
        </w:rPr>
        <w:t>-spectrum</w:t>
      </w:r>
      <w:r>
        <w:rPr>
          <w:rFonts w:ascii="Times New Roman" w:hAnsi="Times New Roman"/>
          <w:b/>
          <w:bCs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 w:hint="eastAsia"/>
          <w:sz w:val="24"/>
          <w:szCs w:val="24"/>
        </w:rPr>
        <w:t>00</w:t>
      </w:r>
      <w:r>
        <w:rPr>
          <w:rFonts w:ascii="Times New Roman" w:hAnsi="Times New Roman"/>
          <w:sz w:val="24"/>
          <w:szCs w:val="24"/>
        </w:rPr>
        <w:t xml:space="preserve"> MHz, </w:t>
      </w:r>
      <w:r>
        <w:rPr>
          <w:rFonts w:ascii="Times New Roman" w:hAnsi="Times New Roman" w:cs="Times New Roman"/>
          <w:sz w:val="24"/>
          <w:szCs w:val="24"/>
        </w:rPr>
        <w:t>Methanol</w:t>
      </w:r>
      <w:r>
        <w:rPr>
          <w:rFonts w:ascii="Times New Roman" w:hAnsi="Times New Roman"/>
          <w:b/>
          <w:bCs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3</w:t>
      </w:r>
    </w:p>
    <w:p w14:paraId="16849498" w14:textId="77777777" w:rsidR="00011E3B" w:rsidRPr="00011E3B" w:rsidRDefault="00011E3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C31D23E" w14:textId="77777777" w:rsidR="00B9353C" w:rsidRDefault="0045674F">
      <w:pPr>
        <w:widowControl/>
        <w:jc w:val="left"/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br w:type="page"/>
      </w:r>
    </w:p>
    <w:p w14:paraId="5C31D240" w14:textId="0A6EA689" w:rsidR="00B9353C" w:rsidRDefault="00000000" w:rsidP="00F20611">
      <w:pPr>
        <w:jc w:val="center"/>
        <w:rPr>
          <w:rFonts w:ascii="Times New Roman" w:hAnsi="Times New Roman" w:cs="Times New Roman"/>
          <w:b/>
          <w:bCs/>
          <w:highlight w:val="yellow"/>
          <w:vertAlign w:val="superscript"/>
        </w:rPr>
      </w:pPr>
      <w:r>
        <w:rPr>
          <w:rFonts w:ascii="Times New Roman" w:hAnsi="Times New Roman" w:cs="Times New Roman"/>
          <w:b/>
          <w:bCs/>
          <w:sz w:val="24"/>
          <w:highlight w:val="yellow"/>
        </w:rPr>
        <w:lastRenderedPageBreak/>
        <w:object w:dxaOrig="1440" w:dyaOrig="1440" w14:anchorId="5C31D42B">
          <v:shape id="_x0000_s2569" type="#_x0000_t75" style="position:absolute;left:0;text-align:left;margin-left:.1pt;margin-top:77.15pt;width:66.35pt;height:95.6pt;z-index:251723776;mso-width-relative:page;mso-height-relative:page">
            <v:imagedata r:id="rId258" o:title=""/>
          </v:shape>
          <o:OLEObject Type="Embed" ProgID="ChemDraw.Document.6.0" ShapeID="_x0000_s2569" DrawAspect="Content" ObjectID="_1821829729" r:id="rId259"/>
        </w:object>
      </w:r>
      <w:r w:rsidR="00AA4A59" w:rsidRPr="00AA4A59">
        <w:rPr>
          <w:noProof/>
        </w:rPr>
        <w:drawing>
          <wp:inline distT="0" distB="0" distL="0" distR="0" wp14:anchorId="3FBDE858" wp14:editId="5C443139">
            <wp:extent cx="5274310" cy="3679190"/>
            <wp:effectExtent l="0" t="0" r="2540" b="0"/>
            <wp:docPr id="17949103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560457" w14:textId="4F82A133" w:rsidR="00084AF9" w:rsidRPr="00335834" w:rsidRDefault="00084AF9" w:rsidP="00F20611">
      <w:pPr>
        <w:jc w:val="center"/>
        <w:rPr>
          <w:rFonts w:ascii="Times New Roman" w:hAnsi="Times New Roman" w:cs="Times New Roman"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31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335834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335834">
        <w:rPr>
          <w:rFonts w:ascii="Times New Roman" w:hAnsi="Times New Roman" w:cs="Times New Roman"/>
          <w:b/>
          <w:bCs/>
          <w:sz w:val="24"/>
          <w:szCs w:val="24"/>
        </w:rPr>
        <w:t>H NMR</w:t>
      </w:r>
      <w:r w:rsidRPr="00335834">
        <w:rPr>
          <w:rFonts w:ascii="Times New Roman" w:hAnsi="Times New Roman" w:cs="Times New Roman"/>
          <w:sz w:val="24"/>
          <w:szCs w:val="24"/>
        </w:rPr>
        <w:t xml:space="preserve">-spectrum (400 MHz, </w:t>
      </w:r>
      <w:r w:rsidRPr="00335834">
        <w:rPr>
          <w:rFonts w:ascii="Times New Roman" w:hAnsi="Times New Roman" w:cs="Times New Roman" w:hint="eastAsia"/>
          <w:sz w:val="24"/>
          <w:szCs w:val="24"/>
        </w:rPr>
        <w:t>DMSO</w:t>
      </w:r>
      <w:r w:rsidRPr="00335834">
        <w:rPr>
          <w:rFonts w:ascii="Times New Roman" w:hAnsi="Times New Roman" w:cs="Times New Roman"/>
          <w:sz w:val="24"/>
          <w:szCs w:val="24"/>
        </w:rPr>
        <w:t xml:space="preserve">) of </w:t>
      </w:r>
      <w:r w:rsidRPr="00335834">
        <w:rPr>
          <w:rFonts w:ascii="Times New Roman" w:hAnsi="Times New Roman" w:cs="Times New Roman" w:hint="eastAsia"/>
          <w:b/>
          <w:bCs/>
          <w:sz w:val="24"/>
          <w:szCs w:val="24"/>
        </w:rPr>
        <w:t>4</w:t>
      </w:r>
    </w:p>
    <w:p w14:paraId="25D22158" w14:textId="77777777" w:rsidR="00084AF9" w:rsidRPr="00084AF9" w:rsidRDefault="00084AF9" w:rsidP="00F20611">
      <w:pPr>
        <w:jc w:val="center"/>
        <w:rPr>
          <w:rFonts w:ascii="Times New Roman" w:hAnsi="Times New Roman" w:cs="Times New Roman"/>
          <w:b/>
          <w:bCs/>
          <w:highlight w:val="yellow"/>
          <w:vertAlign w:val="superscript"/>
        </w:rPr>
      </w:pPr>
    </w:p>
    <w:p w14:paraId="5C31D242" w14:textId="5FE0B9E7" w:rsidR="00B9353C" w:rsidRDefault="00000000" w:rsidP="00F20611">
      <w:pPr>
        <w:widowControl/>
        <w:jc w:val="center"/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  <w:r>
        <w:rPr>
          <w:rFonts w:ascii="Times New Roman" w:hAnsi="Times New Roman" w:cs="Times New Roman"/>
          <w:b/>
          <w:bCs/>
          <w:sz w:val="24"/>
        </w:rPr>
        <w:object w:dxaOrig="1440" w:dyaOrig="1440" w14:anchorId="5C31D42E">
          <v:shape id="_x0000_s2570" type="#_x0000_t75" style="position:absolute;left:0;text-align:left;margin-left:.1pt;margin-top:68.85pt;width:61.95pt;height:87.9pt;z-index:251724800;mso-width-relative:page;mso-height-relative:page">
            <v:imagedata r:id="rId261" o:title=""/>
          </v:shape>
          <o:OLEObject Type="Embed" ProgID="ChemDraw.Document.6.0" ShapeID="_x0000_s2570" DrawAspect="Content" ObjectID="_1821829730" r:id="rId262"/>
        </w:object>
      </w:r>
      <w:r w:rsidR="00FE0D06" w:rsidRPr="00FE0D06">
        <w:rPr>
          <w:noProof/>
        </w:rPr>
        <w:drawing>
          <wp:inline distT="0" distB="0" distL="0" distR="0" wp14:anchorId="53D486CA" wp14:editId="6E43F04F">
            <wp:extent cx="5274310" cy="3679190"/>
            <wp:effectExtent l="0" t="0" r="2540" b="0"/>
            <wp:docPr id="17312676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D1CC79" w14:textId="77777777" w:rsidR="00084AF9" w:rsidRPr="00335834" w:rsidRDefault="00084AF9" w:rsidP="00F20611">
      <w:pPr>
        <w:jc w:val="center"/>
        <w:rPr>
          <w:rFonts w:hint="eastAsia"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32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3A4C76">
        <w:rPr>
          <w:rFonts w:ascii="Times New Roman" w:hAnsi="Times New Roman"/>
          <w:b/>
          <w:bCs/>
          <w:sz w:val="24"/>
          <w:szCs w:val="24"/>
          <w:vertAlign w:val="superscript"/>
        </w:rPr>
        <w:t>13</w:t>
      </w:r>
      <w:r w:rsidRPr="003A4C76">
        <w:rPr>
          <w:rFonts w:ascii="Times New Roman" w:hAnsi="Times New Roman"/>
          <w:b/>
          <w:bCs/>
          <w:sz w:val="24"/>
          <w:szCs w:val="24"/>
        </w:rPr>
        <w:t>C</w:t>
      </w:r>
      <w:r w:rsidRPr="00335834">
        <w:rPr>
          <w:rFonts w:ascii="Times New Roman" w:hAnsi="Times New Roman"/>
          <w:b/>
          <w:bCs/>
          <w:sz w:val="24"/>
          <w:szCs w:val="24"/>
        </w:rPr>
        <w:t xml:space="preserve"> NMR</w:t>
      </w:r>
      <w:r w:rsidRPr="00335834">
        <w:rPr>
          <w:rFonts w:ascii="Times New Roman" w:hAnsi="Times New Roman" w:cs="Times New Roman"/>
          <w:sz w:val="24"/>
          <w:szCs w:val="24"/>
        </w:rPr>
        <w:t>-spectrum</w:t>
      </w:r>
      <w:r w:rsidRPr="00335834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335834">
        <w:rPr>
          <w:rFonts w:ascii="Times New Roman" w:hAnsi="Times New Roman"/>
          <w:sz w:val="24"/>
          <w:szCs w:val="24"/>
        </w:rPr>
        <w:t>1</w:t>
      </w:r>
      <w:r w:rsidRPr="00335834">
        <w:rPr>
          <w:rFonts w:ascii="Times New Roman" w:hAnsi="Times New Roman" w:hint="eastAsia"/>
          <w:sz w:val="24"/>
          <w:szCs w:val="24"/>
        </w:rPr>
        <w:t>00</w:t>
      </w:r>
      <w:r w:rsidRPr="00335834">
        <w:rPr>
          <w:rFonts w:ascii="Times New Roman" w:hAnsi="Times New Roman"/>
          <w:sz w:val="24"/>
          <w:szCs w:val="24"/>
        </w:rPr>
        <w:t xml:space="preserve"> MHz, </w:t>
      </w:r>
      <w:r w:rsidRPr="00335834">
        <w:rPr>
          <w:rFonts w:ascii="Times New Roman" w:hAnsi="Times New Roman" w:cs="Times New Roman" w:hint="eastAsia"/>
          <w:sz w:val="24"/>
          <w:szCs w:val="24"/>
        </w:rPr>
        <w:t>DMSO</w:t>
      </w:r>
      <w:r w:rsidRPr="00335834">
        <w:rPr>
          <w:rFonts w:ascii="Times New Roman" w:hAnsi="Times New Roman"/>
          <w:b/>
          <w:bCs/>
          <w:sz w:val="24"/>
          <w:szCs w:val="24"/>
        </w:rPr>
        <w:t>)</w:t>
      </w:r>
      <w:r w:rsidRPr="00335834">
        <w:rPr>
          <w:rFonts w:ascii="Times New Roman" w:hAnsi="Times New Roman" w:cs="Times New Roman"/>
          <w:sz w:val="24"/>
          <w:szCs w:val="24"/>
        </w:rPr>
        <w:t xml:space="preserve"> of </w:t>
      </w:r>
      <w:r w:rsidRPr="00335834">
        <w:rPr>
          <w:rFonts w:ascii="Times New Roman" w:hAnsi="Times New Roman" w:cs="Times New Roman" w:hint="eastAsia"/>
          <w:b/>
          <w:bCs/>
          <w:sz w:val="24"/>
          <w:szCs w:val="24"/>
        </w:rPr>
        <w:t>4</w:t>
      </w:r>
    </w:p>
    <w:p w14:paraId="51B4A95A" w14:textId="77777777" w:rsidR="00084AF9" w:rsidRPr="00084AF9" w:rsidRDefault="00084AF9">
      <w:pPr>
        <w:widowControl/>
        <w:jc w:val="left"/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</w:p>
    <w:p w14:paraId="5C31D243" w14:textId="77777777" w:rsidR="00B9353C" w:rsidRDefault="00B9353C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C31D246" w14:textId="77777777" w:rsidR="00B9353C" w:rsidRDefault="00B9353C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C31D248" w14:textId="77777777" w:rsidR="00B9353C" w:rsidRDefault="00000000" w:rsidP="00F20611">
      <w:pPr>
        <w:jc w:val="center"/>
        <w:rPr>
          <w:rFonts w:ascii="Times New Roman" w:hAnsi="Times New Roman" w:cs="Times New Roman"/>
          <w:b/>
          <w:bCs/>
          <w:vertAlign w:val="superscript"/>
        </w:rPr>
      </w:pPr>
      <w:r>
        <w:rPr>
          <w:rFonts w:ascii="Times New Roman" w:hAnsi="Times New Roman" w:cs="Times New Roman"/>
          <w:b/>
          <w:bCs/>
        </w:rPr>
        <w:lastRenderedPageBreak/>
        <w:object w:dxaOrig="1440" w:dyaOrig="1440" w14:anchorId="5C31D431">
          <v:shape id="_x0000_s2180" type="#_x0000_t75" style="position:absolute;left:0;text-align:left;margin-left:0;margin-top:83.9pt;width:44.1pt;height:94.2pt;z-index:251601920;mso-width-relative:page;mso-height-relative:page">
            <v:imagedata r:id="rId264" o:title=""/>
          </v:shape>
          <o:OLEObject Type="Embed" ProgID="ChemDraw.Document.6.0" ShapeID="_x0000_s2180" DrawAspect="Content" ObjectID="_1821829731" r:id="rId265"/>
        </w:object>
      </w:r>
      <w:r w:rsidR="0045674F">
        <w:rPr>
          <w:noProof/>
        </w:rPr>
        <w:drawing>
          <wp:inline distT="0" distB="0" distL="0" distR="0" wp14:anchorId="5C31D432" wp14:editId="5C31D433">
            <wp:extent cx="5274310" cy="3679825"/>
            <wp:effectExtent l="0" t="0" r="2540" b="0"/>
            <wp:docPr id="2011058655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1058655" name="图片 12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40C80A" w14:textId="7C573C7C" w:rsidR="00084AF9" w:rsidRDefault="00084AF9" w:rsidP="00F20611">
      <w:pPr>
        <w:jc w:val="center"/>
        <w:rPr>
          <w:rFonts w:ascii="Times New Roman" w:hAnsi="Times New Roman" w:cs="Times New Roman"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33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</w:t>
      </w:r>
      <w:r>
        <w:rPr>
          <w:rFonts w:ascii="Times New Roman" w:hAnsi="Times New Roman" w:cs="Times New Roman"/>
          <w:sz w:val="24"/>
          <w:szCs w:val="24"/>
        </w:rPr>
        <w:t>-spectrum (400 MHz, CDCl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5</w:t>
      </w:r>
    </w:p>
    <w:p w14:paraId="6F3A3CF0" w14:textId="77777777" w:rsidR="00084AF9" w:rsidRPr="00084AF9" w:rsidRDefault="00084AF9" w:rsidP="00F20611">
      <w:pPr>
        <w:jc w:val="center"/>
        <w:rPr>
          <w:rFonts w:ascii="Times New Roman" w:hAnsi="Times New Roman" w:cs="Times New Roman"/>
          <w:b/>
          <w:bCs/>
          <w:vertAlign w:val="superscript"/>
        </w:rPr>
      </w:pPr>
    </w:p>
    <w:p w14:paraId="5C31D24A" w14:textId="77777777" w:rsidR="00B9353C" w:rsidRDefault="00000000" w:rsidP="00F20611">
      <w:pPr>
        <w:widowControl/>
        <w:jc w:val="center"/>
        <w:rPr>
          <w:rFonts w:ascii="Times New Roman" w:hAnsi="Times New Roman" w:cs="Times New Roman"/>
          <w:b/>
          <w:bCs/>
          <w:vertAlign w:val="superscript"/>
        </w:rPr>
      </w:pPr>
      <w:r>
        <w:rPr>
          <w:rFonts w:ascii="Times New Roman" w:hAnsi="Times New Roman" w:cs="Times New Roman"/>
          <w:b/>
          <w:bCs/>
        </w:rPr>
        <w:object w:dxaOrig="1440" w:dyaOrig="1440" w14:anchorId="5C31D434">
          <v:shape id="_x0000_s2370" type="#_x0000_t75" style="position:absolute;left:0;text-align:left;margin-left:0;margin-top:65.15pt;width:44.1pt;height:94.2pt;z-index:251702272;mso-width-relative:page;mso-height-relative:page">
            <v:imagedata r:id="rId264" o:title=""/>
          </v:shape>
          <o:OLEObject Type="Embed" ProgID="ChemDraw.Document.6.0" ShapeID="_x0000_s2370" DrawAspect="Content" ObjectID="_1821829732" r:id="rId267"/>
        </w:object>
      </w:r>
      <w:r w:rsidR="0045674F">
        <w:rPr>
          <w:rFonts w:ascii="Times New Roman" w:hAnsi="Times New Roman" w:cs="Times New Roman"/>
          <w:b/>
          <w:bCs/>
          <w:noProof/>
          <w:vertAlign w:val="superscript"/>
        </w:rPr>
        <w:drawing>
          <wp:inline distT="0" distB="0" distL="0" distR="0" wp14:anchorId="5C31D435" wp14:editId="5C31D436">
            <wp:extent cx="5274310" cy="3664585"/>
            <wp:effectExtent l="0" t="0" r="2540" b="0"/>
            <wp:docPr id="1166560704" name="图片 8" descr="图表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6560704" name="图片 8" descr="图表&#10;&#10;AI 生成的内容可能不正确。"/>
                    <pic:cNvPicPr>
                      <a:picLocks noChangeAspect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64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7811E7" w14:textId="259D62B9" w:rsidR="00084AF9" w:rsidRDefault="00084AF9" w:rsidP="00F20611">
      <w:pPr>
        <w:jc w:val="center"/>
        <w:rPr>
          <w:rFonts w:hint="eastAsia"/>
          <w:sz w:val="24"/>
          <w:szCs w:val="24"/>
        </w:rPr>
      </w:pPr>
      <w:bookmarkStart w:id="51" w:name="_Hlk204793542"/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34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3A4C76">
        <w:rPr>
          <w:rFonts w:ascii="Times New Roman" w:hAnsi="Times New Roman"/>
          <w:b/>
          <w:bCs/>
          <w:sz w:val="24"/>
          <w:szCs w:val="24"/>
          <w:vertAlign w:val="superscript"/>
        </w:rPr>
        <w:t>13</w:t>
      </w:r>
      <w:r w:rsidRPr="003A4C76">
        <w:rPr>
          <w:rFonts w:ascii="Times New Roman" w:hAnsi="Times New Roman"/>
          <w:b/>
          <w:bCs/>
          <w:sz w:val="24"/>
          <w:szCs w:val="24"/>
        </w:rPr>
        <w:t>C NM</w:t>
      </w:r>
      <w:r>
        <w:rPr>
          <w:rFonts w:ascii="Times New Roman" w:hAnsi="Times New Roman"/>
          <w:b/>
          <w:bCs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-spectrum</w:t>
      </w:r>
      <w:r>
        <w:rPr>
          <w:rFonts w:ascii="Times New Roman" w:hAnsi="Times New Roman"/>
          <w:b/>
          <w:bCs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15</w:t>
      </w:r>
      <w:r>
        <w:rPr>
          <w:rFonts w:ascii="Times New Roman" w:hAnsi="Times New Roman" w:hint="eastAsia"/>
          <w:sz w:val="24"/>
          <w:szCs w:val="24"/>
        </w:rPr>
        <w:t>0</w:t>
      </w:r>
      <w:r>
        <w:rPr>
          <w:rFonts w:ascii="Times New Roman" w:hAnsi="Times New Roman"/>
          <w:sz w:val="24"/>
          <w:szCs w:val="24"/>
        </w:rPr>
        <w:t xml:space="preserve"> MHz, </w:t>
      </w:r>
      <w:r>
        <w:rPr>
          <w:rFonts w:ascii="Times New Roman" w:hAnsi="Times New Roman" w:cs="Times New Roman"/>
          <w:sz w:val="24"/>
          <w:szCs w:val="24"/>
        </w:rPr>
        <w:t>CDCl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5</w:t>
      </w:r>
    </w:p>
    <w:bookmarkEnd w:id="51"/>
    <w:p w14:paraId="2F0B80BD" w14:textId="77777777" w:rsidR="00084AF9" w:rsidRPr="00084AF9" w:rsidRDefault="00084AF9">
      <w:pPr>
        <w:widowControl/>
        <w:jc w:val="left"/>
        <w:rPr>
          <w:rFonts w:ascii="Times New Roman" w:hAnsi="Times New Roman" w:cs="Times New Roman"/>
          <w:b/>
          <w:bCs/>
          <w:vertAlign w:val="superscript"/>
        </w:rPr>
      </w:pPr>
    </w:p>
    <w:p w14:paraId="5C31D24B" w14:textId="77777777" w:rsidR="00B9353C" w:rsidRDefault="00B9353C">
      <w:pPr>
        <w:widowControl/>
        <w:jc w:val="left"/>
        <w:rPr>
          <w:rFonts w:ascii="Times New Roman" w:hAnsi="Times New Roman" w:cs="Times New Roman"/>
          <w:b/>
          <w:bCs/>
          <w:vertAlign w:val="superscript"/>
        </w:rPr>
      </w:pPr>
    </w:p>
    <w:p w14:paraId="5C31D24E" w14:textId="77777777" w:rsidR="00B9353C" w:rsidRDefault="00B9353C">
      <w:pPr>
        <w:widowControl/>
        <w:jc w:val="left"/>
        <w:rPr>
          <w:rFonts w:ascii="Times New Roman" w:hAnsi="Times New Roman" w:cs="Times New Roman"/>
          <w:b/>
          <w:bCs/>
          <w:vertAlign w:val="superscript"/>
        </w:rPr>
      </w:pPr>
    </w:p>
    <w:p w14:paraId="5C31D250" w14:textId="77777777" w:rsidR="00B9353C" w:rsidRDefault="00000000" w:rsidP="0086095E">
      <w:pPr>
        <w:jc w:val="center"/>
        <w:rPr>
          <w:rFonts w:ascii="Times New Roman" w:hAnsi="Times New Roman" w:cs="Times New Roman"/>
          <w:b/>
          <w:bCs/>
        </w:rPr>
      </w:pPr>
      <w:r>
        <w:lastRenderedPageBreak/>
        <w:object w:dxaOrig="1440" w:dyaOrig="1440" w14:anchorId="5C31D437">
          <v:shape id="_x0000_s2371" type="#_x0000_t75" style="position:absolute;left:0;text-align:left;margin-left:0;margin-top:56.45pt;width:44.1pt;height:109.05pt;z-index:251703296;mso-width-relative:page;mso-height-relative:page">
            <v:imagedata r:id="rId269" o:title=""/>
          </v:shape>
          <o:OLEObject Type="Embed" ProgID="ChemDraw.Document.6.0" ShapeID="_x0000_s2371" DrawAspect="Content" ObjectID="_1821829733" r:id="rId270"/>
        </w:object>
      </w:r>
      <w:r w:rsidR="0045674F">
        <w:rPr>
          <w:noProof/>
        </w:rPr>
        <w:drawing>
          <wp:inline distT="0" distB="0" distL="0" distR="0" wp14:anchorId="5C31D438" wp14:editId="5C31D439">
            <wp:extent cx="5274310" cy="3679825"/>
            <wp:effectExtent l="0" t="0" r="2540" b="0"/>
            <wp:docPr id="612577648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2577648" name="图片 17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37F607" w14:textId="6CFD0ABD" w:rsidR="0086095E" w:rsidRDefault="0086095E" w:rsidP="0086095E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35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</w:t>
      </w:r>
      <w:r>
        <w:rPr>
          <w:rFonts w:ascii="Times New Roman" w:hAnsi="Times New Roman" w:cs="Times New Roman"/>
          <w:sz w:val="24"/>
          <w:szCs w:val="24"/>
        </w:rPr>
        <w:t>-spectrum (</w:t>
      </w:r>
      <w:r>
        <w:rPr>
          <w:rFonts w:ascii="Times New Roman" w:hAnsi="Times New Roman" w:cs="Times New Roman" w:hint="eastAsia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00 MHz, CDCl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6</w:t>
      </w:r>
    </w:p>
    <w:p w14:paraId="7D46D3CA" w14:textId="77777777" w:rsidR="0086095E" w:rsidRPr="0086095E" w:rsidRDefault="0086095E" w:rsidP="0086095E">
      <w:pPr>
        <w:jc w:val="center"/>
        <w:rPr>
          <w:rFonts w:ascii="Times New Roman" w:hAnsi="Times New Roman" w:cs="Times New Roman"/>
          <w:b/>
          <w:bCs/>
        </w:rPr>
      </w:pPr>
    </w:p>
    <w:p w14:paraId="5C31D252" w14:textId="77777777" w:rsidR="00B9353C" w:rsidRDefault="00000000" w:rsidP="0086095E">
      <w:pPr>
        <w:widowControl/>
        <w:jc w:val="center"/>
        <w:rPr>
          <w:rFonts w:ascii="Times New Roman" w:hAnsi="Times New Roman" w:cs="Times New Roman"/>
          <w:b/>
          <w:bCs/>
          <w:vertAlign w:val="superscript"/>
        </w:rPr>
      </w:pPr>
      <w:r>
        <w:object w:dxaOrig="1440" w:dyaOrig="1440" w14:anchorId="5C31D43A">
          <v:shape id="_x0000_s2372" type="#_x0000_t75" style="position:absolute;left:0;text-align:left;margin-left:0;margin-top:69.2pt;width:44.1pt;height:109.05pt;z-index:251704320;mso-width-relative:page;mso-height-relative:page">
            <v:imagedata r:id="rId269" o:title=""/>
          </v:shape>
          <o:OLEObject Type="Embed" ProgID="ChemDraw.Document.6.0" ShapeID="_x0000_s2372" DrawAspect="Content" ObjectID="_1821829734" r:id="rId272"/>
        </w:object>
      </w:r>
      <w:r w:rsidR="0045674F">
        <w:rPr>
          <w:noProof/>
        </w:rPr>
        <w:drawing>
          <wp:inline distT="0" distB="0" distL="0" distR="0" wp14:anchorId="5C31D43B" wp14:editId="5C31D43C">
            <wp:extent cx="5274310" cy="3679825"/>
            <wp:effectExtent l="0" t="0" r="2540" b="0"/>
            <wp:docPr id="11242906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4290663" name="图片 1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54434E" w14:textId="296256EE" w:rsidR="0086095E" w:rsidRDefault="0086095E" w:rsidP="0086095E">
      <w:pPr>
        <w:jc w:val="center"/>
        <w:rPr>
          <w:rFonts w:hint="eastAsia"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36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86095E">
        <w:rPr>
          <w:rFonts w:ascii="Times New Roman" w:hAnsi="Times New Roman"/>
          <w:b/>
          <w:bCs/>
          <w:sz w:val="24"/>
          <w:szCs w:val="24"/>
          <w:vertAlign w:val="superscript"/>
        </w:rPr>
        <w:t>13</w:t>
      </w:r>
      <w:r w:rsidRPr="0086095E">
        <w:rPr>
          <w:rFonts w:ascii="Times New Roman" w:hAnsi="Times New Roman"/>
          <w:b/>
          <w:bCs/>
          <w:sz w:val="24"/>
          <w:szCs w:val="24"/>
        </w:rPr>
        <w:t>C</w:t>
      </w:r>
      <w:r>
        <w:rPr>
          <w:rFonts w:ascii="Times New Roman" w:hAnsi="Times New Roman"/>
          <w:b/>
          <w:bCs/>
          <w:sz w:val="24"/>
          <w:szCs w:val="24"/>
        </w:rPr>
        <w:t xml:space="preserve"> NMR</w:t>
      </w:r>
      <w:r>
        <w:rPr>
          <w:rFonts w:ascii="Times New Roman" w:hAnsi="Times New Roman" w:cs="Times New Roman"/>
          <w:sz w:val="24"/>
          <w:szCs w:val="24"/>
        </w:rPr>
        <w:t>-spectrum</w:t>
      </w:r>
      <w:r>
        <w:rPr>
          <w:rFonts w:ascii="Times New Roman" w:hAnsi="Times New Roman"/>
          <w:b/>
          <w:bCs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 w:hint="eastAsia"/>
          <w:sz w:val="24"/>
          <w:szCs w:val="24"/>
        </w:rPr>
        <w:t>25</w:t>
      </w:r>
      <w:r>
        <w:rPr>
          <w:rFonts w:ascii="Times New Roman" w:hAnsi="Times New Roman"/>
          <w:sz w:val="24"/>
          <w:szCs w:val="24"/>
        </w:rPr>
        <w:t xml:space="preserve"> MHz, </w:t>
      </w:r>
      <w:r>
        <w:rPr>
          <w:rFonts w:ascii="Times New Roman" w:hAnsi="Times New Roman" w:cs="Times New Roman"/>
          <w:sz w:val="24"/>
          <w:szCs w:val="24"/>
        </w:rPr>
        <w:t>CDCl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6</w:t>
      </w:r>
    </w:p>
    <w:p w14:paraId="3CCCC953" w14:textId="77777777" w:rsidR="0086095E" w:rsidRPr="0086095E" w:rsidRDefault="0086095E">
      <w:pPr>
        <w:widowControl/>
        <w:jc w:val="left"/>
        <w:rPr>
          <w:rFonts w:ascii="Times New Roman" w:hAnsi="Times New Roman" w:cs="Times New Roman"/>
          <w:b/>
          <w:bCs/>
          <w:vertAlign w:val="superscript"/>
        </w:rPr>
      </w:pPr>
    </w:p>
    <w:p w14:paraId="5C31D253" w14:textId="77777777" w:rsidR="00B9353C" w:rsidRDefault="0045674F">
      <w:pPr>
        <w:widowControl/>
        <w:jc w:val="left"/>
        <w:rPr>
          <w:rFonts w:ascii="Times New Roman" w:hAnsi="Times New Roman" w:cs="Times New Roman"/>
          <w:b/>
          <w:bCs/>
          <w:vertAlign w:val="superscript"/>
        </w:rPr>
      </w:pPr>
      <w:r>
        <w:rPr>
          <w:rFonts w:ascii="Times New Roman" w:hAnsi="Times New Roman" w:cs="Times New Roman"/>
          <w:b/>
          <w:bCs/>
          <w:vertAlign w:val="superscript"/>
        </w:rPr>
        <w:br w:type="page"/>
      </w:r>
    </w:p>
    <w:p w14:paraId="5C31D255" w14:textId="77777777" w:rsidR="00B9353C" w:rsidRDefault="00000000" w:rsidP="00C376BA">
      <w:pPr>
        <w:jc w:val="center"/>
        <w:rPr>
          <w:rFonts w:hint="eastAsia"/>
        </w:rPr>
      </w:pPr>
      <w:r>
        <w:rPr>
          <w:rFonts w:ascii="Times New Roman" w:hAnsi="Times New Roman" w:cs="Times New Roman" w:hint="eastAsia"/>
          <w:b/>
          <w:bCs/>
        </w:rPr>
        <w:lastRenderedPageBreak/>
        <w:object w:dxaOrig="1440" w:dyaOrig="1440" w14:anchorId="5C31D43D">
          <v:shape id="_x0000_s2170" type="#_x0000_t75" style="position:absolute;left:0;text-align:left;margin-left:.05pt;margin-top:57.75pt;width:47.3pt;height:108.7pt;z-index:251591680;mso-width-relative:page;mso-height-relative:page">
            <v:imagedata r:id="rId274" o:title=""/>
          </v:shape>
          <o:OLEObject Type="Embed" ProgID="ChemDraw.Document.6.0" ShapeID="_x0000_s2170" DrawAspect="Content" ObjectID="_1821829735" r:id="rId275"/>
        </w:object>
      </w:r>
      <w:r w:rsidR="0045674F">
        <w:rPr>
          <w:rFonts w:hint="eastAsia"/>
          <w:noProof/>
        </w:rPr>
        <w:drawing>
          <wp:inline distT="0" distB="0" distL="0" distR="0" wp14:anchorId="5C31D43E" wp14:editId="5C31D43F">
            <wp:extent cx="5274310" cy="3679825"/>
            <wp:effectExtent l="0" t="0" r="2540" b="0"/>
            <wp:docPr id="182101153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1011532" name="图片 2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B06A8E" w14:textId="7DA8EFC2" w:rsidR="00C376BA" w:rsidRDefault="00C376BA" w:rsidP="00C376BA">
      <w:pPr>
        <w:jc w:val="center"/>
        <w:rPr>
          <w:rFonts w:ascii="Times New Roman" w:hAnsi="Times New Roman" w:cs="Times New Roman"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37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</w:t>
      </w:r>
      <w:r>
        <w:rPr>
          <w:rFonts w:ascii="Times New Roman" w:hAnsi="Times New Roman" w:cs="Times New Roman"/>
          <w:sz w:val="24"/>
          <w:szCs w:val="24"/>
        </w:rPr>
        <w:t>-spectrum (400 MHz, CDCl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7</w:t>
      </w:r>
    </w:p>
    <w:p w14:paraId="295A5D0C" w14:textId="77777777" w:rsidR="00C376BA" w:rsidRPr="00C376BA" w:rsidRDefault="00C376BA" w:rsidP="00C376BA">
      <w:pPr>
        <w:jc w:val="center"/>
        <w:rPr>
          <w:rFonts w:hint="eastAsia"/>
        </w:rPr>
      </w:pPr>
    </w:p>
    <w:p w14:paraId="5C31D257" w14:textId="77777777" w:rsidR="00B9353C" w:rsidRDefault="00000000" w:rsidP="00C376BA">
      <w:pPr>
        <w:jc w:val="center"/>
        <w:rPr>
          <w:rFonts w:hint="eastAsia"/>
        </w:rPr>
      </w:pPr>
      <w:r>
        <w:rPr>
          <w:rFonts w:hint="eastAsia"/>
        </w:rPr>
        <w:object w:dxaOrig="1440" w:dyaOrig="1440" w14:anchorId="5C31D440">
          <v:shape id="_x0000_s2171" type="#_x0000_t75" style="position:absolute;left:0;text-align:left;margin-left:10.2pt;margin-top:72.85pt;width:47.3pt;height:108.7pt;z-index:251592704;mso-width-relative:page;mso-height-relative:page">
            <v:imagedata r:id="rId274" o:title=""/>
          </v:shape>
          <o:OLEObject Type="Embed" ProgID="ChemDraw.Document.6.0" ShapeID="_x0000_s2171" DrawAspect="Content" ObjectID="_1821829736" r:id="rId277"/>
        </w:object>
      </w:r>
      <w:r w:rsidR="0045674F">
        <w:rPr>
          <w:rFonts w:hint="eastAsia"/>
          <w:noProof/>
        </w:rPr>
        <w:drawing>
          <wp:inline distT="0" distB="0" distL="0" distR="0" wp14:anchorId="5C31D441" wp14:editId="5C31D442">
            <wp:extent cx="5274310" cy="3679825"/>
            <wp:effectExtent l="0" t="0" r="2540" b="0"/>
            <wp:docPr id="98515107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5151077" name="图片 3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087376" w14:textId="6CF685E6" w:rsidR="00C376BA" w:rsidRDefault="00C376BA" w:rsidP="00C376BA">
      <w:pPr>
        <w:jc w:val="center"/>
        <w:rPr>
          <w:rFonts w:hint="eastAsia"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38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3A4C76">
        <w:rPr>
          <w:rFonts w:ascii="Times New Roman" w:hAnsi="Times New Roman"/>
          <w:b/>
          <w:bCs/>
          <w:sz w:val="24"/>
          <w:szCs w:val="24"/>
          <w:vertAlign w:val="superscript"/>
        </w:rPr>
        <w:t>13</w:t>
      </w:r>
      <w:r w:rsidRPr="003A4C76">
        <w:rPr>
          <w:rFonts w:ascii="Times New Roman" w:hAnsi="Times New Roman"/>
          <w:b/>
          <w:bCs/>
          <w:sz w:val="24"/>
          <w:szCs w:val="24"/>
        </w:rPr>
        <w:t>C NMR</w:t>
      </w:r>
      <w:r>
        <w:rPr>
          <w:rFonts w:ascii="Times New Roman" w:hAnsi="Times New Roman" w:cs="Times New Roman"/>
          <w:sz w:val="24"/>
          <w:szCs w:val="24"/>
        </w:rPr>
        <w:t>-spectrum</w:t>
      </w:r>
      <w:r>
        <w:rPr>
          <w:rFonts w:ascii="Times New Roman" w:hAnsi="Times New Roman"/>
          <w:b/>
          <w:bCs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15</w:t>
      </w:r>
      <w:r>
        <w:rPr>
          <w:rFonts w:ascii="Times New Roman" w:hAnsi="Times New Roman" w:hint="eastAsia"/>
          <w:sz w:val="24"/>
          <w:szCs w:val="24"/>
        </w:rPr>
        <w:t>0</w:t>
      </w:r>
      <w:r>
        <w:rPr>
          <w:rFonts w:ascii="Times New Roman" w:hAnsi="Times New Roman"/>
          <w:sz w:val="24"/>
          <w:szCs w:val="24"/>
        </w:rPr>
        <w:t xml:space="preserve"> MHz, </w:t>
      </w:r>
      <w:r>
        <w:rPr>
          <w:rFonts w:ascii="Times New Roman" w:hAnsi="Times New Roman" w:cs="Times New Roman"/>
          <w:sz w:val="24"/>
          <w:szCs w:val="24"/>
        </w:rPr>
        <w:t>CDCl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7</w:t>
      </w:r>
    </w:p>
    <w:p w14:paraId="210CD307" w14:textId="77777777" w:rsidR="00C376BA" w:rsidRPr="00C376BA" w:rsidRDefault="00C376BA">
      <w:pPr>
        <w:rPr>
          <w:rFonts w:hint="eastAsia"/>
        </w:rPr>
      </w:pPr>
    </w:p>
    <w:p w14:paraId="5C31D258" w14:textId="77777777" w:rsidR="00B9353C" w:rsidRDefault="0045674F">
      <w:pPr>
        <w:widowControl/>
        <w:jc w:val="left"/>
        <w:rPr>
          <w:rFonts w:hint="eastAsia"/>
        </w:rPr>
      </w:pPr>
      <w:r>
        <w:rPr>
          <w:rFonts w:hint="eastAsia"/>
        </w:rPr>
        <w:br w:type="page"/>
      </w:r>
    </w:p>
    <w:p w14:paraId="5C31D25A" w14:textId="77777777" w:rsidR="00B9353C" w:rsidRDefault="00000000" w:rsidP="003A4C76">
      <w:pPr>
        <w:jc w:val="center"/>
        <w:rPr>
          <w:rFonts w:hint="eastAsia"/>
        </w:rPr>
      </w:pPr>
      <w:r>
        <w:rPr>
          <w:rFonts w:ascii="Times New Roman" w:hAnsi="Times New Roman" w:cs="Times New Roman" w:hint="eastAsia"/>
          <w:b/>
          <w:bCs/>
        </w:rPr>
        <w:lastRenderedPageBreak/>
        <w:object w:dxaOrig="1440" w:dyaOrig="1440" w14:anchorId="5C31D443">
          <v:shape id="_x0000_s2181" type="#_x0000_t75" style="position:absolute;left:0;text-align:left;margin-left:0;margin-top:72.6pt;width:44.1pt;height:109.75pt;z-index:251602944;mso-width-relative:page;mso-height-relative:page">
            <v:imagedata r:id="rId279" o:title=""/>
          </v:shape>
          <o:OLEObject Type="Embed" ProgID="ChemDraw.Document.6.0" ShapeID="_x0000_s2181" DrawAspect="Content" ObjectID="_1821829737" r:id="rId280"/>
        </w:object>
      </w:r>
      <w:r w:rsidR="0045674F">
        <w:rPr>
          <w:rFonts w:hint="eastAsia"/>
          <w:noProof/>
        </w:rPr>
        <w:drawing>
          <wp:inline distT="0" distB="0" distL="0" distR="0" wp14:anchorId="5C31D444" wp14:editId="5C31D445">
            <wp:extent cx="5274310" cy="3679825"/>
            <wp:effectExtent l="0" t="0" r="2540" b="0"/>
            <wp:docPr id="2016425061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6425061" name="图片 18"/>
                    <pic:cNvPicPr>
                      <a:picLocks noChangeAspect="1" noChangeArrowheads="1"/>
                    </pic:cNvPicPr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0F1408" w14:textId="30E17263" w:rsidR="00C376BA" w:rsidRDefault="00C376BA" w:rsidP="003A4C76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39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</w:t>
      </w:r>
      <w:r>
        <w:rPr>
          <w:rFonts w:ascii="Times New Roman" w:hAnsi="Times New Roman" w:cs="Times New Roman"/>
          <w:sz w:val="24"/>
          <w:szCs w:val="24"/>
        </w:rPr>
        <w:t>-spectrum (</w:t>
      </w:r>
      <w:r>
        <w:rPr>
          <w:rFonts w:ascii="Times New Roman" w:hAnsi="Times New Roman" w:cs="Times New Roman" w:hint="eastAsia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00 MHz, CDCl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8</w:t>
      </w:r>
    </w:p>
    <w:p w14:paraId="436E285B" w14:textId="77777777" w:rsidR="00C376BA" w:rsidRPr="00C376BA" w:rsidRDefault="00C376BA" w:rsidP="003A4C76">
      <w:pPr>
        <w:jc w:val="center"/>
        <w:rPr>
          <w:rFonts w:hint="eastAsia"/>
        </w:rPr>
      </w:pPr>
    </w:p>
    <w:p w14:paraId="5C31D25C" w14:textId="77777777" w:rsidR="00B9353C" w:rsidRDefault="00000000" w:rsidP="003A4C76">
      <w:pPr>
        <w:jc w:val="center"/>
        <w:rPr>
          <w:rFonts w:hint="eastAsia"/>
        </w:rPr>
      </w:pPr>
      <w:r>
        <w:rPr>
          <w:rFonts w:ascii="Times New Roman" w:hAnsi="Times New Roman" w:cs="Times New Roman" w:hint="eastAsia"/>
          <w:b/>
          <w:bCs/>
        </w:rPr>
        <w:object w:dxaOrig="1440" w:dyaOrig="1440" w14:anchorId="5C31D446">
          <v:shape id="_x0000_s2182" type="#_x0000_t75" style="position:absolute;left:0;text-align:left;margin-left:0;margin-top:65.9pt;width:44.1pt;height:109.75pt;z-index:251603968;mso-width-relative:page;mso-height-relative:page">
            <v:imagedata r:id="rId279" o:title=""/>
          </v:shape>
          <o:OLEObject Type="Embed" ProgID="ChemDraw.Document.6.0" ShapeID="_x0000_s2182" DrawAspect="Content" ObjectID="_1821829738" r:id="rId282"/>
        </w:object>
      </w:r>
      <w:r w:rsidR="0045674F">
        <w:rPr>
          <w:rFonts w:hint="eastAsia"/>
          <w:noProof/>
        </w:rPr>
        <w:drawing>
          <wp:inline distT="0" distB="0" distL="0" distR="0" wp14:anchorId="5C31D447" wp14:editId="5C31D448">
            <wp:extent cx="5274310" cy="3679825"/>
            <wp:effectExtent l="0" t="0" r="2540" b="0"/>
            <wp:docPr id="610257780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0257780" name="图片 19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39D479" w14:textId="6C1C76A6" w:rsidR="00C376BA" w:rsidRDefault="00C376BA" w:rsidP="003A4C76">
      <w:pPr>
        <w:jc w:val="center"/>
        <w:rPr>
          <w:rFonts w:hint="eastAsia"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40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3A4C76">
        <w:rPr>
          <w:rFonts w:ascii="Times New Roman" w:hAnsi="Times New Roman"/>
          <w:b/>
          <w:bCs/>
          <w:sz w:val="24"/>
          <w:szCs w:val="24"/>
          <w:vertAlign w:val="superscript"/>
        </w:rPr>
        <w:t>13</w:t>
      </w:r>
      <w:r w:rsidRPr="003A4C76">
        <w:rPr>
          <w:rFonts w:ascii="Times New Roman" w:hAnsi="Times New Roman"/>
          <w:b/>
          <w:bCs/>
          <w:sz w:val="24"/>
          <w:szCs w:val="24"/>
        </w:rPr>
        <w:t>C</w:t>
      </w:r>
      <w:r>
        <w:rPr>
          <w:rFonts w:ascii="Times New Roman" w:hAnsi="Times New Roman"/>
          <w:b/>
          <w:bCs/>
          <w:sz w:val="24"/>
          <w:szCs w:val="24"/>
        </w:rPr>
        <w:t xml:space="preserve"> NMR</w:t>
      </w:r>
      <w:r>
        <w:rPr>
          <w:rFonts w:ascii="Times New Roman" w:hAnsi="Times New Roman" w:cs="Times New Roman"/>
          <w:sz w:val="24"/>
          <w:szCs w:val="24"/>
        </w:rPr>
        <w:t>-spectrum</w:t>
      </w:r>
      <w:r>
        <w:rPr>
          <w:rFonts w:ascii="Times New Roman" w:hAnsi="Times New Roman"/>
          <w:b/>
          <w:bCs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 w:hint="eastAsia"/>
          <w:sz w:val="24"/>
          <w:szCs w:val="24"/>
        </w:rPr>
        <w:t>25</w:t>
      </w:r>
      <w:r>
        <w:rPr>
          <w:rFonts w:ascii="Times New Roman" w:hAnsi="Times New Roman"/>
          <w:sz w:val="24"/>
          <w:szCs w:val="24"/>
        </w:rPr>
        <w:t xml:space="preserve"> MHz, </w:t>
      </w:r>
      <w:r>
        <w:rPr>
          <w:rFonts w:ascii="Times New Roman" w:hAnsi="Times New Roman" w:cs="Times New Roman"/>
          <w:sz w:val="24"/>
          <w:szCs w:val="24"/>
        </w:rPr>
        <w:t>CDCl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8</w:t>
      </w:r>
    </w:p>
    <w:p w14:paraId="42154D0D" w14:textId="77777777" w:rsidR="00C376BA" w:rsidRPr="00C376BA" w:rsidRDefault="00C376BA">
      <w:pPr>
        <w:rPr>
          <w:rFonts w:hint="eastAsia"/>
        </w:rPr>
      </w:pPr>
    </w:p>
    <w:p w14:paraId="5C31D25D" w14:textId="77777777" w:rsidR="00B9353C" w:rsidRDefault="0045674F">
      <w:pPr>
        <w:widowControl/>
        <w:jc w:val="left"/>
        <w:rPr>
          <w:rFonts w:hint="eastAsia"/>
        </w:rPr>
      </w:pPr>
      <w:r>
        <w:rPr>
          <w:rFonts w:hint="eastAsia"/>
        </w:rPr>
        <w:br w:type="page"/>
      </w:r>
    </w:p>
    <w:p w14:paraId="5C31D25F" w14:textId="77777777" w:rsidR="00B9353C" w:rsidRDefault="00000000" w:rsidP="003A4C76">
      <w:pPr>
        <w:jc w:val="center"/>
        <w:rPr>
          <w:rFonts w:ascii="Times New Roman" w:hAnsi="Times New Roman"/>
          <w:szCs w:val="24"/>
        </w:rPr>
      </w:pPr>
      <w:r>
        <w:rPr>
          <w:rFonts w:ascii="Times New Roman" w:hAnsi="Times New Roman" w:cs="Times New Roman"/>
          <w:b/>
          <w:bCs/>
        </w:rPr>
        <w:lastRenderedPageBreak/>
        <w:object w:dxaOrig="1440" w:dyaOrig="1440" w14:anchorId="5C31D449">
          <v:shape id="_x0000_s2172" type="#_x0000_t75" style="position:absolute;left:0;text-align:left;margin-left:1.05pt;margin-top:88.5pt;width:59.3pt;height:94.6pt;z-index:251593728;mso-width-relative:page;mso-height-relative:page">
            <v:imagedata r:id="rId284" o:title=""/>
          </v:shape>
          <o:OLEObject Type="Embed" ProgID="ChemDraw.Document.6.0" ShapeID="_x0000_s2172" DrawAspect="Content" ObjectID="_1821829739" r:id="rId285"/>
        </w:object>
      </w:r>
      <w:r w:rsidR="0045674F">
        <w:rPr>
          <w:noProof/>
        </w:rPr>
        <w:drawing>
          <wp:inline distT="0" distB="0" distL="0" distR="0" wp14:anchorId="5C31D44A" wp14:editId="5C31D44B">
            <wp:extent cx="5274310" cy="3679825"/>
            <wp:effectExtent l="0" t="0" r="2540" b="0"/>
            <wp:docPr id="1611821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182153" name="图片 1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A00D3A" w14:textId="04A993AF" w:rsidR="003A4C76" w:rsidRDefault="003A4C76" w:rsidP="003A4C76">
      <w:pPr>
        <w:jc w:val="center"/>
        <w:rPr>
          <w:rFonts w:ascii="Times New Roman" w:hAnsi="Times New Roman" w:cs="Times New Roman"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41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</w:t>
      </w:r>
      <w:r>
        <w:rPr>
          <w:rFonts w:ascii="Times New Roman" w:hAnsi="Times New Roman" w:cs="Times New Roman"/>
          <w:sz w:val="24"/>
          <w:szCs w:val="24"/>
        </w:rPr>
        <w:t>-spectrum (400 MHz, CDCl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9</w:t>
      </w:r>
    </w:p>
    <w:p w14:paraId="0F6AD5FD" w14:textId="77777777" w:rsidR="003A4C76" w:rsidRPr="003A4C76" w:rsidRDefault="003A4C76" w:rsidP="003A4C76">
      <w:pPr>
        <w:jc w:val="center"/>
        <w:rPr>
          <w:rFonts w:ascii="Times New Roman" w:hAnsi="Times New Roman"/>
          <w:szCs w:val="24"/>
        </w:rPr>
      </w:pPr>
    </w:p>
    <w:p w14:paraId="5C31D261" w14:textId="77777777" w:rsidR="00B9353C" w:rsidRDefault="00000000" w:rsidP="003A4C76">
      <w:pPr>
        <w:jc w:val="center"/>
        <w:rPr>
          <w:rFonts w:hint="eastAsia"/>
        </w:rPr>
      </w:pPr>
      <w:r>
        <w:rPr>
          <w:rFonts w:ascii="Times New Roman" w:hAnsi="Times New Roman" w:cs="Times New Roman" w:hint="eastAsia"/>
          <w:b/>
          <w:bCs/>
        </w:rPr>
        <w:object w:dxaOrig="1440" w:dyaOrig="1440" w14:anchorId="5C31D44C">
          <v:shape id="_x0000_s2173" type="#_x0000_t75" style="position:absolute;left:0;text-align:left;margin-left:-.05pt;margin-top:67.75pt;width:59.3pt;height:94.6pt;z-index:251594752;mso-width-relative:page;mso-height-relative:page">
            <v:imagedata r:id="rId284" o:title=""/>
          </v:shape>
          <o:OLEObject Type="Embed" ProgID="ChemDraw.Document.6.0" ShapeID="_x0000_s2173" DrawAspect="Content" ObjectID="_1821829740" r:id="rId287"/>
        </w:object>
      </w:r>
      <w:r w:rsidR="0045674F">
        <w:rPr>
          <w:rFonts w:hint="eastAsia"/>
          <w:noProof/>
        </w:rPr>
        <w:drawing>
          <wp:inline distT="0" distB="0" distL="0" distR="0" wp14:anchorId="5C31D44D" wp14:editId="5C31D44E">
            <wp:extent cx="5274310" cy="3679825"/>
            <wp:effectExtent l="0" t="0" r="2540" b="0"/>
            <wp:docPr id="172880393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8803934" name="图片 2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30574D" w14:textId="2E3971A9" w:rsidR="003A4C76" w:rsidRDefault="003A4C76" w:rsidP="003A4C76">
      <w:pPr>
        <w:jc w:val="center"/>
        <w:rPr>
          <w:rFonts w:hint="eastAsia"/>
          <w:sz w:val="24"/>
          <w:szCs w:val="24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42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vertAlign w:val="superscript"/>
        </w:rPr>
        <w:t>1</w:t>
      </w:r>
      <w:r>
        <w:rPr>
          <w:rFonts w:ascii="Times New Roman" w:hAnsi="Times New Roman"/>
          <w:b/>
          <w:bCs/>
          <w:sz w:val="24"/>
          <w:szCs w:val="24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C NMR</w:t>
      </w:r>
      <w:r>
        <w:rPr>
          <w:rFonts w:ascii="Times New Roman" w:hAnsi="Times New Roman" w:cs="Times New Roman"/>
          <w:sz w:val="24"/>
          <w:szCs w:val="24"/>
        </w:rPr>
        <w:t>-spectrum</w:t>
      </w:r>
      <w:r>
        <w:rPr>
          <w:rFonts w:ascii="Times New Roman" w:hAnsi="Times New Roman"/>
          <w:b/>
          <w:bCs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15</w:t>
      </w:r>
      <w:r>
        <w:rPr>
          <w:rFonts w:ascii="Times New Roman" w:hAnsi="Times New Roman" w:hint="eastAsia"/>
          <w:sz w:val="24"/>
          <w:szCs w:val="24"/>
        </w:rPr>
        <w:t>0</w:t>
      </w:r>
      <w:r>
        <w:rPr>
          <w:rFonts w:ascii="Times New Roman" w:hAnsi="Times New Roman"/>
          <w:sz w:val="24"/>
          <w:szCs w:val="24"/>
        </w:rPr>
        <w:t xml:space="preserve"> MHz, </w:t>
      </w:r>
      <w:r>
        <w:rPr>
          <w:rFonts w:ascii="Times New Roman" w:hAnsi="Times New Roman" w:cs="Times New Roman"/>
          <w:sz w:val="24"/>
          <w:szCs w:val="24"/>
        </w:rPr>
        <w:t>CDCl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9</w:t>
      </w:r>
    </w:p>
    <w:p w14:paraId="099EEE80" w14:textId="77777777" w:rsidR="003A4C76" w:rsidRPr="003A4C76" w:rsidRDefault="003A4C76">
      <w:pPr>
        <w:rPr>
          <w:rFonts w:hint="eastAsia"/>
        </w:rPr>
      </w:pPr>
    </w:p>
    <w:p w14:paraId="5C31D262" w14:textId="77777777" w:rsidR="00B9353C" w:rsidRDefault="0045674F">
      <w:pPr>
        <w:widowControl/>
        <w:jc w:val="left"/>
        <w:rPr>
          <w:rFonts w:hint="eastAsia"/>
        </w:rPr>
      </w:pPr>
      <w:r>
        <w:rPr>
          <w:rFonts w:hint="eastAsia"/>
        </w:rPr>
        <w:br w:type="page"/>
      </w:r>
    </w:p>
    <w:p w14:paraId="5C31D264" w14:textId="77777777" w:rsidR="00B9353C" w:rsidRDefault="00000000" w:rsidP="003A4C76">
      <w:pPr>
        <w:jc w:val="center"/>
        <w:rPr>
          <w:rFonts w:hint="eastAsia"/>
        </w:rPr>
      </w:pPr>
      <w:r>
        <w:rPr>
          <w:rFonts w:ascii="Times New Roman" w:hAnsi="Times New Roman" w:cs="Times New Roman" w:hint="eastAsia"/>
          <w:b/>
          <w:bCs/>
        </w:rPr>
        <w:lastRenderedPageBreak/>
        <w:object w:dxaOrig="1440" w:dyaOrig="1440" w14:anchorId="5C31D44F">
          <v:shape id="_x0000_s2183" type="#_x0000_t75" style="position:absolute;left:0;text-align:left;margin-left:0;margin-top:66.65pt;width:48pt;height:100.25pt;z-index:251604992;mso-width-relative:page;mso-height-relative:page">
            <v:imagedata r:id="rId289" o:title=""/>
          </v:shape>
          <o:OLEObject Type="Embed" ProgID="ChemDraw.Document.6.0" ShapeID="_x0000_s2183" DrawAspect="Content" ObjectID="_1821829741" r:id="rId290"/>
        </w:object>
      </w:r>
      <w:r w:rsidR="0045674F">
        <w:rPr>
          <w:rFonts w:hint="eastAsia"/>
          <w:noProof/>
        </w:rPr>
        <w:drawing>
          <wp:inline distT="0" distB="0" distL="0" distR="0" wp14:anchorId="5C31D450" wp14:editId="5C31D451">
            <wp:extent cx="5274310" cy="3679825"/>
            <wp:effectExtent l="0" t="0" r="2540" b="0"/>
            <wp:docPr id="1297040958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7040958" name="图片 20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71E090" w14:textId="77777777" w:rsidR="003A4C76" w:rsidRDefault="003A4C76" w:rsidP="003A4C7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43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6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10</w:t>
      </w:r>
    </w:p>
    <w:p w14:paraId="33731177" w14:textId="77777777" w:rsidR="003A4C76" w:rsidRPr="003A4C76" w:rsidRDefault="003A4C76">
      <w:pPr>
        <w:rPr>
          <w:rFonts w:hint="eastAsia"/>
        </w:rPr>
      </w:pPr>
    </w:p>
    <w:p w14:paraId="5C31D266" w14:textId="77777777" w:rsidR="00B9353C" w:rsidRDefault="00000000" w:rsidP="003A4C76">
      <w:pPr>
        <w:widowControl/>
        <w:jc w:val="center"/>
        <w:rPr>
          <w:rFonts w:hint="eastAsia"/>
        </w:rPr>
      </w:pPr>
      <w:r>
        <w:rPr>
          <w:rFonts w:ascii="Times New Roman" w:hAnsi="Times New Roman" w:cs="Times New Roman" w:hint="eastAsia"/>
          <w:b/>
          <w:bCs/>
        </w:rPr>
        <w:object w:dxaOrig="1440" w:dyaOrig="1440" w14:anchorId="5C31D452">
          <v:shape id="_x0000_s2184" type="#_x0000_t75" style="position:absolute;left:0;text-align:left;margin-left:0;margin-top:80.1pt;width:48pt;height:100.25pt;z-index:251606016;mso-width-relative:page;mso-height-relative:page">
            <v:imagedata r:id="rId289" o:title=""/>
          </v:shape>
          <o:OLEObject Type="Embed" ProgID="ChemDraw.Document.6.0" ShapeID="_x0000_s2184" DrawAspect="Content" ObjectID="_1821829742" r:id="rId292"/>
        </w:object>
      </w:r>
      <w:r w:rsidR="0045674F">
        <w:rPr>
          <w:noProof/>
        </w:rPr>
        <w:drawing>
          <wp:inline distT="0" distB="0" distL="0" distR="0" wp14:anchorId="5C31D453" wp14:editId="5C31D454">
            <wp:extent cx="5274310" cy="3679825"/>
            <wp:effectExtent l="0" t="0" r="2540" b="0"/>
            <wp:docPr id="2101436623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1436623" name="图片 22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24A2F3" w14:textId="77777777" w:rsidR="003A4C76" w:rsidRDefault="003A4C76" w:rsidP="003A4C76">
      <w:pPr>
        <w:jc w:val="center"/>
        <w:rPr>
          <w:rFonts w:hint="eastAsia"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44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32"/>
          <w:vertAlign w:val="superscript"/>
        </w:rPr>
        <w:t>1</w:t>
      </w:r>
      <w:r>
        <w:rPr>
          <w:rFonts w:ascii="Times New Roman" w:hAnsi="Times New Roman"/>
          <w:b/>
          <w:bCs/>
          <w:sz w:val="24"/>
          <w:szCs w:val="32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C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5</w:t>
      </w:r>
      <w:r>
        <w:rPr>
          <w:rFonts w:ascii="Times New Roman" w:hAnsi="Times New Roman" w:hint="eastAsia"/>
          <w:sz w:val="24"/>
          <w:szCs w:val="32"/>
        </w:rPr>
        <w:t>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10</w:t>
      </w:r>
    </w:p>
    <w:p w14:paraId="5D5CBF52" w14:textId="77777777" w:rsidR="003A4C76" w:rsidRPr="003A4C76" w:rsidRDefault="003A4C76">
      <w:pPr>
        <w:widowControl/>
        <w:jc w:val="left"/>
        <w:rPr>
          <w:rFonts w:hint="eastAsia"/>
        </w:rPr>
      </w:pPr>
    </w:p>
    <w:p w14:paraId="5C31D267" w14:textId="77777777" w:rsidR="00B9353C" w:rsidRDefault="00B9353C">
      <w:pPr>
        <w:widowControl/>
        <w:jc w:val="left"/>
        <w:rPr>
          <w:rFonts w:hint="eastAsia"/>
        </w:rPr>
      </w:pPr>
    </w:p>
    <w:p w14:paraId="5C31D26A" w14:textId="77777777" w:rsidR="00B9353C" w:rsidRDefault="00B9353C">
      <w:pPr>
        <w:widowControl/>
        <w:jc w:val="left"/>
        <w:rPr>
          <w:rFonts w:hint="eastAsia"/>
        </w:rPr>
      </w:pPr>
    </w:p>
    <w:p w14:paraId="5C31D26C" w14:textId="77777777" w:rsidR="00B9353C" w:rsidRDefault="00000000" w:rsidP="003A4C76">
      <w:pPr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lastRenderedPageBreak/>
        <w:object w:dxaOrig="1440" w:dyaOrig="1440" w14:anchorId="5C31D455">
          <v:shape id="_x0000_s2174" type="#_x0000_t75" style="position:absolute;left:0;text-align:left;margin-left:0;margin-top:65.7pt;width:43.75pt;height:106.95pt;z-index:251595776;mso-width-relative:page;mso-height-relative:page">
            <v:imagedata r:id="rId294" o:title=""/>
          </v:shape>
          <o:OLEObject Type="Embed" ProgID="ChemDraw.Document.6.0" ShapeID="_x0000_s2174" DrawAspect="Content" ObjectID="_1821829743" r:id="rId295"/>
        </w:object>
      </w:r>
      <w:r w:rsidR="0045674F">
        <w:rPr>
          <w:noProof/>
        </w:rPr>
        <w:drawing>
          <wp:inline distT="0" distB="0" distL="0" distR="0" wp14:anchorId="5C31D456" wp14:editId="5C31D457">
            <wp:extent cx="5274310" cy="3679825"/>
            <wp:effectExtent l="0" t="0" r="2540" b="0"/>
            <wp:docPr id="106416904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4169045" name="图片 3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C6B188" w14:textId="27512C93" w:rsidR="003A4C76" w:rsidRDefault="003A4C76" w:rsidP="003A4C76">
      <w:pPr>
        <w:widowControl/>
        <w:jc w:val="center"/>
        <w:rPr>
          <w:rFonts w:hint="eastAsia"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45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6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11</w:t>
      </w:r>
    </w:p>
    <w:p w14:paraId="2D0D641F" w14:textId="77777777" w:rsidR="003A4C76" w:rsidRPr="003A4C76" w:rsidRDefault="003A4C76" w:rsidP="003A4C76">
      <w:pPr>
        <w:jc w:val="center"/>
        <w:rPr>
          <w:rFonts w:ascii="Times New Roman" w:hAnsi="Times New Roman" w:cs="Times New Roman"/>
          <w:b/>
          <w:bCs/>
        </w:rPr>
      </w:pPr>
    </w:p>
    <w:p w14:paraId="5C31D26E" w14:textId="77777777" w:rsidR="00B9353C" w:rsidRDefault="00000000" w:rsidP="003A4C76">
      <w:pPr>
        <w:jc w:val="center"/>
        <w:rPr>
          <w:rFonts w:hint="eastAsia"/>
        </w:rPr>
      </w:pPr>
      <w:r>
        <w:rPr>
          <w:rFonts w:ascii="Times New Roman" w:hAnsi="Times New Roman" w:cs="Times New Roman" w:hint="eastAsia"/>
          <w:b/>
          <w:bCs/>
        </w:rPr>
        <w:object w:dxaOrig="1440" w:dyaOrig="1440" w14:anchorId="5C31D458">
          <v:shape id="_x0000_s2175" type="#_x0000_t75" style="position:absolute;left:0;text-align:left;margin-left:0;margin-top:64.6pt;width:43.75pt;height:106.95pt;z-index:251596800;mso-width-relative:page;mso-height-relative:page">
            <v:imagedata r:id="rId294" o:title=""/>
          </v:shape>
          <o:OLEObject Type="Embed" ProgID="ChemDraw.Document.6.0" ShapeID="_x0000_s2175" DrawAspect="Content" ObjectID="_1821829744" r:id="rId297"/>
        </w:object>
      </w:r>
      <w:r w:rsidR="0045674F">
        <w:rPr>
          <w:rFonts w:hint="eastAsia"/>
          <w:noProof/>
        </w:rPr>
        <w:drawing>
          <wp:inline distT="0" distB="0" distL="0" distR="0" wp14:anchorId="5C31D459" wp14:editId="5C31D45A">
            <wp:extent cx="5274310" cy="3679825"/>
            <wp:effectExtent l="0" t="0" r="2540" b="0"/>
            <wp:docPr id="6196979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969799" name="图片 4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5A963C" w14:textId="77777777" w:rsidR="003A4C76" w:rsidRDefault="003A4C76" w:rsidP="003A4C76">
      <w:pPr>
        <w:jc w:val="center"/>
        <w:rPr>
          <w:rFonts w:hint="eastAsia"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46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32"/>
          <w:vertAlign w:val="superscript"/>
        </w:rPr>
        <w:t>1</w:t>
      </w:r>
      <w:r>
        <w:rPr>
          <w:rFonts w:ascii="Times New Roman" w:hAnsi="Times New Roman"/>
          <w:b/>
          <w:bCs/>
          <w:sz w:val="24"/>
          <w:szCs w:val="32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C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5</w:t>
      </w:r>
      <w:r>
        <w:rPr>
          <w:rFonts w:ascii="Times New Roman" w:hAnsi="Times New Roman" w:hint="eastAsia"/>
          <w:sz w:val="24"/>
          <w:szCs w:val="32"/>
        </w:rPr>
        <w:t>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11</w:t>
      </w:r>
    </w:p>
    <w:p w14:paraId="3592E4A6" w14:textId="77777777" w:rsidR="003A4C76" w:rsidRPr="003A4C76" w:rsidRDefault="003A4C76">
      <w:pPr>
        <w:rPr>
          <w:rFonts w:hint="eastAsia"/>
        </w:rPr>
      </w:pPr>
    </w:p>
    <w:p w14:paraId="5C31D26F" w14:textId="77777777" w:rsidR="00B9353C" w:rsidRDefault="0045674F">
      <w:pPr>
        <w:widowControl/>
        <w:jc w:val="left"/>
        <w:rPr>
          <w:rFonts w:hint="eastAsia"/>
        </w:rPr>
      </w:pPr>
      <w:r>
        <w:rPr>
          <w:rFonts w:hint="eastAsia"/>
        </w:rPr>
        <w:br w:type="page"/>
      </w:r>
    </w:p>
    <w:p w14:paraId="5C31D271" w14:textId="77777777" w:rsidR="00B9353C" w:rsidRDefault="00000000" w:rsidP="00080F27">
      <w:pPr>
        <w:jc w:val="center"/>
        <w:rPr>
          <w:rFonts w:hint="eastAsia"/>
        </w:rPr>
      </w:pPr>
      <w:r>
        <w:rPr>
          <w:rFonts w:ascii="Times New Roman" w:hAnsi="Times New Roman" w:cs="Times New Roman" w:hint="eastAsia"/>
          <w:b/>
          <w:bCs/>
        </w:rPr>
        <w:lastRenderedPageBreak/>
        <w:object w:dxaOrig="1440" w:dyaOrig="1440" w14:anchorId="5C31D45B">
          <v:shape id="_x0000_s2270" type="#_x0000_t75" style="position:absolute;left:0;text-align:left;margin-left:0;margin-top:71.55pt;width:46.95pt;height:112.95pt;z-index:251689984;mso-width-relative:page;mso-height-relative:page">
            <v:imagedata r:id="rId299" o:title=""/>
          </v:shape>
          <o:OLEObject Type="Embed" ProgID="ChemDraw.Document.6.0" ShapeID="_x0000_s2270" DrawAspect="Content" ObjectID="_1821829745" r:id="rId300"/>
        </w:object>
      </w:r>
      <w:r w:rsidR="0045674F">
        <w:rPr>
          <w:noProof/>
        </w:rPr>
        <w:drawing>
          <wp:inline distT="0" distB="0" distL="0" distR="0" wp14:anchorId="5C31D45C" wp14:editId="5C31D45D">
            <wp:extent cx="5274310" cy="3679825"/>
            <wp:effectExtent l="0" t="0" r="2540" b="0"/>
            <wp:docPr id="556615392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6615392" name="图片 23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2FE070" w14:textId="462060E1" w:rsidR="00080F27" w:rsidRDefault="00080F27" w:rsidP="00080F27">
      <w:pPr>
        <w:widowControl/>
        <w:jc w:val="center"/>
        <w:rPr>
          <w:rFonts w:hint="eastAsia"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47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5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12</w:t>
      </w:r>
    </w:p>
    <w:p w14:paraId="1DA092E3" w14:textId="77777777" w:rsidR="00080F27" w:rsidRPr="00080F27" w:rsidRDefault="00080F27" w:rsidP="00080F27">
      <w:pPr>
        <w:jc w:val="center"/>
        <w:rPr>
          <w:rFonts w:hint="eastAsia"/>
        </w:rPr>
      </w:pPr>
    </w:p>
    <w:p w14:paraId="5C31D273" w14:textId="77777777" w:rsidR="00B9353C" w:rsidRDefault="00000000" w:rsidP="00080F27">
      <w:pPr>
        <w:jc w:val="center"/>
        <w:rPr>
          <w:rFonts w:hint="eastAsia"/>
        </w:rPr>
      </w:pPr>
      <w:r>
        <w:rPr>
          <w:rFonts w:ascii="Times New Roman" w:hAnsi="Times New Roman" w:cs="Times New Roman" w:hint="eastAsia"/>
          <w:b/>
          <w:bCs/>
        </w:rPr>
        <w:object w:dxaOrig="1440" w:dyaOrig="1440" w14:anchorId="5C31D45E">
          <v:shape id="_x0000_s2185" type="#_x0000_t75" style="position:absolute;left:0;text-align:left;margin-left:0;margin-top:71.95pt;width:46.95pt;height:112.95pt;z-index:251607040;mso-width-relative:page;mso-height-relative:page">
            <v:imagedata r:id="rId299" o:title=""/>
          </v:shape>
          <o:OLEObject Type="Embed" ProgID="ChemDraw.Document.6.0" ShapeID="_x0000_s2185" DrawAspect="Content" ObjectID="_1821829746" r:id="rId302"/>
        </w:object>
      </w:r>
      <w:r w:rsidR="0045674F">
        <w:rPr>
          <w:rFonts w:hint="eastAsia"/>
          <w:noProof/>
        </w:rPr>
        <w:drawing>
          <wp:inline distT="0" distB="0" distL="0" distR="0" wp14:anchorId="5C31D45F" wp14:editId="5C31D460">
            <wp:extent cx="5274310" cy="3679825"/>
            <wp:effectExtent l="0" t="0" r="2540" b="0"/>
            <wp:docPr id="2075417699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5417699" name="图片 24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B002A2" w14:textId="5A0C1B2F" w:rsidR="00080F27" w:rsidRDefault="00080F27" w:rsidP="00080F27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48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080F27">
        <w:rPr>
          <w:rFonts w:ascii="Times New Roman" w:hAnsi="Times New Roman"/>
          <w:b/>
          <w:bCs/>
          <w:sz w:val="24"/>
          <w:szCs w:val="32"/>
          <w:vertAlign w:val="superscript"/>
        </w:rPr>
        <w:t>13</w:t>
      </w:r>
      <w:r w:rsidRPr="00080F27">
        <w:rPr>
          <w:rFonts w:ascii="Times New Roman" w:hAnsi="Times New Roman"/>
          <w:b/>
          <w:bCs/>
          <w:sz w:val="24"/>
          <w:szCs w:val="32"/>
        </w:rPr>
        <w:t xml:space="preserve">C </w:t>
      </w:r>
      <w:r>
        <w:rPr>
          <w:rFonts w:ascii="Times New Roman" w:hAnsi="Times New Roman"/>
          <w:b/>
          <w:bCs/>
          <w:sz w:val="24"/>
          <w:szCs w:val="32"/>
        </w:rPr>
        <w:t>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5</w:t>
      </w:r>
      <w:r>
        <w:rPr>
          <w:rFonts w:ascii="Times New Roman" w:hAnsi="Times New Roman" w:hint="eastAsia"/>
          <w:sz w:val="24"/>
          <w:szCs w:val="32"/>
        </w:rPr>
        <w:t>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12</w:t>
      </w:r>
    </w:p>
    <w:p w14:paraId="0E96CFD6" w14:textId="77777777" w:rsidR="00080F27" w:rsidRPr="00080F27" w:rsidRDefault="00080F27">
      <w:pPr>
        <w:rPr>
          <w:rFonts w:hint="eastAsia"/>
        </w:rPr>
      </w:pPr>
    </w:p>
    <w:p w14:paraId="5C31D275" w14:textId="662BCE19" w:rsidR="00B9353C" w:rsidRPr="00080F27" w:rsidRDefault="0045674F" w:rsidP="00080F27">
      <w:pPr>
        <w:widowControl/>
        <w:jc w:val="left"/>
        <w:rPr>
          <w:rFonts w:hint="eastAsia"/>
        </w:rPr>
      </w:pPr>
      <w:r>
        <w:rPr>
          <w:rFonts w:hint="eastAsia"/>
        </w:rPr>
        <w:br w:type="page"/>
      </w:r>
    </w:p>
    <w:p w14:paraId="5C31D276" w14:textId="77777777" w:rsidR="00B9353C" w:rsidRDefault="00000000" w:rsidP="00080F27">
      <w:pPr>
        <w:jc w:val="center"/>
        <w:rPr>
          <w:rFonts w:hint="eastAsia"/>
        </w:rPr>
      </w:pPr>
      <w:r>
        <w:rPr>
          <w:rFonts w:hint="eastAsia"/>
        </w:rPr>
        <w:lastRenderedPageBreak/>
        <w:object w:dxaOrig="1440" w:dyaOrig="1440" w14:anchorId="5C31D461">
          <v:shape id="_x0000_s2176" type="#_x0000_t75" style="position:absolute;left:0;text-align:left;margin-left:0;margin-top:60.55pt;width:46.95pt;height:115.4pt;z-index:251597824;mso-width-relative:page;mso-height-relative:page">
            <v:imagedata r:id="rId304" o:title=""/>
          </v:shape>
          <o:OLEObject Type="Embed" ProgID="ChemDraw.Document.6.0" ShapeID="_x0000_s2176" DrawAspect="Content" ObjectID="_1821829747" r:id="rId305"/>
        </w:object>
      </w:r>
      <w:r w:rsidR="0045674F">
        <w:rPr>
          <w:noProof/>
        </w:rPr>
        <w:drawing>
          <wp:inline distT="0" distB="0" distL="0" distR="0" wp14:anchorId="5C31D462" wp14:editId="5C31D463">
            <wp:extent cx="5274310" cy="3679825"/>
            <wp:effectExtent l="0" t="0" r="2540" b="0"/>
            <wp:docPr id="207154377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1543779" name="图片 5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10428C" w14:textId="0F744888" w:rsidR="00080F27" w:rsidRDefault="00080F27" w:rsidP="00080F27">
      <w:pPr>
        <w:jc w:val="center"/>
        <w:rPr>
          <w:rFonts w:hint="eastAsia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49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4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13</w:t>
      </w:r>
    </w:p>
    <w:p w14:paraId="4290C324" w14:textId="77777777" w:rsidR="00080F27" w:rsidRDefault="00080F27" w:rsidP="00080F27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5C31D278" w14:textId="77777777" w:rsidR="00B9353C" w:rsidRDefault="00000000" w:rsidP="00080F27">
      <w:pPr>
        <w:jc w:val="center"/>
        <w:rPr>
          <w:rFonts w:hint="eastAsia"/>
        </w:rPr>
      </w:pPr>
      <w:r>
        <w:rPr>
          <w:rFonts w:hint="eastAsia"/>
        </w:rPr>
        <w:object w:dxaOrig="1440" w:dyaOrig="1440" w14:anchorId="5C31D464">
          <v:shape id="_x0000_s2177" type="#_x0000_t75" style="position:absolute;left:0;text-align:left;margin-left:0;margin-top:51.75pt;width:46.95pt;height:115.4pt;z-index:251598848;mso-width-relative:page;mso-height-relative:page">
            <v:imagedata r:id="rId304" o:title=""/>
          </v:shape>
          <o:OLEObject Type="Embed" ProgID="ChemDraw.Document.6.0" ShapeID="_x0000_s2177" DrawAspect="Content" ObjectID="_1821829748" r:id="rId307"/>
        </w:object>
      </w:r>
      <w:r w:rsidR="0045674F">
        <w:rPr>
          <w:rFonts w:hint="eastAsia"/>
          <w:noProof/>
        </w:rPr>
        <w:drawing>
          <wp:inline distT="0" distB="0" distL="0" distR="0" wp14:anchorId="5C31D465" wp14:editId="5C31D466">
            <wp:extent cx="5274310" cy="3679825"/>
            <wp:effectExtent l="0" t="0" r="2540" b="0"/>
            <wp:docPr id="187378164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3781647" name="图片 6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8E8FB3" w14:textId="14996504" w:rsidR="00080F27" w:rsidRDefault="00080F27" w:rsidP="00080F27">
      <w:pPr>
        <w:jc w:val="center"/>
        <w:rPr>
          <w:rFonts w:hint="eastAsia"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50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32"/>
          <w:vertAlign w:val="superscript"/>
        </w:rPr>
        <w:t>1</w:t>
      </w:r>
      <w:r>
        <w:rPr>
          <w:rFonts w:ascii="Times New Roman" w:hAnsi="Times New Roman"/>
          <w:b/>
          <w:bCs/>
          <w:sz w:val="24"/>
          <w:szCs w:val="32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C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0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13</w:t>
      </w:r>
    </w:p>
    <w:p w14:paraId="25DDBC53" w14:textId="77777777" w:rsidR="00080F27" w:rsidRPr="00080F27" w:rsidRDefault="00080F27">
      <w:pPr>
        <w:rPr>
          <w:rFonts w:hint="eastAsia"/>
        </w:rPr>
      </w:pPr>
    </w:p>
    <w:p w14:paraId="5C31D279" w14:textId="77777777" w:rsidR="00B9353C" w:rsidRDefault="0045674F">
      <w:pPr>
        <w:widowControl/>
        <w:jc w:val="left"/>
        <w:rPr>
          <w:rFonts w:hint="eastAsia"/>
        </w:rPr>
      </w:pPr>
      <w:r>
        <w:rPr>
          <w:rFonts w:hint="eastAsia"/>
        </w:rPr>
        <w:br w:type="page"/>
      </w:r>
    </w:p>
    <w:p w14:paraId="5C31D27B" w14:textId="77777777" w:rsidR="00B9353C" w:rsidRDefault="00000000" w:rsidP="00FD265F">
      <w:pPr>
        <w:jc w:val="center"/>
        <w:rPr>
          <w:rFonts w:hint="eastAsia"/>
        </w:rPr>
      </w:pPr>
      <w:r>
        <w:rPr>
          <w:rFonts w:hint="eastAsia"/>
        </w:rPr>
        <w:lastRenderedPageBreak/>
        <w:object w:dxaOrig="1440" w:dyaOrig="1440" w14:anchorId="5C31D467">
          <v:shape id="_x0000_s2186" type="#_x0000_t75" style="position:absolute;left:0;text-align:left;margin-left:0;margin-top:56.05pt;width:44.8pt;height:108.35pt;z-index:251608064;mso-width-relative:page;mso-height-relative:page">
            <v:imagedata r:id="rId309" o:title=""/>
          </v:shape>
          <o:OLEObject Type="Embed" ProgID="ChemDraw.Document.6.0" ShapeID="_x0000_s2186" DrawAspect="Content" ObjectID="_1821829749" r:id="rId310"/>
        </w:object>
      </w:r>
      <w:r w:rsidR="0045674F">
        <w:rPr>
          <w:noProof/>
        </w:rPr>
        <w:drawing>
          <wp:inline distT="0" distB="0" distL="0" distR="0" wp14:anchorId="5C31D468" wp14:editId="5C31D469">
            <wp:extent cx="5274310" cy="3679825"/>
            <wp:effectExtent l="0" t="0" r="2540" b="0"/>
            <wp:docPr id="907933897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7933897" name="图片 25"/>
                    <pic:cNvPicPr>
                      <a:picLocks noChangeAspect="1" noChangeArrowheads="1"/>
                    </pic:cNvPicPr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018715" w14:textId="73A378F9" w:rsidR="00FD265F" w:rsidRDefault="00FD265F" w:rsidP="00FD265F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51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4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14</w:t>
      </w:r>
    </w:p>
    <w:p w14:paraId="673713DA" w14:textId="77777777" w:rsidR="00FD265F" w:rsidRPr="00FD265F" w:rsidRDefault="00FD265F" w:rsidP="00FD265F">
      <w:pPr>
        <w:jc w:val="center"/>
        <w:rPr>
          <w:rFonts w:hint="eastAsia"/>
        </w:rPr>
      </w:pPr>
    </w:p>
    <w:p w14:paraId="5C31D27D" w14:textId="77777777" w:rsidR="00B9353C" w:rsidRDefault="00000000" w:rsidP="00FD265F">
      <w:pPr>
        <w:jc w:val="center"/>
        <w:rPr>
          <w:rFonts w:hint="eastAsia"/>
        </w:rPr>
      </w:pPr>
      <w:r>
        <w:rPr>
          <w:rFonts w:hint="eastAsia"/>
        </w:rPr>
        <w:object w:dxaOrig="1440" w:dyaOrig="1440" w14:anchorId="5C31D46A">
          <v:shape id="_x0000_s2187" type="#_x0000_t75" style="position:absolute;left:0;text-align:left;margin-left:0;margin-top:58.25pt;width:44.8pt;height:108.35pt;z-index:251609088;mso-width-relative:page;mso-height-relative:page">
            <v:imagedata r:id="rId309" o:title=""/>
          </v:shape>
          <o:OLEObject Type="Embed" ProgID="ChemDraw.Document.6.0" ShapeID="_x0000_s2187" DrawAspect="Content" ObjectID="_1821829750" r:id="rId312"/>
        </w:object>
      </w:r>
      <w:r w:rsidR="0045674F">
        <w:rPr>
          <w:rFonts w:hint="eastAsia"/>
          <w:noProof/>
        </w:rPr>
        <w:drawing>
          <wp:inline distT="0" distB="0" distL="0" distR="0" wp14:anchorId="5C31D46B" wp14:editId="5C31D46C">
            <wp:extent cx="5274310" cy="3679825"/>
            <wp:effectExtent l="0" t="0" r="2540" b="0"/>
            <wp:docPr id="2023660317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3660317" name="图片 26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00ABCE" w14:textId="77777777" w:rsidR="00FD265F" w:rsidRDefault="00FD265F" w:rsidP="00FD265F">
      <w:pPr>
        <w:jc w:val="center"/>
        <w:rPr>
          <w:rFonts w:hint="eastAsia"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52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32"/>
          <w:vertAlign w:val="superscript"/>
        </w:rPr>
        <w:t>1</w:t>
      </w:r>
      <w:r>
        <w:rPr>
          <w:rFonts w:ascii="Times New Roman" w:hAnsi="Times New Roman"/>
          <w:b/>
          <w:bCs/>
          <w:sz w:val="24"/>
          <w:szCs w:val="32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C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0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14</w:t>
      </w:r>
    </w:p>
    <w:p w14:paraId="3E12DEF8" w14:textId="77777777" w:rsidR="00FD265F" w:rsidRPr="00FD265F" w:rsidRDefault="00FD265F">
      <w:pPr>
        <w:rPr>
          <w:rFonts w:hint="eastAsia"/>
        </w:rPr>
      </w:pPr>
    </w:p>
    <w:p w14:paraId="5C31D27E" w14:textId="77777777" w:rsidR="00B9353C" w:rsidRDefault="0045674F">
      <w:pPr>
        <w:widowControl/>
        <w:jc w:val="left"/>
        <w:rPr>
          <w:rFonts w:hint="eastAsia"/>
        </w:rPr>
      </w:pPr>
      <w:r>
        <w:rPr>
          <w:rFonts w:hint="eastAsia"/>
        </w:rPr>
        <w:br w:type="page"/>
      </w:r>
    </w:p>
    <w:p w14:paraId="5C31D280" w14:textId="77777777" w:rsidR="00B9353C" w:rsidRDefault="00000000" w:rsidP="00FA5A0F">
      <w:pPr>
        <w:jc w:val="center"/>
        <w:rPr>
          <w:rFonts w:ascii="Times New Roman" w:hAnsi="Times New Roman" w:cs="Times New Roman"/>
          <w:b/>
          <w:bCs/>
        </w:rPr>
      </w:pPr>
      <w:r>
        <w:lastRenderedPageBreak/>
        <w:object w:dxaOrig="1440" w:dyaOrig="1440" w14:anchorId="5C31D46D">
          <v:shape id="_x0000_s2188" type="#_x0000_t75" style="position:absolute;left:0;text-align:left;margin-left:0;margin-top:69.55pt;width:44.8pt;height:100.6pt;z-index:251610112;mso-width-relative:page;mso-height-relative:page">
            <v:imagedata r:id="rId314" o:title=""/>
          </v:shape>
          <o:OLEObject Type="Embed" ProgID="ChemDraw.Document.6.0" ShapeID="_x0000_s2188" DrawAspect="Content" ObjectID="_1821829751" r:id="rId315"/>
        </w:object>
      </w:r>
      <w:r w:rsidR="0045674F">
        <w:rPr>
          <w:noProof/>
        </w:rPr>
        <w:drawing>
          <wp:inline distT="0" distB="0" distL="0" distR="0" wp14:anchorId="5C31D46E" wp14:editId="5C31D46F">
            <wp:extent cx="5274310" cy="3679825"/>
            <wp:effectExtent l="0" t="0" r="2540" b="0"/>
            <wp:docPr id="1320656640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0656640" name="图片 27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99A5F0" w14:textId="0FA0AD0B" w:rsidR="00FD265F" w:rsidRDefault="00FD265F" w:rsidP="00FA5A0F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53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6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15</w:t>
      </w:r>
    </w:p>
    <w:p w14:paraId="3A66FA35" w14:textId="77777777" w:rsidR="00FD265F" w:rsidRPr="00FD265F" w:rsidRDefault="00FD265F" w:rsidP="00FA5A0F">
      <w:pPr>
        <w:jc w:val="center"/>
        <w:rPr>
          <w:rFonts w:ascii="Times New Roman" w:hAnsi="Times New Roman" w:cs="Times New Roman"/>
          <w:b/>
          <w:bCs/>
        </w:rPr>
      </w:pPr>
    </w:p>
    <w:p w14:paraId="5C31D282" w14:textId="77777777" w:rsidR="00B9353C" w:rsidRDefault="00000000" w:rsidP="00FA5A0F">
      <w:pPr>
        <w:jc w:val="center"/>
        <w:rPr>
          <w:rFonts w:ascii="Times New Roman" w:hAnsi="Times New Roman" w:cs="Times New Roman"/>
          <w:b/>
          <w:bCs/>
        </w:rPr>
      </w:pPr>
      <w:r>
        <w:object w:dxaOrig="1440" w:dyaOrig="1440" w14:anchorId="5C31D470">
          <v:shape id="_x0000_s2189" type="#_x0000_t75" style="position:absolute;left:0;text-align:left;margin-left:0;margin-top:65.65pt;width:44.8pt;height:100.6pt;z-index:251611136;mso-width-relative:page;mso-height-relative:page">
            <v:imagedata r:id="rId314" o:title=""/>
          </v:shape>
          <o:OLEObject Type="Embed" ProgID="ChemDraw.Document.6.0" ShapeID="_x0000_s2189" DrawAspect="Content" ObjectID="_1821829752" r:id="rId317"/>
        </w:object>
      </w:r>
      <w:r w:rsidR="0045674F">
        <w:rPr>
          <w:noProof/>
        </w:rPr>
        <w:drawing>
          <wp:inline distT="0" distB="0" distL="0" distR="0" wp14:anchorId="5C31D471" wp14:editId="5C31D472">
            <wp:extent cx="5274310" cy="3679825"/>
            <wp:effectExtent l="0" t="0" r="2540" b="0"/>
            <wp:docPr id="462772535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772535" name="图片 28"/>
                    <pic:cNvPicPr>
                      <a:picLocks noChangeAspect="1" noChangeArrowheads="1"/>
                    </pic:cNvPicPr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185CC7" w14:textId="3E551322" w:rsidR="00FD265F" w:rsidRDefault="00FD265F" w:rsidP="00FA5A0F">
      <w:pPr>
        <w:jc w:val="center"/>
        <w:rPr>
          <w:rFonts w:hint="eastAsia"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54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32"/>
          <w:vertAlign w:val="superscript"/>
        </w:rPr>
        <w:t>1</w:t>
      </w:r>
      <w:r>
        <w:rPr>
          <w:rFonts w:ascii="Times New Roman" w:hAnsi="Times New Roman"/>
          <w:b/>
          <w:bCs/>
          <w:sz w:val="24"/>
          <w:szCs w:val="32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C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5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15</w:t>
      </w:r>
    </w:p>
    <w:p w14:paraId="02DD0513" w14:textId="77777777" w:rsidR="00FD265F" w:rsidRPr="00FD265F" w:rsidRDefault="00FD265F">
      <w:pPr>
        <w:rPr>
          <w:rFonts w:ascii="Times New Roman" w:hAnsi="Times New Roman" w:cs="Times New Roman"/>
          <w:b/>
          <w:bCs/>
        </w:rPr>
      </w:pPr>
    </w:p>
    <w:p w14:paraId="5C31D283" w14:textId="77777777" w:rsidR="00B9353C" w:rsidRDefault="00B9353C">
      <w:pPr>
        <w:rPr>
          <w:rFonts w:ascii="Times New Roman" w:hAnsi="Times New Roman" w:cs="Times New Roman"/>
          <w:b/>
          <w:bCs/>
        </w:rPr>
      </w:pPr>
    </w:p>
    <w:p w14:paraId="5C31D285" w14:textId="60CBDD29" w:rsidR="00B9353C" w:rsidRDefault="00B9353C">
      <w:pPr>
        <w:widowControl/>
        <w:jc w:val="left"/>
        <w:rPr>
          <w:rFonts w:ascii="Times New Roman" w:hAnsi="Times New Roman" w:cs="Times New Roman"/>
          <w:b/>
          <w:bCs/>
        </w:rPr>
      </w:pPr>
    </w:p>
    <w:p w14:paraId="5C31D287" w14:textId="77777777" w:rsidR="00B9353C" w:rsidRDefault="00000000" w:rsidP="00FA5A0F">
      <w:pPr>
        <w:jc w:val="center"/>
        <w:rPr>
          <w:rFonts w:ascii="Times New Roman" w:hAnsi="Times New Roman" w:cs="Times New Roman"/>
          <w:b/>
          <w:bCs/>
        </w:rPr>
      </w:pPr>
      <w:r>
        <w:lastRenderedPageBreak/>
        <w:object w:dxaOrig="1440" w:dyaOrig="1440" w14:anchorId="5C31D473">
          <v:shape id="_x0000_s2190" type="#_x0000_t75" style="position:absolute;left:0;text-align:left;margin-left:0;margin-top:58.8pt;width:50.8pt;height:108pt;z-index:251612160;mso-width-relative:page;mso-height-relative:page">
            <v:imagedata r:id="rId319" o:title=""/>
          </v:shape>
          <o:OLEObject Type="Embed" ProgID="ChemDraw.Document.6.0" ShapeID="_x0000_s2190" DrawAspect="Content" ObjectID="_1821829753" r:id="rId320"/>
        </w:object>
      </w:r>
      <w:r w:rsidR="0045674F">
        <w:rPr>
          <w:noProof/>
        </w:rPr>
        <w:drawing>
          <wp:inline distT="0" distB="0" distL="0" distR="0" wp14:anchorId="5C31D474" wp14:editId="5C31D475">
            <wp:extent cx="5274310" cy="3679825"/>
            <wp:effectExtent l="0" t="0" r="2540" b="0"/>
            <wp:docPr id="1217545177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7545177" name="图片 29"/>
                    <pic:cNvPicPr>
                      <a:picLocks noChangeAspect="1" noChangeArrowheads="1"/>
                    </pic:cNvPicPr>
                  </pic:nvPicPr>
                  <pic:blipFill>
                    <a:blip r:embed="rId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7BBCC5" w14:textId="1FC2D47A" w:rsidR="00FD265F" w:rsidRDefault="00FD265F" w:rsidP="00FA5A0F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55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6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16</w:t>
      </w:r>
    </w:p>
    <w:p w14:paraId="433A2A76" w14:textId="77777777" w:rsidR="00FD265F" w:rsidRPr="00FD265F" w:rsidRDefault="00FD265F" w:rsidP="00FA5A0F">
      <w:pPr>
        <w:jc w:val="center"/>
        <w:rPr>
          <w:rFonts w:ascii="Times New Roman" w:hAnsi="Times New Roman" w:cs="Times New Roman"/>
          <w:b/>
          <w:bCs/>
        </w:rPr>
      </w:pPr>
    </w:p>
    <w:p w14:paraId="5C31D289" w14:textId="77777777" w:rsidR="00B9353C" w:rsidRDefault="00000000" w:rsidP="00FA5A0F">
      <w:pPr>
        <w:jc w:val="center"/>
        <w:rPr>
          <w:rFonts w:hint="eastAsia"/>
        </w:rPr>
      </w:pPr>
      <w:r>
        <w:rPr>
          <w:rFonts w:hint="eastAsia"/>
        </w:rPr>
        <w:object w:dxaOrig="1440" w:dyaOrig="1440" w14:anchorId="5C31D476">
          <v:shape id="_x0000_s2191" type="#_x0000_t75" style="position:absolute;left:0;text-align:left;margin-left:0;margin-top:64.85pt;width:50.8pt;height:108pt;z-index:251613184;mso-width-relative:page;mso-height-relative:page">
            <v:imagedata r:id="rId319" o:title=""/>
          </v:shape>
          <o:OLEObject Type="Embed" ProgID="ChemDraw.Document.6.0" ShapeID="_x0000_s2191" DrawAspect="Content" ObjectID="_1821829754" r:id="rId322"/>
        </w:object>
      </w:r>
      <w:r w:rsidR="0045674F">
        <w:rPr>
          <w:rFonts w:hint="eastAsia"/>
          <w:noProof/>
        </w:rPr>
        <w:drawing>
          <wp:inline distT="0" distB="0" distL="0" distR="0" wp14:anchorId="5C31D477" wp14:editId="5C31D478">
            <wp:extent cx="5274310" cy="3679825"/>
            <wp:effectExtent l="0" t="0" r="2540" b="0"/>
            <wp:docPr id="1077152355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7152355" name="图片 30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E4B55F" w14:textId="0BED23C3" w:rsidR="00FD265F" w:rsidRDefault="00FD265F" w:rsidP="00FA5A0F">
      <w:pPr>
        <w:jc w:val="center"/>
        <w:rPr>
          <w:rFonts w:hint="eastAsia"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56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32"/>
          <w:vertAlign w:val="superscript"/>
        </w:rPr>
        <w:t>1</w:t>
      </w:r>
      <w:r>
        <w:rPr>
          <w:rFonts w:ascii="Times New Roman" w:hAnsi="Times New Roman"/>
          <w:b/>
          <w:bCs/>
          <w:sz w:val="24"/>
          <w:szCs w:val="32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C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5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16</w:t>
      </w:r>
    </w:p>
    <w:p w14:paraId="4EB946FA" w14:textId="77777777" w:rsidR="00FD265F" w:rsidRPr="00FD265F" w:rsidRDefault="00FD265F">
      <w:pPr>
        <w:rPr>
          <w:rFonts w:hint="eastAsia"/>
        </w:rPr>
      </w:pPr>
    </w:p>
    <w:p w14:paraId="5C31D28A" w14:textId="77777777" w:rsidR="00B9353C" w:rsidRDefault="0045674F">
      <w:pPr>
        <w:widowControl/>
        <w:jc w:val="left"/>
        <w:rPr>
          <w:rFonts w:hint="eastAsia"/>
        </w:rPr>
      </w:pPr>
      <w:r>
        <w:rPr>
          <w:rFonts w:hint="eastAsia"/>
        </w:rPr>
        <w:br w:type="page"/>
      </w:r>
    </w:p>
    <w:p w14:paraId="5C31D28C" w14:textId="77777777" w:rsidR="00B9353C" w:rsidRDefault="00000000" w:rsidP="00E40210">
      <w:pPr>
        <w:jc w:val="center"/>
        <w:rPr>
          <w:rFonts w:ascii="Times New Roman" w:hAnsi="Times New Roman" w:cs="Times New Roman"/>
          <w:b/>
          <w:bCs/>
        </w:rPr>
      </w:pPr>
      <w:r>
        <w:lastRenderedPageBreak/>
        <w:object w:dxaOrig="1440" w:dyaOrig="1440" w14:anchorId="5C31D479">
          <v:shape id="_x0000_s2178" type="#_x0000_t75" style="position:absolute;left:0;text-align:left;margin-left:0;margin-top:54.55pt;width:61.75pt;height:107.65pt;z-index:251599872;mso-width-relative:page;mso-height-relative:page">
            <v:imagedata r:id="rId324" o:title=""/>
          </v:shape>
          <o:OLEObject Type="Embed" ProgID="ChemDraw.Document.6.0" ShapeID="_x0000_s2178" DrawAspect="Content" ObjectID="_1821829755" r:id="rId325"/>
        </w:object>
      </w:r>
      <w:r w:rsidR="0045674F">
        <w:rPr>
          <w:noProof/>
        </w:rPr>
        <w:drawing>
          <wp:inline distT="0" distB="0" distL="0" distR="0" wp14:anchorId="5C31D47A" wp14:editId="5C31D47B">
            <wp:extent cx="5274310" cy="3679825"/>
            <wp:effectExtent l="0" t="0" r="2540" b="0"/>
            <wp:docPr id="1165781899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5781899" name="图片 7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27A5E0" w14:textId="1E82180C" w:rsidR="00E40210" w:rsidRDefault="00E40210" w:rsidP="00E40210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57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6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17</w:t>
      </w:r>
    </w:p>
    <w:p w14:paraId="14A424E2" w14:textId="77777777" w:rsidR="00E40210" w:rsidRPr="00E40210" w:rsidRDefault="00E40210" w:rsidP="00E40210">
      <w:pPr>
        <w:jc w:val="center"/>
        <w:rPr>
          <w:rFonts w:ascii="Times New Roman" w:hAnsi="Times New Roman" w:cs="Times New Roman"/>
          <w:b/>
          <w:bCs/>
        </w:rPr>
      </w:pPr>
    </w:p>
    <w:p w14:paraId="5C31D28E" w14:textId="77777777" w:rsidR="00B9353C" w:rsidRDefault="00000000" w:rsidP="00E40210">
      <w:pPr>
        <w:jc w:val="center"/>
        <w:rPr>
          <w:rFonts w:hint="eastAsia"/>
        </w:rPr>
      </w:pPr>
      <w:r>
        <w:rPr>
          <w:rFonts w:hint="eastAsia"/>
        </w:rPr>
        <w:object w:dxaOrig="1440" w:dyaOrig="1440" w14:anchorId="5C31D47C">
          <v:shape id="_x0000_s2179" type="#_x0000_t75" style="position:absolute;left:0;text-align:left;margin-left:0;margin-top:59.9pt;width:61.75pt;height:107.65pt;z-index:251600896;mso-width-relative:page;mso-height-relative:page">
            <v:imagedata r:id="rId324" o:title=""/>
          </v:shape>
          <o:OLEObject Type="Embed" ProgID="ChemDraw.Document.6.0" ShapeID="_x0000_s2179" DrawAspect="Content" ObjectID="_1821829756" r:id="rId327"/>
        </w:object>
      </w:r>
      <w:r w:rsidR="0045674F">
        <w:rPr>
          <w:rFonts w:hint="eastAsia"/>
          <w:noProof/>
        </w:rPr>
        <w:drawing>
          <wp:inline distT="0" distB="0" distL="0" distR="0" wp14:anchorId="5C31D47D" wp14:editId="5C31D47E">
            <wp:extent cx="5274310" cy="3679825"/>
            <wp:effectExtent l="0" t="0" r="2540" b="0"/>
            <wp:docPr id="30011862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0118621" name="图片 8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54A821" w14:textId="33C5305D" w:rsidR="00E40210" w:rsidRDefault="00E40210" w:rsidP="00E40210">
      <w:pPr>
        <w:jc w:val="center"/>
        <w:rPr>
          <w:rFonts w:hint="eastAsia"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58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E40210">
        <w:rPr>
          <w:rFonts w:ascii="Times New Roman" w:hAnsi="Times New Roman"/>
          <w:b/>
          <w:bCs/>
          <w:sz w:val="24"/>
          <w:szCs w:val="32"/>
          <w:vertAlign w:val="superscript"/>
        </w:rPr>
        <w:t>13</w:t>
      </w:r>
      <w:r w:rsidRPr="00E40210">
        <w:rPr>
          <w:rFonts w:ascii="Times New Roman" w:hAnsi="Times New Roman"/>
          <w:b/>
          <w:bCs/>
          <w:sz w:val="24"/>
          <w:szCs w:val="32"/>
        </w:rPr>
        <w:t>C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5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17</w:t>
      </w:r>
    </w:p>
    <w:p w14:paraId="0DB3230F" w14:textId="77777777" w:rsidR="00E40210" w:rsidRPr="00E40210" w:rsidRDefault="00E40210">
      <w:pPr>
        <w:rPr>
          <w:rFonts w:hint="eastAsia"/>
        </w:rPr>
      </w:pPr>
    </w:p>
    <w:p w14:paraId="5C31D28F" w14:textId="77777777" w:rsidR="00B9353C" w:rsidRDefault="0045674F">
      <w:pPr>
        <w:widowControl/>
        <w:jc w:val="left"/>
        <w:rPr>
          <w:rFonts w:hint="eastAsia"/>
        </w:rPr>
      </w:pPr>
      <w:r>
        <w:rPr>
          <w:rFonts w:hint="eastAsia"/>
        </w:rPr>
        <w:br w:type="page"/>
      </w:r>
    </w:p>
    <w:p w14:paraId="5C31D291" w14:textId="77777777" w:rsidR="00B9353C" w:rsidRDefault="00000000" w:rsidP="00E40210">
      <w:pPr>
        <w:jc w:val="center"/>
        <w:rPr>
          <w:rFonts w:ascii="Times New Roman" w:hAnsi="Times New Roman" w:cs="Times New Roman"/>
          <w:b/>
          <w:bCs/>
        </w:rPr>
      </w:pPr>
      <w:r>
        <w:lastRenderedPageBreak/>
        <w:object w:dxaOrig="1440" w:dyaOrig="1440" w14:anchorId="5C31D47F">
          <v:shape id="_x0000_s2192" type="#_x0000_t75" style="position:absolute;left:0;text-align:left;margin-left:0;margin-top:70.25pt;width:61.75pt;height:109.05pt;z-index:251614208;mso-width-relative:page;mso-height-relative:page">
            <v:imagedata r:id="rId329" o:title=""/>
          </v:shape>
          <o:OLEObject Type="Embed" ProgID="ChemDraw.Document.6.0" ShapeID="_x0000_s2192" DrawAspect="Content" ObjectID="_1821829757" r:id="rId330"/>
        </w:object>
      </w:r>
      <w:r w:rsidR="0045674F">
        <w:rPr>
          <w:noProof/>
        </w:rPr>
        <w:drawing>
          <wp:inline distT="0" distB="0" distL="0" distR="0" wp14:anchorId="5C31D480" wp14:editId="5C31D481">
            <wp:extent cx="5274310" cy="3679825"/>
            <wp:effectExtent l="0" t="0" r="2540" b="0"/>
            <wp:docPr id="63541285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5412855" name="图片 9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F443E1" w14:textId="604280B6" w:rsidR="00E40210" w:rsidRDefault="00E40210" w:rsidP="00E40210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59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6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18</w:t>
      </w:r>
    </w:p>
    <w:p w14:paraId="5C31D292" w14:textId="4C5A615C" w:rsidR="00B9353C" w:rsidRDefault="00B9353C" w:rsidP="00E40210">
      <w:pPr>
        <w:jc w:val="center"/>
        <w:rPr>
          <w:rFonts w:hint="eastAsia"/>
          <w:sz w:val="24"/>
          <w:szCs w:val="28"/>
        </w:rPr>
      </w:pPr>
    </w:p>
    <w:p w14:paraId="5C31D293" w14:textId="77777777" w:rsidR="00B9353C" w:rsidRDefault="00000000" w:rsidP="00E40210">
      <w:pPr>
        <w:jc w:val="center"/>
        <w:rPr>
          <w:rFonts w:hint="eastAsia"/>
        </w:rPr>
      </w:pPr>
      <w:r>
        <w:rPr>
          <w:rFonts w:hint="eastAsia"/>
        </w:rPr>
        <w:object w:dxaOrig="1440" w:dyaOrig="1440" w14:anchorId="5C31D482">
          <v:shape id="_x0000_s2193" type="#_x0000_t75" style="position:absolute;left:0;text-align:left;margin-left:0;margin-top:62.5pt;width:61.75pt;height:109.05pt;z-index:251615232;mso-width-relative:page;mso-height-relative:page">
            <v:imagedata r:id="rId329" o:title=""/>
          </v:shape>
          <o:OLEObject Type="Embed" ProgID="ChemDraw.Document.6.0" ShapeID="_x0000_s2193" DrawAspect="Content" ObjectID="_1821829758" r:id="rId332"/>
        </w:object>
      </w:r>
      <w:r w:rsidR="0045674F">
        <w:rPr>
          <w:rFonts w:hint="eastAsia"/>
          <w:noProof/>
        </w:rPr>
        <w:drawing>
          <wp:inline distT="0" distB="0" distL="0" distR="0" wp14:anchorId="5C31D483" wp14:editId="5C31D484">
            <wp:extent cx="5274310" cy="3679825"/>
            <wp:effectExtent l="0" t="0" r="2540" b="0"/>
            <wp:docPr id="111191117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1911172" name="图片 11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302005" w14:textId="3B637288" w:rsidR="00E40210" w:rsidRDefault="00E40210" w:rsidP="00E40210">
      <w:pPr>
        <w:jc w:val="center"/>
        <w:rPr>
          <w:rFonts w:hint="eastAsia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60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32"/>
          <w:vertAlign w:val="superscript"/>
        </w:rPr>
        <w:t>1</w:t>
      </w:r>
      <w:r>
        <w:rPr>
          <w:rFonts w:ascii="Times New Roman" w:hAnsi="Times New Roman"/>
          <w:b/>
          <w:bCs/>
          <w:sz w:val="24"/>
          <w:szCs w:val="32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C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5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18</w:t>
      </w:r>
    </w:p>
    <w:p w14:paraId="5C31D294" w14:textId="77777777" w:rsidR="00B9353C" w:rsidRDefault="0045674F">
      <w:pPr>
        <w:widowControl/>
        <w:jc w:val="left"/>
        <w:rPr>
          <w:rFonts w:hint="eastAsia"/>
        </w:rPr>
      </w:pPr>
      <w:r>
        <w:rPr>
          <w:rFonts w:hint="eastAsia"/>
        </w:rPr>
        <w:br w:type="page"/>
      </w:r>
    </w:p>
    <w:p w14:paraId="5C31D296" w14:textId="77777777" w:rsidR="00B9353C" w:rsidRDefault="00000000" w:rsidP="00E40210">
      <w:pPr>
        <w:jc w:val="center"/>
        <w:rPr>
          <w:rFonts w:hint="eastAsia"/>
        </w:rPr>
      </w:pPr>
      <w:r>
        <w:rPr>
          <w:rFonts w:hint="eastAsia"/>
        </w:rPr>
        <w:lastRenderedPageBreak/>
        <w:object w:dxaOrig="1440" w:dyaOrig="1440" w14:anchorId="5C31D485">
          <v:shape id="_x0000_s2194" type="#_x0000_t75" style="position:absolute;left:0;text-align:left;margin-left:0;margin-top:68.75pt;width:61.75pt;height:110.1pt;z-index:251616256;mso-width-relative:page;mso-height-relative:page">
            <v:imagedata r:id="rId334" o:title=""/>
          </v:shape>
          <o:OLEObject Type="Embed" ProgID="ChemDraw.Document.6.0" ShapeID="_x0000_s2194" DrawAspect="Content" ObjectID="_1821829759" r:id="rId335"/>
        </w:object>
      </w:r>
      <w:r w:rsidR="0045674F">
        <w:rPr>
          <w:noProof/>
        </w:rPr>
        <w:drawing>
          <wp:inline distT="0" distB="0" distL="0" distR="0" wp14:anchorId="5C31D486" wp14:editId="5C31D487">
            <wp:extent cx="5274310" cy="3679825"/>
            <wp:effectExtent l="0" t="0" r="2540" b="0"/>
            <wp:docPr id="1169102102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102102" name="图片 31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5D7DF7" w14:textId="23572097" w:rsidR="00E40210" w:rsidRDefault="00E40210" w:rsidP="00E40210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61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6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19</w:t>
      </w:r>
    </w:p>
    <w:p w14:paraId="60A74DB8" w14:textId="77777777" w:rsidR="00E40210" w:rsidRPr="00E40210" w:rsidRDefault="00E40210" w:rsidP="00E40210">
      <w:pPr>
        <w:jc w:val="center"/>
        <w:rPr>
          <w:rFonts w:hint="eastAsia"/>
        </w:rPr>
      </w:pPr>
    </w:p>
    <w:p w14:paraId="5C31D298" w14:textId="77777777" w:rsidR="00B9353C" w:rsidRDefault="00000000" w:rsidP="00E40210">
      <w:pPr>
        <w:jc w:val="center"/>
        <w:rPr>
          <w:rFonts w:hint="eastAsia"/>
        </w:rPr>
      </w:pPr>
      <w:r>
        <w:rPr>
          <w:rFonts w:hint="eastAsia"/>
        </w:rPr>
        <w:object w:dxaOrig="1440" w:dyaOrig="1440" w14:anchorId="5C31D488">
          <v:shape id="_x0000_s2195" type="#_x0000_t75" style="position:absolute;left:0;text-align:left;margin-left:0;margin-top:61.7pt;width:61.75pt;height:110.1pt;z-index:251617280;mso-width-relative:page;mso-height-relative:page">
            <v:imagedata r:id="rId334" o:title=""/>
          </v:shape>
          <o:OLEObject Type="Embed" ProgID="ChemDraw.Document.6.0" ShapeID="_x0000_s2195" DrawAspect="Content" ObjectID="_1821829760" r:id="rId337"/>
        </w:object>
      </w:r>
      <w:r w:rsidR="0045674F">
        <w:rPr>
          <w:rFonts w:hint="eastAsia"/>
          <w:noProof/>
        </w:rPr>
        <w:drawing>
          <wp:inline distT="0" distB="0" distL="0" distR="0" wp14:anchorId="5C31D489" wp14:editId="5C31D48A">
            <wp:extent cx="5274310" cy="3679825"/>
            <wp:effectExtent l="0" t="0" r="2540" b="0"/>
            <wp:docPr id="1066959419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6959419" name="图片 32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6E4F1F" w14:textId="0AB2BA9E" w:rsidR="00E40210" w:rsidRDefault="00E40210" w:rsidP="00E40210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62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E40210">
        <w:rPr>
          <w:rFonts w:ascii="Times New Roman" w:hAnsi="Times New Roman"/>
          <w:b/>
          <w:bCs/>
          <w:sz w:val="24"/>
          <w:szCs w:val="32"/>
          <w:vertAlign w:val="superscript"/>
        </w:rPr>
        <w:t>13</w:t>
      </w:r>
      <w:r w:rsidRPr="00E40210">
        <w:rPr>
          <w:rFonts w:ascii="Times New Roman" w:hAnsi="Times New Roman"/>
          <w:b/>
          <w:bCs/>
          <w:sz w:val="24"/>
          <w:szCs w:val="32"/>
        </w:rPr>
        <w:t>C</w:t>
      </w:r>
      <w:r>
        <w:rPr>
          <w:rFonts w:ascii="Times New Roman" w:hAnsi="Times New Roman"/>
          <w:b/>
          <w:bCs/>
          <w:sz w:val="24"/>
          <w:szCs w:val="32"/>
        </w:rPr>
        <w:t xml:space="preserve">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5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19</w:t>
      </w:r>
    </w:p>
    <w:p w14:paraId="404371B7" w14:textId="77777777" w:rsidR="00E40210" w:rsidRPr="00E40210" w:rsidRDefault="00E40210">
      <w:pPr>
        <w:rPr>
          <w:rFonts w:hint="eastAsia"/>
        </w:rPr>
      </w:pPr>
    </w:p>
    <w:p w14:paraId="5C31D299" w14:textId="77777777" w:rsidR="00B9353C" w:rsidRDefault="0045674F">
      <w:pPr>
        <w:widowControl/>
        <w:jc w:val="left"/>
        <w:rPr>
          <w:rFonts w:hint="eastAsia"/>
        </w:rPr>
      </w:pPr>
      <w:r>
        <w:rPr>
          <w:rFonts w:hint="eastAsia"/>
        </w:rPr>
        <w:br w:type="page"/>
      </w:r>
    </w:p>
    <w:p w14:paraId="5C31D29B" w14:textId="77777777" w:rsidR="00B9353C" w:rsidRDefault="00000000" w:rsidP="00E40210">
      <w:pPr>
        <w:jc w:val="center"/>
        <w:rPr>
          <w:rFonts w:ascii="Times New Roman" w:hAnsi="Times New Roman" w:cs="Times New Roman"/>
          <w:b/>
          <w:bCs/>
        </w:rPr>
      </w:pPr>
      <w:r>
        <w:lastRenderedPageBreak/>
        <w:object w:dxaOrig="1440" w:dyaOrig="1440" w14:anchorId="5C31D48B">
          <v:shape id="_x0000_s2196" type="#_x0000_t75" style="position:absolute;left:0;text-align:left;margin-left:0;margin-top:75.15pt;width:66.35pt;height:94.6pt;z-index:251618304;mso-width-relative:page;mso-height-relative:page">
            <v:imagedata r:id="rId339" o:title=""/>
          </v:shape>
          <o:OLEObject Type="Embed" ProgID="ChemDraw.Document.6.0" ShapeID="_x0000_s2196" DrawAspect="Content" ObjectID="_1821829761" r:id="rId340"/>
        </w:object>
      </w:r>
      <w:r w:rsidR="0045674F">
        <w:rPr>
          <w:rFonts w:hint="eastAsia"/>
          <w:noProof/>
        </w:rPr>
        <w:drawing>
          <wp:inline distT="0" distB="0" distL="0" distR="0" wp14:anchorId="5C31D48C" wp14:editId="5C31D48D">
            <wp:extent cx="5274310" cy="3679825"/>
            <wp:effectExtent l="0" t="0" r="2540" b="0"/>
            <wp:docPr id="1837411278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7411278" name="图片 33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8F786D" w14:textId="7F54AAC7" w:rsidR="00E40210" w:rsidRDefault="00E40210" w:rsidP="00E40210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63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6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20</w:t>
      </w:r>
    </w:p>
    <w:p w14:paraId="5AA44F9F" w14:textId="77777777" w:rsidR="00E40210" w:rsidRPr="00E40210" w:rsidRDefault="00E40210" w:rsidP="00E40210">
      <w:pPr>
        <w:jc w:val="center"/>
        <w:rPr>
          <w:rFonts w:ascii="Times New Roman" w:hAnsi="Times New Roman" w:cs="Times New Roman"/>
          <w:b/>
          <w:bCs/>
        </w:rPr>
      </w:pPr>
    </w:p>
    <w:p w14:paraId="5C31D29D" w14:textId="77777777" w:rsidR="00B9353C" w:rsidRDefault="00000000" w:rsidP="00E40210">
      <w:pPr>
        <w:jc w:val="center"/>
        <w:rPr>
          <w:rFonts w:hint="eastAsia"/>
        </w:rPr>
      </w:pPr>
      <w:r>
        <w:rPr>
          <w:rFonts w:hint="eastAsia"/>
        </w:rPr>
        <w:object w:dxaOrig="1440" w:dyaOrig="1440" w14:anchorId="5C31D48E">
          <v:shape id="_x0000_s2197" type="#_x0000_t75" style="position:absolute;left:0;text-align:left;margin-left:0;margin-top:78.65pt;width:66.35pt;height:94.6pt;z-index:251619328;mso-width-relative:page;mso-height-relative:page">
            <v:imagedata r:id="rId339" o:title=""/>
          </v:shape>
          <o:OLEObject Type="Embed" ProgID="ChemDraw.Document.6.0" ShapeID="_x0000_s2197" DrawAspect="Content" ObjectID="_1821829762" r:id="rId342"/>
        </w:object>
      </w:r>
      <w:r w:rsidR="0045674F">
        <w:rPr>
          <w:rFonts w:hint="eastAsia"/>
          <w:noProof/>
        </w:rPr>
        <w:drawing>
          <wp:inline distT="0" distB="0" distL="0" distR="0" wp14:anchorId="5C31D48F" wp14:editId="5C31D490">
            <wp:extent cx="5274310" cy="3679825"/>
            <wp:effectExtent l="0" t="0" r="2540" b="0"/>
            <wp:docPr id="657566688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566688" name="图片 34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2C0F16" w14:textId="735B68CE" w:rsidR="00E40210" w:rsidRPr="00E40210" w:rsidRDefault="00E40210" w:rsidP="00E40210">
      <w:pPr>
        <w:jc w:val="center"/>
        <w:rPr>
          <w:rFonts w:hint="eastAsia"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64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32"/>
          <w:vertAlign w:val="superscript"/>
        </w:rPr>
        <w:t>1</w:t>
      </w:r>
      <w:r>
        <w:rPr>
          <w:rFonts w:ascii="Times New Roman" w:hAnsi="Times New Roman"/>
          <w:b/>
          <w:bCs/>
          <w:sz w:val="24"/>
          <w:szCs w:val="32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C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5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20</w:t>
      </w:r>
    </w:p>
    <w:p w14:paraId="5C31D29E" w14:textId="77777777" w:rsidR="00B9353C" w:rsidRDefault="0045674F" w:rsidP="00E40210">
      <w:pPr>
        <w:widowControl/>
        <w:jc w:val="center"/>
        <w:rPr>
          <w:rFonts w:hint="eastAsia"/>
        </w:rPr>
      </w:pPr>
      <w:r>
        <w:rPr>
          <w:rFonts w:hint="eastAsia"/>
        </w:rPr>
        <w:br w:type="page"/>
      </w:r>
    </w:p>
    <w:p w14:paraId="5C31D2A0" w14:textId="77777777" w:rsidR="00B9353C" w:rsidRDefault="00000000" w:rsidP="00D10827">
      <w:pPr>
        <w:jc w:val="center"/>
        <w:rPr>
          <w:rFonts w:ascii="Times New Roman" w:hAnsi="Times New Roman" w:cs="Times New Roman"/>
          <w:b/>
          <w:bCs/>
        </w:rPr>
      </w:pPr>
      <w:r>
        <w:lastRenderedPageBreak/>
        <w:object w:dxaOrig="1440" w:dyaOrig="1440" w14:anchorId="5C31D491">
          <v:shape id="_x0000_s2198" type="#_x0000_t75" style="position:absolute;left:0;text-align:left;margin-left:0;margin-top:69.35pt;width:65.65pt;height:84pt;z-index:251620352;mso-width-relative:page;mso-height-relative:page">
            <v:imagedata r:id="rId344" o:title=""/>
          </v:shape>
          <o:OLEObject Type="Embed" ProgID="ChemDraw.Document.6.0" ShapeID="_x0000_s2198" DrawAspect="Content" ObjectID="_1821829763" r:id="rId345"/>
        </w:object>
      </w:r>
      <w:r w:rsidR="0045674F">
        <w:rPr>
          <w:noProof/>
        </w:rPr>
        <w:drawing>
          <wp:inline distT="0" distB="0" distL="0" distR="0" wp14:anchorId="5C31D492" wp14:editId="5C31D493">
            <wp:extent cx="5274310" cy="3679825"/>
            <wp:effectExtent l="0" t="0" r="2540" b="0"/>
            <wp:docPr id="1583355083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3355083" name="图片 35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738052" w14:textId="3507EB1B" w:rsidR="00D10827" w:rsidRDefault="00D10827" w:rsidP="00D10827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65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6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21</w:t>
      </w:r>
    </w:p>
    <w:p w14:paraId="0A4266EE" w14:textId="77777777" w:rsidR="00D10827" w:rsidRPr="00D10827" w:rsidRDefault="00D10827" w:rsidP="00D10827">
      <w:pPr>
        <w:jc w:val="center"/>
        <w:rPr>
          <w:rFonts w:ascii="Times New Roman" w:hAnsi="Times New Roman" w:cs="Times New Roman"/>
          <w:b/>
          <w:bCs/>
        </w:rPr>
      </w:pPr>
    </w:p>
    <w:p w14:paraId="5C31D2A2" w14:textId="77777777" w:rsidR="00B9353C" w:rsidRDefault="00000000" w:rsidP="00D10827">
      <w:pPr>
        <w:widowControl/>
        <w:jc w:val="center"/>
        <w:rPr>
          <w:rFonts w:ascii="Times New Roman" w:hAnsi="Times New Roman" w:cs="Times New Roman"/>
          <w:b/>
          <w:bCs/>
        </w:rPr>
      </w:pPr>
      <w:r>
        <w:object w:dxaOrig="1440" w:dyaOrig="1440" w14:anchorId="5C31D494">
          <v:shape id="_x0000_s2199" type="#_x0000_t75" style="position:absolute;left:0;text-align:left;margin-left:0;margin-top:60.2pt;width:65.65pt;height:84pt;z-index:251621376;mso-width-relative:page;mso-height-relative:page">
            <v:imagedata r:id="rId344" o:title=""/>
          </v:shape>
          <o:OLEObject Type="Embed" ProgID="ChemDraw.Document.6.0" ShapeID="_x0000_s2199" DrawAspect="Content" ObjectID="_1821829764" r:id="rId347"/>
        </w:object>
      </w:r>
      <w:r w:rsidR="0045674F">
        <w:rPr>
          <w:noProof/>
        </w:rPr>
        <w:drawing>
          <wp:inline distT="0" distB="0" distL="0" distR="0" wp14:anchorId="5C31D495" wp14:editId="5C31D496">
            <wp:extent cx="5274310" cy="3679825"/>
            <wp:effectExtent l="0" t="0" r="2540" b="0"/>
            <wp:docPr id="514664190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664190" name="图片 36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E1D201" w14:textId="3E328BC6" w:rsidR="00D10827" w:rsidRDefault="00D10827" w:rsidP="00D10827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66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32"/>
          <w:vertAlign w:val="superscript"/>
        </w:rPr>
        <w:t>1</w:t>
      </w:r>
      <w:r>
        <w:rPr>
          <w:rFonts w:ascii="Times New Roman" w:hAnsi="Times New Roman"/>
          <w:b/>
          <w:bCs/>
          <w:sz w:val="24"/>
          <w:szCs w:val="32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C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5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21</w:t>
      </w:r>
    </w:p>
    <w:p w14:paraId="2CA70E71" w14:textId="77777777" w:rsidR="00D10827" w:rsidRPr="00D10827" w:rsidRDefault="00D10827">
      <w:pPr>
        <w:widowControl/>
        <w:jc w:val="left"/>
        <w:rPr>
          <w:rFonts w:ascii="Times New Roman" w:hAnsi="Times New Roman" w:cs="Times New Roman"/>
          <w:b/>
          <w:bCs/>
        </w:rPr>
      </w:pPr>
    </w:p>
    <w:p w14:paraId="5C31D2A3" w14:textId="77777777" w:rsidR="00B9353C" w:rsidRDefault="00B9353C">
      <w:pPr>
        <w:rPr>
          <w:rFonts w:hint="eastAsia"/>
        </w:rPr>
      </w:pPr>
    </w:p>
    <w:p w14:paraId="5C31D2A4" w14:textId="77777777" w:rsidR="00B9353C" w:rsidRDefault="0045674F">
      <w:pPr>
        <w:widowControl/>
        <w:jc w:val="left"/>
        <w:rPr>
          <w:rFonts w:hint="eastAsia"/>
        </w:rPr>
      </w:pPr>
      <w:r>
        <w:rPr>
          <w:rFonts w:hint="eastAsia"/>
        </w:rPr>
        <w:br w:type="page"/>
      </w:r>
    </w:p>
    <w:p w14:paraId="5C31D2A6" w14:textId="77777777" w:rsidR="00B9353C" w:rsidRDefault="00000000" w:rsidP="00D10827">
      <w:pPr>
        <w:jc w:val="center"/>
        <w:rPr>
          <w:rFonts w:ascii="Times New Roman" w:hAnsi="Times New Roman" w:cs="Times New Roman"/>
          <w:b/>
          <w:bCs/>
        </w:rPr>
      </w:pPr>
      <w:r>
        <w:lastRenderedPageBreak/>
        <w:object w:dxaOrig="1440" w:dyaOrig="1440" w14:anchorId="5C31D497">
          <v:shape id="_x0000_s2200" type="#_x0000_t75" style="position:absolute;left:0;text-align:left;margin-left:0;margin-top:59.3pt;width:85.75pt;height:96pt;z-index:251622400;mso-width-relative:page;mso-height-relative:page">
            <v:imagedata r:id="rId349" o:title=""/>
          </v:shape>
          <o:OLEObject Type="Embed" ProgID="ChemDraw.Document.6.0" ShapeID="_x0000_s2200" DrawAspect="Content" ObjectID="_1821829765" r:id="rId350"/>
        </w:object>
      </w:r>
      <w:r w:rsidR="0045674F">
        <w:rPr>
          <w:noProof/>
        </w:rPr>
        <w:drawing>
          <wp:inline distT="0" distB="0" distL="0" distR="0" wp14:anchorId="5C31D498" wp14:editId="5C31D499">
            <wp:extent cx="5274310" cy="3679825"/>
            <wp:effectExtent l="0" t="0" r="2540" b="0"/>
            <wp:docPr id="498659788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659788" name="图片 37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D84F5F" w14:textId="58FD7465" w:rsidR="00D10827" w:rsidRDefault="00D10827" w:rsidP="00D10827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67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4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22</w:t>
      </w:r>
    </w:p>
    <w:p w14:paraId="1A5ED32E" w14:textId="77777777" w:rsidR="00D10827" w:rsidRPr="00D10827" w:rsidRDefault="00D10827" w:rsidP="00D10827">
      <w:pPr>
        <w:jc w:val="center"/>
        <w:rPr>
          <w:rFonts w:ascii="Times New Roman" w:hAnsi="Times New Roman" w:cs="Times New Roman"/>
          <w:b/>
          <w:bCs/>
        </w:rPr>
      </w:pPr>
    </w:p>
    <w:p w14:paraId="32B7A369" w14:textId="77777777" w:rsidR="00D10827" w:rsidRDefault="00000000" w:rsidP="00D10827">
      <w:pPr>
        <w:widowControl/>
        <w:jc w:val="center"/>
        <w:rPr>
          <w:rFonts w:ascii="Times New Roman" w:hAnsi="Times New Roman" w:cs="Times New Roman"/>
          <w:b/>
          <w:bCs/>
        </w:rPr>
      </w:pPr>
      <w:r>
        <w:object w:dxaOrig="1440" w:dyaOrig="1440" w14:anchorId="5C31D49A">
          <v:shape id="_x0000_s2201" type="#_x0000_t75" style="position:absolute;left:0;text-align:left;margin-left:0;margin-top:68.15pt;width:85.75pt;height:96pt;z-index:251623424;mso-width-relative:page;mso-height-relative:page">
            <v:imagedata r:id="rId349" o:title=""/>
          </v:shape>
          <o:OLEObject Type="Embed" ProgID="ChemDraw.Document.6.0" ShapeID="_x0000_s2201" DrawAspect="Content" ObjectID="_1821829766" r:id="rId352"/>
        </w:object>
      </w:r>
      <w:r w:rsidR="0045674F">
        <w:rPr>
          <w:noProof/>
        </w:rPr>
        <w:drawing>
          <wp:inline distT="0" distB="0" distL="0" distR="0" wp14:anchorId="5C31D49B" wp14:editId="5C31D49C">
            <wp:extent cx="5274310" cy="3679825"/>
            <wp:effectExtent l="0" t="0" r="2540" b="0"/>
            <wp:docPr id="1025805791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5805791" name="图片 38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04CC75" w14:textId="48E9F9D4" w:rsidR="00D10827" w:rsidRDefault="00D10827" w:rsidP="00D10827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68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D10827">
        <w:rPr>
          <w:rFonts w:ascii="Times New Roman" w:hAnsi="Times New Roman"/>
          <w:b/>
          <w:bCs/>
          <w:sz w:val="24"/>
          <w:szCs w:val="32"/>
          <w:vertAlign w:val="superscript"/>
        </w:rPr>
        <w:t>13</w:t>
      </w:r>
      <w:r w:rsidRPr="00D10827">
        <w:rPr>
          <w:rFonts w:ascii="Times New Roman" w:hAnsi="Times New Roman"/>
          <w:b/>
          <w:bCs/>
          <w:sz w:val="24"/>
          <w:szCs w:val="32"/>
        </w:rPr>
        <w:t>C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0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22</w:t>
      </w:r>
    </w:p>
    <w:p w14:paraId="5C31D2A8" w14:textId="187DF1F3" w:rsidR="00B9353C" w:rsidRDefault="0045674F">
      <w:pPr>
        <w:widowControl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br w:type="page"/>
      </w:r>
    </w:p>
    <w:p w14:paraId="5C31D2AA" w14:textId="77777777" w:rsidR="00B9353C" w:rsidRDefault="00000000" w:rsidP="00D10827">
      <w:pPr>
        <w:jc w:val="center"/>
        <w:rPr>
          <w:rFonts w:ascii="Times New Roman" w:hAnsi="Times New Roman" w:cs="Times New Roman"/>
          <w:b/>
          <w:bCs/>
        </w:rPr>
      </w:pPr>
      <w:r>
        <w:rPr>
          <w:sz w:val="24"/>
        </w:rPr>
        <w:lastRenderedPageBreak/>
        <w:object w:dxaOrig="1440" w:dyaOrig="1440" w14:anchorId="5C31D49D">
          <v:shape id="_x0000_s2202" type="#_x0000_t75" style="position:absolute;left:0;text-align:left;margin-left:0;margin-top:81.95pt;width:82.6pt;height:88.25pt;z-index:251624448;mso-width-relative:page;mso-height-relative:page">
            <v:imagedata r:id="rId354" o:title=""/>
          </v:shape>
          <o:OLEObject Type="Embed" ProgID="ChemDraw.Document.6.0" ShapeID="_x0000_s2202" DrawAspect="Content" ObjectID="_1821829767" r:id="rId355"/>
        </w:object>
      </w:r>
      <w:r w:rsidR="0045674F">
        <w:rPr>
          <w:noProof/>
        </w:rPr>
        <w:drawing>
          <wp:inline distT="0" distB="0" distL="0" distR="0" wp14:anchorId="5C31D49E" wp14:editId="5C31D49F">
            <wp:extent cx="5274310" cy="3679825"/>
            <wp:effectExtent l="0" t="0" r="2540" b="0"/>
            <wp:docPr id="1382389485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2389485" name="图片 39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5464F5" w14:textId="4DEB4D63" w:rsidR="00D10827" w:rsidRDefault="00D10827" w:rsidP="00D10827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69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5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23</w:t>
      </w:r>
    </w:p>
    <w:p w14:paraId="2A9474DF" w14:textId="77777777" w:rsidR="00D10827" w:rsidRDefault="00D10827" w:rsidP="00D10827">
      <w:pPr>
        <w:rPr>
          <w:rFonts w:ascii="Times New Roman" w:hAnsi="Times New Roman" w:cs="Times New Roman"/>
          <w:b/>
          <w:bCs/>
        </w:rPr>
      </w:pPr>
    </w:p>
    <w:p w14:paraId="5C31D2AC" w14:textId="77777777" w:rsidR="00B9353C" w:rsidRDefault="00000000" w:rsidP="00D10827">
      <w:pPr>
        <w:jc w:val="center"/>
        <w:rPr>
          <w:rFonts w:hint="eastAsia"/>
        </w:rPr>
      </w:pPr>
      <w:r>
        <w:rPr>
          <w:rFonts w:hint="eastAsia"/>
          <w:sz w:val="24"/>
        </w:rPr>
        <w:object w:dxaOrig="1440" w:dyaOrig="1440" w14:anchorId="5C31D4A0">
          <v:shape id="_x0000_s2203" type="#_x0000_t75" style="position:absolute;left:0;text-align:left;margin-left:0;margin-top:74.2pt;width:82.6pt;height:88.25pt;z-index:251625472;mso-width-relative:page;mso-height-relative:page">
            <v:imagedata r:id="rId354" o:title=""/>
          </v:shape>
          <o:OLEObject Type="Embed" ProgID="ChemDraw.Document.6.0" ShapeID="_x0000_s2203" DrawAspect="Content" ObjectID="_1821829768" r:id="rId357"/>
        </w:object>
      </w:r>
      <w:r w:rsidR="0045674F">
        <w:rPr>
          <w:rFonts w:hint="eastAsia"/>
          <w:noProof/>
        </w:rPr>
        <w:drawing>
          <wp:inline distT="0" distB="0" distL="0" distR="0" wp14:anchorId="5C31D4A1" wp14:editId="5C31D4A2">
            <wp:extent cx="5274310" cy="3679825"/>
            <wp:effectExtent l="0" t="0" r="2540" b="0"/>
            <wp:docPr id="1136182293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6182293" name="图片 40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3BE337" w14:textId="77777777" w:rsidR="00D10827" w:rsidRDefault="00D10827" w:rsidP="00D10827">
      <w:pPr>
        <w:jc w:val="center"/>
        <w:rPr>
          <w:rFonts w:hint="eastAsia"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70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32"/>
          <w:vertAlign w:val="superscript"/>
        </w:rPr>
        <w:t>1</w:t>
      </w:r>
      <w:r>
        <w:rPr>
          <w:rFonts w:ascii="Times New Roman" w:hAnsi="Times New Roman"/>
          <w:b/>
          <w:bCs/>
          <w:sz w:val="24"/>
          <w:szCs w:val="32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C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25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23</w:t>
      </w:r>
    </w:p>
    <w:p w14:paraId="3990DB5A" w14:textId="77777777" w:rsidR="00D10827" w:rsidRPr="00D10827" w:rsidRDefault="00D10827">
      <w:pPr>
        <w:rPr>
          <w:rFonts w:hint="eastAsia"/>
        </w:rPr>
      </w:pPr>
    </w:p>
    <w:p w14:paraId="5C31D2AD" w14:textId="77777777" w:rsidR="00B9353C" w:rsidRDefault="0045674F">
      <w:pPr>
        <w:widowControl/>
        <w:jc w:val="left"/>
        <w:rPr>
          <w:rFonts w:hint="eastAsia"/>
        </w:rPr>
      </w:pPr>
      <w:r>
        <w:rPr>
          <w:rFonts w:hint="eastAsia"/>
        </w:rPr>
        <w:br w:type="page"/>
      </w:r>
    </w:p>
    <w:p w14:paraId="5C31D2AF" w14:textId="77777777" w:rsidR="00B9353C" w:rsidRDefault="00000000" w:rsidP="00533C5C">
      <w:pPr>
        <w:jc w:val="center"/>
        <w:rPr>
          <w:rFonts w:ascii="Times New Roman" w:hAnsi="Times New Roman" w:cs="Times New Roman"/>
          <w:b/>
          <w:bCs/>
        </w:rPr>
      </w:pPr>
      <w:r>
        <w:rPr>
          <w:sz w:val="24"/>
        </w:rPr>
        <w:lastRenderedPageBreak/>
        <w:object w:dxaOrig="1440" w:dyaOrig="1440" w14:anchorId="5C31D4A3">
          <v:shape id="_x0000_s2204" type="#_x0000_t75" style="position:absolute;left:0;text-align:left;margin-left:0;margin-top:65.25pt;width:66pt;height:87.55pt;z-index:251626496;mso-width-relative:page;mso-height-relative:page">
            <v:imagedata r:id="rId359" o:title=""/>
          </v:shape>
          <o:OLEObject Type="Embed" ProgID="ChemDraw.Document.6.0" ShapeID="_x0000_s2204" DrawAspect="Content" ObjectID="_1821829769" r:id="rId360"/>
        </w:object>
      </w:r>
      <w:r w:rsidR="0045674F">
        <w:rPr>
          <w:noProof/>
        </w:rPr>
        <w:drawing>
          <wp:inline distT="0" distB="0" distL="0" distR="0" wp14:anchorId="5C31D4A4" wp14:editId="5C31D4A5">
            <wp:extent cx="5274310" cy="3679825"/>
            <wp:effectExtent l="0" t="0" r="2540" b="0"/>
            <wp:docPr id="202891945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8919451" name="图片 41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72619B" w14:textId="77777777" w:rsidR="00533C5C" w:rsidRDefault="00533C5C" w:rsidP="00533C5C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71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4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24</w:t>
      </w:r>
    </w:p>
    <w:p w14:paraId="61443356" w14:textId="77777777" w:rsidR="00533C5C" w:rsidRPr="00533C5C" w:rsidRDefault="00533C5C" w:rsidP="00533C5C">
      <w:pPr>
        <w:jc w:val="center"/>
        <w:rPr>
          <w:rFonts w:ascii="Times New Roman" w:hAnsi="Times New Roman" w:cs="Times New Roman"/>
          <w:b/>
          <w:bCs/>
        </w:rPr>
      </w:pPr>
    </w:p>
    <w:p w14:paraId="5C31D2B1" w14:textId="77777777" w:rsidR="00B9353C" w:rsidRDefault="00000000" w:rsidP="00533C5C">
      <w:pPr>
        <w:jc w:val="center"/>
        <w:rPr>
          <w:rFonts w:ascii="Times New Roman" w:hAnsi="Times New Roman" w:cs="Times New Roman"/>
          <w:b/>
          <w:bCs/>
        </w:rPr>
      </w:pPr>
      <w:r>
        <w:rPr>
          <w:sz w:val="24"/>
        </w:rPr>
        <w:object w:dxaOrig="1440" w:dyaOrig="1440" w14:anchorId="5C31D4A6">
          <v:shape id="_x0000_s2205" type="#_x0000_t75" style="position:absolute;left:0;text-align:left;margin-left:0;margin-top:79.35pt;width:66pt;height:87.55pt;z-index:251627520;mso-width-relative:page;mso-height-relative:page">
            <v:imagedata r:id="rId359" o:title=""/>
          </v:shape>
          <o:OLEObject Type="Embed" ProgID="ChemDraw.Document.6.0" ShapeID="_x0000_s2205" DrawAspect="Content" ObjectID="_1821829770" r:id="rId362"/>
        </w:object>
      </w:r>
      <w:r w:rsidR="0045674F">
        <w:rPr>
          <w:noProof/>
        </w:rPr>
        <w:drawing>
          <wp:inline distT="0" distB="0" distL="0" distR="0" wp14:anchorId="5C31D4A7" wp14:editId="5C31D4A8">
            <wp:extent cx="5274310" cy="3679825"/>
            <wp:effectExtent l="0" t="0" r="2540" b="0"/>
            <wp:docPr id="1647085796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7085796" name="图片 42"/>
                    <pic:cNvPicPr>
                      <a:picLocks noChangeAspect="1" noChangeArrowheads="1"/>
                    </pic:cNvPicPr>
                  </pic:nvPicPr>
                  <pic:blipFill>
                    <a:blip r:embed="rId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ADCE3A" w14:textId="77777777" w:rsidR="00533C5C" w:rsidRDefault="00533C5C" w:rsidP="00533C5C">
      <w:pPr>
        <w:jc w:val="center"/>
        <w:rPr>
          <w:rFonts w:hint="eastAsia"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72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32"/>
          <w:vertAlign w:val="superscript"/>
        </w:rPr>
        <w:t>1</w:t>
      </w:r>
      <w:r>
        <w:rPr>
          <w:rFonts w:ascii="Times New Roman" w:hAnsi="Times New Roman"/>
          <w:b/>
          <w:bCs/>
          <w:sz w:val="24"/>
          <w:szCs w:val="32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C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5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24</w:t>
      </w:r>
    </w:p>
    <w:p w14:paraId="1A5B67E7" w14:textId="77777777" w:rsidR="00533C5C" w:rsidRPr="00533C5C" w:rsidRDefault="00533C5C">
      <w:pPr>
        <w:rPr>
          <w:rFonts w:ascii="Times New Roman" w:hAnsi="Times New Roman" w:cs="Times New Roman"/>
          <w:b/>
          <w:bCs/>
        </w:rPr>
      </w:pPr>
    </w:p>
    <w:p w14:paraId="5C31D2B2" w14:textId="77777777" w:rsidR="00B9353C" w:rsidRDefault="0045674F">
      <w:pPr>
        <w:widowControl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br w:type="page"/>
      </w:r>
    </w:p>
    <w:p w14:paraId="5C31D2B4" w14:textId="77777777" w:rsidR="00B9353C" w:rsidRDefault="00000000" w:rsidP="00533C5C">
      <w:pPr>
        <w:jc w:val="center"/>
        <w:rPr>
          <w:rFonts w:ascii="Times New Roman" w:hAnsi="Times New Roman" w:cs="Times New Roman"/>
          <w:b/>
          <w:bCs/>
        </w:rPr>
      </w:pPr>
      <w:r>
        <w:rPr>
          <w:sz w:val="24"/>
        </w:rPr>
        <w:lastRenderedPageBreak/>
        <w:object w:dxaOrig="1440" w:dyaOrig="1440" w14:anchorId="5C31D4A9">
          <v:shape id="_x0000_s2206" type="#_x0000_t75" style="position:absolute;left:0;text-align:left;margin-left:0;margin-top:64.6pt;width:84.7pt;height:85.05pt;z-index:251628544;mso-width-relative:page;mso-height-relative:page">
            <v:imagedata r:id="rId364" o:title=""/>
          </v:shape>
          <o:OLEObject Type="Embed" ProgID="ChemDraw.Document.6.0" ShapeID="_x0000_s2206" DrawAspect="Content" ObjectID="_1821829771" r:id="rId365"/>
        </w:object>
      </w:r>
      <w:r w:rsidR="0045674F">
        <w:rPr>
          <w:noProof/>
        </w:rPr>
        <w:drawing>
          <wp:inline distT="0" distB="0" distL="0" distR="0" wp14:anchorId="5C31D4AA" wp14:editId="5C31D4AB">
            <wp:extent cx="5274310" cy="3679825"/>
            <wp:effectExtent l="0" t="0" r="2540" b="0"/>
            <wp:docPr id="1474743846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4743846" name="图片 43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9FF9F9" w14:textId="4F035675" w:rsidR="00533C5C" w:rsidRDefault="00533C5C" w:rsidP="00533C5C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73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4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25</w:t>
      </w:r>
    </w:p>
    <w:p w14:paraId="63F261D4" w14:textId="77777777" w:rsidR="00533C5C" w:rsidRPr="00533C5C" w:rsidRDefault="00533C5C" w:rsidP="00533C5C">
      <w:pPr>
        <w:jc w:val="center"/>
        <w:rPr>
          <w:rFonts w:ascii="Times New Roman" w:hAnsi="Times New Roman" w:cs="Times New Roman"/>
          <w:b/>
          <w:bCs/>
        </w:rPr>
      </w:pPr>
    </w:p>
    <w:p w14:paraId="5C31D2B6" w14:textId="77777777" w:rsidR="00B9353C" w:rsidRDefault="00000000" w:rsidP="00533C5C">
      <w:pPr>
        <w:jc w:val="center"/>
        <w:rPr>
          <w:rFonts w:ascii="Times New Roman" w:hAnsi="Times New Roman" w:cs="Times New Roman"/>
          <w:b/>
          <w:bCs/>
        </w:rPr>
      </w:pPr>
      <w:r>
        <w:rPr>
          <w:sz w:val="24"/>
        </w:rPr>
        <w:object w:dxaOrig="1440" w:dyaOrig="1440" w14:anchorId="5C31D4AC">
          <v:shape id="_x0000_s2207" type="#_x0000_t75" style="position:absolute;left:0;text-align:left;margin-left:0;margin-top:71.3pt;width:84.7pt;height:85.05pt;z-index:251629568;mso-width-relative:page;mso-height-relative:page">
            <v:imagedata r:id="rId364" o:title=""/>
          </v:shape>
          <o:OLEObject Type="Embed" ProgID="ChemDraw.Document.6.0" ShapeID="_x0000_s2207" DrawAspect="Content" ObjectID="_1821829772" r:id="rId367"/>
        </w:object>
      </w:r>
      <w:r w:rsidR="0045674F">
        <w:rPr>
          <w:noProof/>
        </w:rPr>
        <w:drawing>
          <wp:inline distT="0" distB="0" distL="0" distR="0" wp14:anchorId="5C31D4AD" wp14:editId="5C31D4AE">
            <wp:extent cx="5274310" cy="3679825"/>
            <wp:effectExtent l="0" t="0" r="2540" b="0"/>
            <wp:docPr id="1852905179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2905179" name="图片 44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BE1BD3" w14:textId="058F1D22" w:rsidR="00533C5C" w:rsidRDefault="00533C5C" w:rsidP="00533C5C">
      <w:pPr>
        <w:jc w:val="center"/>
        <w:rPr>
          <w:rFonts w:hint="eastAsia"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74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533C5C">
        <w:rPr>
          <w:rFonts w:ascii="Times New Roman" w:hAnsi="Times New Roman"/>
          <w:b/>
          <w:bCs/>
          <w:sz w:val="24"/>
          <w:szCs w:val="32"/>
          <w:vertAlign w:val="superscript"/>
        </w:rPr>
        <w:t>13</w:t>
      </w:r>
      <w:r>
        <w:rPr>
          <w:rFonts w:ascii="Times New Roman" w:hAnsi="Times New Roman"/>
          <w:b/>
          <w:bCs/>
          <w:sz w:val="24"/>
          <w:szCs w:val="32"/>
        </w:rPr>
        <w:t>C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0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25</w:t>
      </w:r>
    </w:p>
    <w:p w14:paraId="58669063" w14:textId="77777777" w:rsidR="00533C5C" w:rsidRPr="00533C5C" w:rsidRDefault="00533C5C">
      <w:pPr>
        <w:rPr>
          <w:rFonts w:ascii="Times New Roman" w:hAnsi="Times New Roman" w:cs="Times New Roman"/>
          <w:b/>
          <w:bCs/>
        </w:rPr>
      </w:pPr>
    </w:p>
    <w:p w14:paraId="5C31D2B7" w14:textId="77777777" w:rsidR="00B9353C" w:rsidRDefault="0045674F">
      <w:pPr>
        <w:widowControl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br w:type="page"/>
      </w:r>
    </w:p>
    <w:p w14:paraId="5C31D2B9" w14:textId="77777777" w:rsidR="00B9353C" w:rsidRDefault="00000000" w:rsidP="00533C5C">
      <w:pPr>
        <w:jc w:val="center"/>
        <w:rPr>
          <w:rFonts w:ascii="Times New Roman" w:hAnsi="Times New Roman" w:cs="Times New Roman"/>
          <w:b/>
          <w:bCs/>
        </w:rPr>
      </w:pPr>
      <w:r>
        <w:rPr>
          <w:sz w:val="24"/>
        </w:rPr>
        <w:lastRenderedPageBreak/>
        <w:object w:dxaOrig="1440" w:dyaOrig="1440" w14:anchorId="5C31D4AF">
          <v:shape id="_x0000_s2208" type="#_x0000_t75" style="position:absolute;left:0;text-align:left;margin-left:0;margin-top:69.25pt;width:87.2pt;height:80.45pt;z-index:251630592;mso-width-relative:page;mso-height-relative:page">
            <v:imagedata r:id="rId369" o:title=""/>
          </v:shape>
          <o:OLEObject Type="Embed" ProgID="ChemDraw.Document.6.0" ShapeID="_x0000_s2208" DrawAspect="Content" ObjectID="_1821829773" r:id="rId370"/>
        </w:object>
      </w:r>
      <w:r w:rsidR="0045674F">
        <w:rPr>
          <w:noProof/>
        </w:rPr>
        <w:drawing>
          <wp:inline distT="0" distB="0" distL="0" distR="0" wp14:anchorId="5C31D4B0" wp14:editId="5C31D4B1">
            <wp:extent cx="5274310" cy="3679825"/>
            <wp:effectExtent l="0" t="0" r="2540" b="0"/>
            <wp:docPr id="2035504266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5504266" name="图片 45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4C18A2" w14:textId="57FEE13D" w:rsidR="00533C5C" w:rsidRDefault="00533C5C" w:rsidP="00533C5C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75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4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26</w:t>
      </w:r>
    </w:p>
    <w:p w14:paraId="46DE82C8" w14:textId="77777777" w:rsidR="00533C5C" w:rsidRDefault="00533C5C" w:rsidP="00533C5C">
      <w:pPr>
        <w:rPr>
          <w:rFonts w:ascii="Times New Roman" w:hAnsi="Times New Roman" w:cs="Times New Roman"/>
          <w:b/>
          <w:bCs/>
        </w:rPr>
      </w:pPr>
    </w:p>
    <w:p w14:paraId="5C31D2BB" w14:textId="77777777" w:rsidR="00B9353C" w:rsidRDefault="00000000" w:rsidP="00533C5C">
      <w:pPr>
        <w:widowControl/>
        <w:jc w:val="center"/>
        <w:rPr>
          <w:rFonts w:ascii="Times New Roman" w:hAnsi="Times New Roman" w:cs="Times New Roman"/>
          <w:b/>
          <w:bCs/>
        </w:rPr>
      </w:pPr>
      <w:r>
        <w:rPr>
          <w:sz w:val="24"/>
        </w:rPr>
        <w:object w:dxaOrig="1440" w:dyaOrig="1440" w14:anchorId="5C31D4B2">
          <v:shape id="_x0000_s2209" type="#_x0000_t75" style="position:absolute;left:0;text-align:left;margin-left:0;margin-top:68.2pt;width:87.2pt;height:80.45pt;z-index:251631616;mso-width-relative:page;mso-height-relative:page">
            <v:imagedata r:id="rId369" o:title=""/>
          </v:shape>
          <o:OLEObject Type="Embed" ProgID="ChemDraw.Document.6.0" ShapeID="_x0000_s2209" DrawAspect="Content" ObjectID="_1821829774" r:id="rId372"/>
        </w:object>
      </w:r>
      <w:r w:rsidR="0045674F">
        <w:rPr>
          <w:noProof/>
        </w:rPr>
        <w:drawing>
          <wp:inline distT="0" distB="0" distL="0" distR="0" wp14:anchorId="5C31D4B3" wp14:editId="5C31D4B4">
            <wp:extent cx="5274310" cy="3679825"/>
            <wp:effectExtent l="0" t="0" r="2540" b="0"/>
            <wp:docPr id="1313606808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3606808" name="图片 46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1C0A88" w14:textId="77777777" w:rsidR="00533C5C" w:rsidRDefault="00533C5C" w:rsidP="00533C5C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76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32"/>
          <w:vertAlign w:val="superscript"/>
        </w:rPr>
        <w:t>1</w:t>
      </w:r>
      <w:r>
        <w:rPr>
          <w:rFonts w:ascii="Times New Roman" w:hAnsi="Times New Roman"/>
          <w:b/>
          <w:bCs/>
          <w:sz w:val="24"/>
          <w:szCs w:val="32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C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0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26</w:t>
      </w:r>
    </w:p>
    <w:p w14:paraId="1475C53A" w14:textId="77777777" w:rsidR="00533C5C" w:rsidRPr="00533C5C" w:rsidRDefault="00533C5C">
      <w:pPr>
        <w:widowControl/>
        <w:jc w:val="left"/>
        <w:rPr>
          <w:rFonts w:ascii="Times New Roman" w:hAnsi="Times New Roman" w:cs="Times New Roman"/>
          <w:b/>
          <w:bCs/>
        </w:rPr>
      </w:pPr>
    </w:p>
    <w:p w14:paraId="5C31D2BC" w14:textId="77777777" w:rsidR="00B9353C" w:rsidRDefault="00B9353C">
      <w:pPr>
        <w:rPr>
          <w:rFonts w:hint="eastAsia"/>
        </w:rPr>
      </w:pPr>
    </w:p>
    <w:p w14:paraId="5C31D2BD" w14:textId="77777777" w:rsidR="00B9353C" w:rsidRDefault="0045674F">
      <w:pPr>
        <w:widowControl/>
        <w:jc w:val="left"/>
        <w:rPr>
          <w:rFonts w:hint="eastAsia"/>
        </w:rPr>
      </w:pPr>
      <w:r>
        <w:rPr>
          <w:rFonts w:hint="eastAsia"/>
        </w:rPr>
        <w:br w:type="page"/>
      </w:r>
    </w:p>
    <w:p w14:paraId="5C31D2BF" w14:textId="77777777" w:rsidR="00B9353C" w:rsidRDefault="00000000" w:rsidP="00533C5C">
      <w:pPr>
        <w:jc w:val="center"/>
        <w:rPr>
          <w:rFonts w:ascii="Times New Roman" w:hAnsi="Times New Roman" w:cs="Times New Roman"/>
          <w:b/>
          <w:bCs/>
        </w:rPr>
      </w:pPr>
      <w:r>
        <w:rPr>
          <w:sz w:val="24"/>
        </w:rPr>
        <w:lastRenderedPageBreak/>
        <w:object w:dxaOrig="1440" w:dyaOrig="1440" w14:anchorId="5C31D4B5">
          <v:shape id="_x0000_s2210" type="#_x0000_t75" style="position:absolute;left:0;text-align:left;margin-left:.05pt;margin-top:57pt;width:88.6pt;height:83.65pt;z-index:251632640;mso-width-relative:page;mso-height-relative:page">
            <v:imagedata r:id="rId374" o:title=""/>
          </v:shape>
          <o:OLEObject Type="Embed" ProgID="ChemDraw.Document.6.0" ShapeID="_x0000_s2210" DrawAspect="Content" ObjectID="_1821829775" r:id="rId375"/>
        </w:object>
      </w:r>
      <w:r w:rsidR="0045674F">
        <w:rPr>
          <w:noProof/>
        </w:rPr>
        <w:drawing>
          <wp:inline distT="0" distB="0" distL="0" distR="0" wp14:anchorId="5C31D4B6" wp14:editId="5C31D4B7">
            <wp:extent cx="5274310" cy="3679825"/>
            <wp:effectExtent l="0" t="0" r="2540" b="0"/>
            <wp:docPr id="178418000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418000" name="图片 47"/>
                    <pic:cNvPicPr>
                      <a:picLocks noChangeAspect="1" noChangeArrowheads="1"/>
                    </pic:cNvPicPr>
                  </pic:nvPicPr>
                  <pic:blipFill>
                    <a:blip r:embed="rId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7DEE2B" w14:textId="60FBFF26" w:rsidR="00533C5C" w:rsidRDefault="00533C5C" w:rsidP="00533C5C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77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6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27</w:t>
      </w:r>
    </w:p>
    <w:p w14:paraId="5C31D2C0" w14:textId="2614E56C" w:rsidR="00B9353C" w:rsidRDefault="00B9353C" w:rsidP="00533C5C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2C1" w14:textId="77777777" w:rsidR="00B9353C" w:rsidRDefault="00000000" w:rsidP="00533C5C">
      <w:pPr>
        <w:widowControl/>
        <w:jc w:val="center"/>
        <w:rPr>
          <w:rFonts w:ascii="Times New Roman" w:hAnsi="Times New Roman" w:cs="Times New Roman"/>
          <w:b/>
          <w:bCs/>
        </w:rPr>
      </w:pPr>
      <w:r>
        <w:rPr>
          <w:sz w:val="24"/>
        </w:rPr>
        <w:object w:dxaOrig="1440" w:dyaOrig="1440" w14:anchorId="5C31D4B8">
          <v:shape id="_x0000_s2211" type="#_x0000_t75" style="position:absolute;left:0;text-align:left;margin-left:.05pt;margin-top:73.25pt;width:88.6pt;height:83.65pt;z-index:251633664;mso-width-relative:page;mso-height-relative:page">
            <v:imagedata r:id="rId374" o:title=""/>
          </v:shape>
          <o:OLEObject Type="Embed" ProgID="ChemDraw.Document.6.0" ShapeID="_x0000_s2211" DrawAspect="Content" ObjectID="_1821829776" r:id="rId377"/>
        </w:object>
      </w:r>
      <w:r w:rsidR="0045674F">
        <w:rPr>
          <w:noProof/>
        </w:rPr>
        <w:drawing>
          <wp:inline distT="0" distB="0" distL="0" distR="0" wp14:anchorId="5C31D4B9" wp14:editId="5C31D4BA">
            <wp:extent cx="5274310" cy="3679825"/>
            <wp:effectExtent l="0" t="0" r="2540" b="0"/>
            <wp:docPr id="1174735779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4735779" name="图片 48"/>
                    <pic:cNvPicPr>
                      <a:picLocks noChangeAspect="1" noChangeArrowheads="1"/>
                    </pic:cNvPicPr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F25906" w14:textId="29509712" w:rsidR="00533C5C" w:rsidRDefault="00533C5C" w:rsidP="00533C5C">
      <w:pPr>
        <w:widowControl/>
        <w:jc w:val="center"/>
        <w:rPr>
          <w:rFonts w:ascii="Times New Roman" w:hAnsi="Times New Roman" w:cs="Times New Roman"/>
          <w:b/>
          <w:bCs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78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32"/>
          <w:vertAlign w:val="superscript"/>
        </w:rPr>
        <w:t>1</w:t>
      </w:r>
      <w:r>
        <w:rPr>
          <w:rFonts w:ascii="Times New Roman" w:hAnsi="Times New Roman"/>
          <w:b/>
          <w:bCs/>
          <w:sz w:val="24"/>
          <w:szCs w:val="32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C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5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27</w:t>
      </w:r>
    </w:p>
    <w:p w14:paraId="5C31D2C2" w14:textId="77777777" w:rsidR="00B9353C" w:rsidRDefault="00B9353C">
      <w:pPr>
        <w:rPr>
          <w:rFonts w:hint="eastAsia"/>
        </w:rPr>
      </w:pPr>
    </w:p>
    <w:p w14:paraId="5C31D2C4" w14:textId="2F2E4FB9" w:rsidR="00B9353C" w:rsidRPr="00533C5C" w:rsidRDefault="0045674F" w:rsidP="00533C5C">
      <w:pPr>
        <w:widowControl/>
        <w:jc w:val="left"/>
        <w:rPr>
          <w:rFonts w:hint="eastAsia"/>
        </w:rPr>
      </w:pPr>
      <w:r>
        <w:rPr>
          <w:rFonts w:hint="eastAsia"/>
        </w:rPr>
        <w:br w:type="page"/>
      </w:r>
    </w:p>
    <w:p w14:paraId="5C31D2C5" w14:textId="77777777" w:rsidR="00B9353C" w:rsidRDefault="00000000" w:rsidP="00533C5C">
      <w:pPr>
        <w:jc w:val="center"/>
        <w:rPr>
          <w:rFonts w:ascii="Times New Roman" w:hAnsi="Times New Roman" w:cs="Times New Roman"/>
          <w:b/>
          <w:bCs/>
        </w:rPr>
      </w:pPr>
      <w:r>
        <w:rPr>
          <w:sz w:val="24"/>
        </w:rPr>
        <w:lastRenderedPageBreak/>
        <w:object w:dxaOrig="1440" w:dyaOrig="1440" w14:anchorId="5C31D4BB">
          <v:shape id="_x0000_s2213" type="#_x0000_t75" style="position:absolute;left:0;text-align:left;margin-left:0;margin-top:66.85pt;width:82.6pt;height:86.1pt;z-index:251635712;mso-width-relative:page;mso-height-relative:page">
            <v:imagedata r:id="rId379" o:title=""/>
          </v:shape>
          <o:OLEObject Type="Embed" ProgID="ChemDraw.Document.6.0" ShapeID="_x0000_s2213" DrawAspect="Content" ObjectID="_1821829777" r:id="rId380"/>
        </w:object>
      </w:r>
      <w:r w:rsidR="0045674F">
        <w:rPr>
          <w:noProof/>
        </w:rPr>
        <w:drawing>
          <wp:inline distT="0" distB="0" distL="0" distR="0" wp14:anchorId="5C31D4BC" wp14:editId="5C31D4BD">
            <wp:extent cx="5274310" cy="3679825"/>
            <wp:effectExtent l="0" t="0" r="2540" b="0"/>
            <wp:docPr id="123252301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252301" name="图片 49"/>
                    <pic:cNvPicPr>
                      <a:picLocks noChangeAspect="1" noChangeArrowheads="1"/>
                    </pic:cNvPicPr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7BB801" w14:textId="4CB7C2F0" w:rsidR="00533C5C" w:rsidRDefault="00533C5C" w:rsidP="00533C5C">
      <w:pPr>
        <w:jc w:val="center"/>
        <w:rPr>
          <w:rFonts w:ascii="Times New Roman" w:hAnsi="Times New Roman" w:cs="Times New Roman"/>
          <w:b/>
          <w:bCs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79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4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28</w:t>
      </w:r>
    </w:p>
    <w:p w14:paraId="78FA74E4" w14:textId="77777777" w:rsidR="00533C5C" w:rsidRDefault="00533C5C" w:rsidP="00533C5C">
      <w:pPr>
        <w:jc w:val="center"/>
        <w:rPr>
          <w:rFonts w:ascii="Times New Roman" w:hAnsi="Times New Roman" w:cs="Times New Roman"/>
          <w:b/>
          <w:bCs/>
        </w:rPr>
      </w:pPr>
    </w:p>
    <w:p w14:paraId="5C31D2C7" w14:textId="77777777" w:rsidR="00B9353C" w:rsidRDefault="00000000" w:rsidP="00533C5C">
      <w:pPr>
        <w:jc w:val="center"/>
        <w:rPr>
          <w:rFonts w:ascii="Times New Roman" w:hAnsi="Times New Roman" w:cs="Times New Roman"/>
          <w:b/>
          <w:bCs/>
        </w:rPr>
      </w:pPr>
      <w:r>
        <w:rPr>
          <w:sz w:val="24"/>
        </w:rPr>
        <w:object w:dxaOrig="1440" w:dyaOrig="1440" w14:anchorId="5C31D4BE">
          <v:shape id="_x0000_s2212" type="#_x0000_t75" style="position:absolute;left:0;text-align:left;margin-left:0;margin-top:76.7pt;width:82.6pt;height:86.1pt;z-index:251634688;mso-width-relative:page;mso-height-relative:page">
            <v:imagedata r:id="rId379" o:title=""/>
          </v:shape>
          <o:OLEObject Type="Embed" ProgID="ChemDraw.Document.6.0" ShapeID="_x0000_s2212" DrawAspect="Content" ObjectID="_1821829778" r:id="rId382"/>
        </w:object>
      </w:r>
      <w:r w:rsidR="0045674F">
        <w:rPr>
          <w:noProof/>
        </w:rPr>
        <w:drawing>
          <wp:inline distT="0" distB="0" distL="0" distR="0" wp14:anchorId="5C31D4BF" wp14:editId="5C31D4C0">
            <wp:extent cx="5274310" cy="3679825"/>
            <wp:effectExtent l="0" t="0" r="2540" b="0"/>
            <wp:docPr id="629047002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9047002" name="图片 50"/>
                    <pic:cNvPicPr>
                      <a:picLocks noChangeAspect="1" noChangeArrowheads="1"/>
                    </pic:cNvPicPr>
                  </pic:nvPicPr>
                  <pic:blipFill>
                    <a:blip r:embed="rId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01A1FE" w14:textId="7B267FCD" w:rsidR="00533C5C" w:rsidRDefault="00533C5C" w:rsidP="00533C5C">
      <w:pPr>
        <w:jc w:val="center"/>
        <w:rPr>
          <w:rFonts w:hint="eastAsia"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80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32"/>
          <w:vertAlign w:val="superscript"/>
        </w:rPr>
        <w:t>1</w:t>
      </w:r>
      <w:r>
        <w:rPr>
          <w:rFonts w:ascii="Times New Roman" w:hAnsi="Times New Roman"/>
          <w:b/>
          <w:bCs/>
          <w:sz w:val="24"/>
          <w:szCs w:val="32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C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0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28</w:t>
      </w:r>
    </w:p>
    <w:p w14:paraId="2742CEBB" w14:textId="77777777" w:rsidR="00533C5C" w:rsidRPr="00533C5C" w:rsidRDefault="00533C5C">
      <w:pPr>
        <w:rPr>
          <w:rFonts w:ascii="Times New Roman" w:hAnsi="Times New Roman" w:cs="Times New Roman"/>
          <w:b/>
          <w:bCs/>
        </w:rPr>
      </w:pPr>
    </w:p>
    <w:p w14:paraId="5C31D2C8" w14:textId="77777777" w:rsidR="00B9353C" w:rsidRDefault="0045674F">
      <w:pPr>
        <w:widowControl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br w:type="page"/>
      </w:r>
    </w:p>
    <w:p w14:paraId="5C31D2CA" w14:textId="77777777" w:rsidR="00B9353C" w:rsidRDefault="00000000" w:rsidP="00533C5C">
      <w:pPr>
        <w:jc w:val="center"/>
        <w:rPr>
          <w:rFonts w:ascii="Times New Roman" w:hAnsi="Times New Roman" w:cs="Times New Roman"/>
          <w:b/>
          <w:bCs/>
        </w:rPr>
      </w:pPr>
      <w:r>
        <w:rPr>
          <w:sz w:val="24"/>
        </w:rPr>
        <w:lastRenderedPageBreak/>
        <w:object w:dxaOrig="1440" w:dyaOrig="1440" w14:anchorId="5C31D4C1">
          <v:shape id="_x0000_s2214" type="#_x0000_t75" style="position:absolute;left:0;text-align:left;margin-left:0;margin-top:63.95pt;width:84.35pt;height:95.65pt;z-index:251636736;mso-width-relative:page;mso-height-relative:page">
            <v:imagedata r:id="rId384" o:title=""/>
          </v:shape>
          <o:OLEObject Type="Embed" ProgID="ChemDraw.Document.6.0" ShapeID="_x0000_s2214" DrawAspect="Content" ObjectID="_1821829779" r:id="rId385"/>
        </w:object>
      </w:r>
      <w:r w:rsidR="0045674F">
        <w:rPr>
          <w:noProof/>
        </w:rPr>
        <w:drawing>
          <wp:inline distT="0" distB="0" distL="0" distR="0" wp14:anchorId="5C31D4C2" wp14:editId="5C31D4C3">
            <wp:extent cx="5274310" cy="3679825"/>
            <wp:effectExtent l="0" t="0" r="2540" b="0"/>
            <wp:docPr id="1820533913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0533913" name="图片 51"/>
                    <pic:cNvPicPr>
                      <a:picLocks noChangeAspect="1" noChangeArrowheads="1"/>
                    </pic:cNvPicPr>
                  </pic:nvPicPr>
                  <pic:blipFill>
                    <a:blip r:embed="rId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C7D193" w14:textId="1FE7CD75" w:rsidR="00533C5C" w:rsidRDefault="00533C5C" w:rsidP="00533C5C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81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6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29</w:t>
      </w:r>
    </w:p>
    <w:p w14:paraId="15098F36" w14:textId="77777777" w:rsidR="00533C5C" w:rsidRDefault="00533C5C" w:rsidP="00533C5C">
      <w:pPr>
        <w:jc w:val="center"/>
        <w:rPr>
          <w:rFonts w:ascii="Times New Roman" w:hAnsi="Times New Roman" w:cs="Times New Roman"/>
          <w:b/>
          <w:bCs/>
        </w:rPr>
      </w:pPr>
    </w:p>
    <w:p w14:paraId="5C31D2CC" w14:textId="77777777" w:rsidR="00B9353C" w:rsidRDefault="00000000" w:rsidP="00533C5C">
      <w:pPr>
        <w:jc w:val="center"/>
        <w:rPr>
          <w:rFonts w:ascii="Times New Roman" w:hAnsi="Times New Roman" w:cs="Times New Roman"/>
          <w:b/>
          <w:bCs/>
        </w:rPr>
      </w:pPr>
      <w:r>
        <w:rPr>
          <w:sz w:val="24"/>
        </w:rPr>
        <w:object w:dxaOrig="1440" w:dyaOrig="1440" w14:anchorId="5C31D4C4">
          <v:shape id="_x0000_s2215" type="#_x0000_t75" style="position:absolute;left:0;text-align:left;margin-left:0;margin-top:61.8pt;width:84.35pt;height:95.65pt;z-index:251637760;mso-width-relative:page;mso-height-relative:page">
            <v:imagedata r:id="rId384" o:title=""/>
          </v:shape>
          <o:OLEObject Type="Embed" ProgID="ChemDraw.Document.6.0" ShapeID="_x0000_s2215" DrawAspect="Content" ObjectID="_1821829780" r:id="rId387"/>
        </w:object>
      </w:r>
      <w:r w:rsidR="0045674F">
        <w:rPr>
          <w:noProof/>
        </w:rPr>
        <w:drawing>
          <wp:inline distT="0" distB="0" distL="0" distR="0" wp14:anchorId="5C31D4C5" wp14:editId="5C31D4C6">
            <wp:extent cx="5274310" cy="3679825"/>
            <wp:effectExtent l="0" t="0" r="2540" b="0"/>
            <wp:docPr id="703804779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3804779" name="图片 52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3CE43B" w14:textId="190E7BE5" w:rsidR="00533C5C" w:rsidRDefault="00533C5C" w:rsidP="00533C5C">
      <w:pPr>
        <w:jc w:val="center"/>
        <w:rPr>
          <w:rFonts w:hint="eastAsia"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82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32"/>
          <w:vertAlign w:val="superscript"/>
        </w:rPr>
        <w:t>1</w:t>
      </w:r>
      <w:r>
        <w:rPr>
          <w:rFonts w:ascii="Times New Roman" w:hAnsi="Times New Roman"/>
          <w:b/>
          <w:bCs/>
          <w:sz w:val="24"/>
          <w:szCs w:val="32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C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5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29</w:t>
      </w:r>
    </w:p>
    <w:p w14:paraId="5FE026C9" w14:textId="77777777" w:rsidR="00533C5C" w:rsidRPr="00533C5C" w:rsidRDefault="00533C5C">
      <w:pPr>
        <w:rPr>
          <w:rFonts w:ascii="Times New Roman" w:hAnsi="Times New Roman" w:cs="Times New Roman"/>
          <w:b/>
          <w:bCs/>
        </w:rPr>
      </w:pPr>
    </w:p>
    <w:p w14:paraId="5C31D2CD" w14:textId="77777777" w:rsidR="00B9353C" w:rsidRDefault="0045674F">
      <w:pPr>
        <w:widowControl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br w:type="page"/>
      </w:r>
    </w:p>
    <w:p w14:paraId="5C31D2CF" w14:textId="77777777" w:rsidR="00B9353C" w:rsidRDefault="00000000" w:rsidP="002726F7">
      <w:pPr>
        <w:jc w:val="center"/>
        <w:rPr>
          <w:rFonts w:ascii="Times New Roman" w:hAnsi="Times New Roman" w:cs="Times New Roman"/>
          <w:b/>
          <w:bCs/>
        </w:rPr>
      </w:pPr>
      <w:r>
        <w:rPr>
          <w:sz w:val="24"/>
        </w:rPr>
        <w:lastRenderedPageBreak/>
        <w:object w:dxaOrig="1440" w:dyaOrig="1440" w14:anchorId="5C31D4C7">
          <v:shape id="_x0000_s2216" type="#_x0000_t75" style="position:absolute;left:0;text-align:left;margin-left:0;margin-top:64.55pt;width:84pt;height:84.35pt;z-index:251638784;mso-width-relative:page;mso-height-relative:page">
            <v:imagedata r:id="rId389" o:title=""/>
          </v:shape>
          <o:OLEObject Type="Embed" ProgID="ChemDraw.Document.6.0" ShapeID="_x0000_s2216" DrawAspect="Content" ObjectID="_1821829781" r:id="rId390"/>
        </w:object>
      </w:r>
      <w:r w:rsidR="0045674F">
        <w:rPr>
          <w:noProof/>
        </w:rPr>
        <w:drawing>
          <wp:inline distT="0" distB="0" distL="0" distR="0" wp14:anchorId="5C31D4C8" wp14:editId="5C31D4C9">
            <wp:extent cx="5274310" cy="3679825"/>
            <wp:effectExtent l="0" t="0" r="2540" b="0"/>
            <wp:docPr id="1290912377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0912377" name="图片 53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FDB157" w14:textId="5FBB75A5" w:rsidR="002726F7" w:rsidRDefault="002726F7" w:rsidP="002726F7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83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6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30</w:t>
      </w:r>
    </w:p>
    <w:p w14:paraId="0EFC3158" w14:textId="77777777" w:rsidR="002726F7" w:rsidRPr="002726F7" w:rsidRDefault="002726F7" w:rsidP="002726F7">
      <w:pPr>
        <w:jc w:val="center"/>
        <w:rPr>
          <w:rFonts w:ascii="Times New Roman" w:hAnsi="Times New Roman" w:cs="Times New Roman"/>
          <w:b/>
          <w:bCs/>
        </w:rPr>
      </w:pPr>
    </w:p>
    <w:p w14:paraId="5C31D2D1" w14:textId="77777777" w:rsidR="00B9353C" w:rsidRDefault="00000000" w:rsidP="002726F7">
      <w:pPr>
        <w:jc w:val="center"/>
        <w:rPr>
          <w:rFonts w:ascii="Times New Roman" w:hAnsi="Times New Roman" w:cs="Times New Roman"/>
          <w:b/>
          <w:bCs/>
        </w:rPr>
      </w:pPr>
      <w:r>
        <w:rPr>
          <w:sz w:val="24"/>
        </w:rPr>
        <w:object w:dxaOrig="1440" w:dyaOrig="1440" w14:anchorId="5C31D4CA">
          <v:shape id="_x0000_s2217" type="#_x0000_t75" style="position:absolute;left:0;text-align:left;margin-left:0;margin-top:82.55pt;width:84pt;height:84.35pt;z-index:251639808;mso-width-relative:page;mso-height-relative:page">
            <v:imagedata r:id="rId389" o:title=""/>
          </v:shape>
          <o:OLEObject Type="Embed" ProgID="ChemDraw.Document.6.0" ShapeID="_x0000_s2217" DrawAspect="Content" ObjectID="_1821829782" r:id="rId392"/>
        </w:object>
      </w:r>
      <w:r w:rsidR="0045674F">
        <w:rPr>
          <w:noProof/>
        </w:rPr>
        <w:drawing>
          <wp:inline distT="0" distB="0" distL="0" distR="0" wp14:anchorId="5C31D4CB" wp14:editId="5C31D4CC">
            <wp:extent cx="5274310" cy="3679825"/>
            <wp:effectExtent l="0" t="0" r="2540" b="0"/>
            <wp:docPr id="1792361343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2361343" name="图片 54"/>
                    <pic:cNvPicPr>
                      <a:picLocks noChangeAspect="1" noChangeArrowheads="1"/>
                    </pic:cNvPicPr>
                  </pic:nvPicPr>
                  <pic:blipFill>
                    <a:blip r:embed="rId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C625FB" w14:textId="4EFED743" w:rsidR="002726F7" w:rsidRDefault="002726F7" w:rsidP="002726F7">
      <w:pPr>
        <w:jc w:val="center"/>
        <w:rPr>
          <w:rFonts w:hint="eastAsia"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84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 w:rsidRPr="002726F7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2726F7">
        <w:rPr>
          <w:rFonts w:ascii="Times New Roman" w:hAnsi="Times New Roman"/>
          <w:b/>
          <w:bCs/>
          <w:sz w:val="24"/>
          <w:szCs w:val="32"/>
          <w:vertAlign w:val="superscript"/>
        </w:rPr>
        <w:t>13</w:t>
      </w:r>
      <w:r w:rsidRPr="002726F7">
        <w:rPr>
          <w:rFonts w:ascii="Times New Roman" w:hAnsi="Times New Roman"/>
          <w:b/>
          <w:bCs/>
          <w:sz w:val="24"/>
          <w:szCs w:val="32"/>
        </w:rPr>
        <w:t>C</w:t>
      </w:r>
      <w:r>
        <w:rPr>
          <w:rFonts w:ascii="Times New Roman" w:hAnsi="Times New Roman"/>
          <w:b/>
          <w:bCs/>
          <w:sz w:val="24"/>
          <w:szCs w:val="32"/>
        </w:rPr>
        <w:t xml:space="preserve">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5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30</w:t>
      </w:r>
    </w:p>
    <w:p w14:paraId="618A4000" w14:textId="77777777" w:rsidR="002726F7" w:rsidRPr="002726F7" w:rsidRDefault="002726F7">
      <w:pPr>
        <w:rPr>
          <w:rFonts w:ascii="Times New Roman" w:hAnsi="Times New Roman" w:cs="Times New Roman"/>
          <w:b/>
          <w:bCs/>
        </w:rPr>
      </w:pPr>
    </w:p>
    <w:p w14:paraId="5C31D2D2" w14:textId="77777777" w:rsidR="00B9353C" w:rsidRDefault="0045674F">
      <w:pPr>
        <w:widowControl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br w:type="page"/>
      </w:r>
    </w:p>
    <w:p w14:paraId="5C31D2D4" w14:textId="77777777" w:rsidR="00B9353C" w:rsidRDefault="00000000" w:rsidP="002726F7">
      <w:pPr>
        <w:jc w:val="center"/>
        <w:rPr>
          <w:rFonts w:ascii="Times New Roman" w:hAnsi="Times New Roman" w:cs="Times New Roman"/>
          <w:b/>
          <w:bCs/>
        </w:rPr>
      </w:pPr>
      <w:r>
        <w:rPr>
          <w:sz w:val="24"/>
        </w:rPr>
        <w:lastRenderedPageBreak/>
        <w:object w:dxaOrig="1440" w:dyaOrig="1440" w14:anchorId="5C31D4CD">
          <v:shape id="_x0000_s2218" type="#_x0000_t75" style="position:absolute;left:0;text-align:left;margin-left:0;margin-top:77.5pt;width:84pt;height:78.35pt;z-index:251640832;mso-width-relative:page;mso-height-relative:page">
            <v:imagedata r:id="rId394" o:title=""/>
          </v:shape>
          <o:OLEObject Type="Embed" ProgID="ChemDraw.Document.6.0" ShapeID="_x0000_s2218" DrawAspect="Content" ObjectID="_1821829783" r:id="rId395"/>
        </w:object>
      </w:r>
      <w:r w:rsidR="0045674F">
        <w:rPr>
          <w:rFonts w:hint="eastAsia"/>
          <w:noProof/>
        </w:rPr>
        <w:drawing>
          <wp:inline distT="0" distB="0" distL="0" distR="0" wp14:anchorId="5C31D4CE" wp14:editId="5C31D4CF">
            <wp:extent cx="5274310" cy="3679825"/>
            <wp:effectExtent l="0" t="0" r="2540" b="0"/>
            <wp:docPr id="1901173531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1173531" name="图片 55"/>
                    <pic:cNvPicPr>
                      <a:picLocks noChangeAspect="1" noChangeArrowheads="1"/>
                    </pic:cNvPicPr>
                  </pic:nvPicPr>
                  <pic:blipFill>
                    <a:blip r:embed="rId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6BAB5C" w14:textId="73BB2942" w:rsidR="002726F7" w:rsidRDefault="002726F7" w:rsidP="002726F7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85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6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31</w:t>
      </w:r>
    </w:p>
    <w:p w14:paraId="7F1E09D2" w14:textId="77777777" w:rsidR="002726F7" w:rsidRDefault="002726F7" w:rsidP="002726F7">
      <w:pPr>
        <w:jc w:val="center"/>
        <w:rPr>
          <w:rFonts w:ascii="Times New Roman" w:hAnsi="Times New Roman" w:cs="Times New Roman"/>
          <w:b/>
          <w:bCs/>
        </w:rPr>
      </w:pPr>
    </w:p>
    <w:p w14:paraId="5C31D2D6" w14:textId="77777777" w:rsidR="00B9353C" w:rsidRDefault="00000000" w:rsidP="002726F7">
      <w:pPr>
        <w:widowControl/>
        <w:jc w:val="center"/>
        <w:rPr>
          <w:rFonts w:ascii="Times New Roman" w:hAnsi="Times New Roman" w:cs="Times New Roman"/>
          <w:b/>
          <w:bCs/>
        </w:rPr>
      </w:pPr>
      <w:r>
        <w:rPr>
          <w:sz w:val="24"/>
        </w:rPr>
        <w:object w:dxaOrig="1440" w:dyaOrig="1440" w14:anchorId="5C31D4D0">
          <v:shape id="_x0000_s2219" type="#_x0000_t75" style="position:absolute;left:0;text-align:left;margin-left:0;margin-top:82.45pt;width:84pt;height:78.35pt;z-index:251641856;mso-width-relative:page;mso-height-relative:page">
            <v:imagedata r:id="rId394" o:title=""/>
          </v:shape>
          <o:OLEObject Type="Embed" ProgID="ChemDraw.Document.6.0" ShapeID="_x0000_s2219" DrawAspect="Content" ObjectID="_1821829784" r:id="rId397"/>
        </w:object>
      </w:r>
      <w:r w:rsidR="0045674F">
        <w:rPr>
          <w:noProof/>
        </w:rPr>
        <w:drawing>
          <wp:inline distT="0" distB="0" distL="0" distR="0" wp14:anchorId="5C31D4D1" wp14:editId="5C31D4D2">
            <wp:extent cx="5274310" cy="3679825"/>
            <wp:effectExtent l="0" t="0" r="2540" b="0"/>
            <wp:docPr id="417969132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7969132" name="图片 56"/>
                    <pic:cNvPicPr>
                      <a:picLocks noChangeAspect="1" noChangeArrowheads="1"/>
                    </pic:cNvPicPr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886D8B" w14:textId="32AB24CD" w:rsidR="002726F7" w:rsidRDefault="002726F7" w:rsidP="002726F7">
      <w:pPr>
        <w:jc w:val="center"/>
        <w:rPr>
          <w:rFonts w:hint="eastAsia"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86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 w:rsidRPr="002726F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2726F7">
        <w:rPr>
          <w:rFonts w:ascii="Times New Roman" w:hAnsi="Times New Roman"/>
          <w:b/>
          <w:bCs/>
          <w:sz w:val="24"/>
          <w:szCs w:val="32"/>
          <w:vertAlign w:val="superscript"/>
        </w:rPr>
        <w:t>13</w:t>
      </w:r>
      <w:r w:rsidRPr="002726F7">
        <w:rPr>
          <w:rFonts w:ascii="Times New Roman" w:hAnsi="Times New Roman"/>
          <w:b/>
          <w:bCs/>
          <w:sz w:val="24"/>
          <w:szCs w:val="32"/>
        </w:rPr>
        <w:t>C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5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31</w:t>
      </w:r>
    </w:p>
    <w:p w14:paraId="214EF7E2" w14:textId="77777777" w:rsidR="002726F7" w:rsidRPr="002726F7" w:rsidRDefault="002726F7">
      <w:pPr>
        <w:widowControl/>
        <w:jc w:val="left"/>
        <w:rPr>
          <w:rFonts w:ascii="Times New Roman" w:hAnsi="Times New Roman" w:cs="Times New Roman"/>
          <w:b/>
          <w:bCs/>
        </w:rPr>
      </w:pPr>
    </w:p>
    <w:p w14:paraId="5C31D2D7" w14:textId="77777777" w:rsidR="00B9353C" w:rsidRDefault="0045674F">
      <w:pPr>
        <w:widowControl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br w:type="page"/>
      </w:r>
    </w:p>
    <w:p w14:paraId="5C31D2D9" w14:textId="07812EEC" w:rsidR="00B9353C" w:rsidRDefault="00000000" w:rsidP="002726F7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lastRenderedPageBreak/>
        <w:object w:dxaOrig="1440" w:dyaOrig="1440" w14:anchorId="5C31D4D3">
          <v:shape id="_x0000_s2220" type="#_x0000_t75" style="position:absolute;left:0;text-align:left;margin-left:0;margin-top:59.6pt;width:82.6pt;height:91.05pt;z-index:251642880;mso-width-relative:page;mso-height-relative:page">
            <v:imagedata r:id="rId399" o:title=""/>
          </v:shape>
          <o:OLEObject Type="Embed" ProgID="ChemDraw.Document.6.0" ShapeID="_x0000_s2220" DrawAspect="Content" ObjectID="_1821829785" r:id="rId400"/>
        </w:object>
      </w:r>
      <w:r w:rsidR="0045674F">
        <w:rPr>
          <w:noProof/>
        </w:rPr>
        <w:drawing>
          <wp:inline distT="0" distB="0" distL="0" distR="0" wp14:anchorId="5C31D4D4" wp14:editId="5C31D4D5">
            <wp:extent cx="5274310" cy="3679825"/>
            <wp:effectExtent l="0" t="0" r="2540" b="0"/>
            <wp:docPr id="106805021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805021" name="图片 57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8B0165" w14:textId="7085A8CA" w:rsidR="002726F7" w:rsidRDefault="002726F7" w:rsidP="002726F7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87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6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32</w:t>
      </w:r>
    </w:p>
    <w:p w14:paraId="00B88EC2" w14:textId="77777777" w:rsidR="002726F7" w:rsidRPr="002726F7" w:rsidRDefault="002726F7" w:rsidP="002726F7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190F3A69" w14:textId="5D382840" w:rsidR="002726F7" w:rsidRPr="002726F7" w:rsidRDefault="00000000" w:rsidP="002726F7">
      <w:pPr>
        <w:widowControl/>
        <w:jc w:val="center"/>
        <w:rPr>
          <w:rFonts w:ascii="Times New Roman" w:hAnsi="Times New Roman" w:cs="Times New Roman"/>
          <w:b/>
          <w:bCs/>
        </w:rPr>
      </w:pPr>
      <w:r>
        <w:rPr>
          <w:sz w:val="24"/>
        </w:rPr>
        <w:object w:dxaOrig="1440" w:dyaOrig="1440" w14:anchorId="5C31D4D6">
          <v:shape id="_x0000_s2221" type="#_x0000_t75" style="position:absolute;left:0;text-align:left;margin-left:0;margin-top:65.25pt;width:82.6pt;height:91.05pt;z-index:251643904;mso-width-relative:page;mso-height-relative:page">
            <v:imagedata r:id="rId399" o:title=""/>
          </v:shape>
          <o:OLEObject Type="Embed" ProgID="ChemDraw.Document.6.0" ShapeID="_x0000_s2221" DrawAspect="Content" ObjectID="_1821829786" r:id="rId402"/>
        </w:object>
      </w:r>
      <w:r w:rsidR="0045674F">
        <w:rPr>
          <w:noProof/>
        </w:rPr>
        <w:drawing>
          <wp:inline distT="0" distB="0" distL="0" distR="0" wp14:anchorId="5C31D4D7" wp14:editId="5C31D4D8">
            <wp:extent cx="5274310" cy="3679825"/>
            <wp:effectExtent l="0" t="0" r="2540" b="0"/>
            <wp:docPr id="1620998300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0998300" name="图片 59"/>
                    <pic:cNvPicPr>
                      <a:picLocks noChangeAspect="1" noChangeArrowheads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407E3F" w14:textId="7C657D8E" w:rsidR="002726F7" w:rsidRDefault="002726F7" w:rsidP="002726F7">
      <w:pPr>
        <w:jc w:val="center"/>
        <w:rPr>
          <w:rFonts w:hint="eastAsia"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88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32"/>
          <w:vertAlign w:val="superscript"/>
        </w:rPr>
        <w:t>1</w:t>
      </w:r>
      <w:r>
        <w:rPr>
          <w:rFonts w:ascii="Times New Roman" w:hAnsi="Times New Roman"/>
          <w:b/>
          <w:bCs/>
          <w:sz w:val="24"/>
          <w:szCs w:val="32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C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5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32</w:t>
      </w:r>
    </w:p>
    <w:p w14:paraId="5290D383" w14:textId="77777777" w:rsidR="002726F7" w:rsidRPr="002726F7" w:rsidRDefault="002726F7">
      <w:pPr>
        <w:widowControl/>
        <w:jc w:val="left"/>
        <w:rPr>
          <w:rFonts w:ascii="Times New Roman" w:hAnsi="Times New Roman" w:cs="Times New Roman"/>
          <w:b/>
          <w:bCs/>
        </w:rPr>
      </w:pPr>
    </w:p>
    <w:p w14:paraId="5C31D2DC" w14:textId="77777777" w:rsidR="00B9353C" w:rsidRDefault="0045674F">
      <w:pPr>
        <w:widowControl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br w:type="page"/>
      </w:r>
    </w:p>
    <w:p w14:paraId="5C31D2DE" w14:textId="77777777" w:rsidR="00B9353C" w:rsidRDefault="00000000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lastRenderedPageBreak/>
        <w:object w:dxaOrig="1440" w:dyaOrig="1440" w14:anchorId="5C31D4D9">
          <v:shape id="_x0000_s2222" type="#_x0000_t75" style="position:absolute;left:0;text-align:left;margin-left:0;margin-top:60.25pt;width:80.1pt;height:92.45pt;z-index:251644928;mso-width-relative:page;mso-height-relative:page">
            <v:imagedata r:id="rId404" o:title=""/>
          </v:shape>
          <o:OLEObject Type="Embed" ProgID="ChemDraw.Document.6.0" ShapeID="_x0000_s2222" DrawAspect="Content" ObjectID="_1821829787" r:id="rId405"/>
        </w:object>
      </w:r>
      <w:r w:rsidR="0045674F">
        <w:rPr>
          <w:noProof/>
        </w:rPr>
        <w:drawing>
          <wp:inline distT="0" distB="0" distL="0" distR="0" wp14:anchorId="5C31D4DA" wp14:editId="5C31D4DB">
            <wp:extent cx="5274310" cy="3679825"/>
            <wp:effectExtent l="0" t="0" r="2540" b="0"/>
            <wp:docPr id="408857697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8857697" name="图片 60"/>
                    <pic:cNvPicPr>
                      <a:picLocks noChangeAspect="1" noChangeArrowheads="1"/>
                    </pic:cNvPicPr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0A44C1" w14:textId="41EFF196" w:rsidR="00776FB7" w:rsidRDefault="00776FB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89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5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33</w:t>
      </w:r>
    </w:p>
    <w:p w14:paraId="42D92918" w14:textId="77777777" w:rsidR="00776FB7" w:rsidRDefault="00776FB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2E0" w14:textId="77777777" w:rsidR="00B9353C" w:rsidRDefault="00000000" w:rsidP="00DA34A6">
      <w:pPr>
        <w:widowControl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object w:dxaOrig="1440" w:dyaOrig="1440" w14:anchorId="5C31D4DC">
          <v:shape id="_x0000_s2223" type="#_x0000_t75" style="position:absolute;left:0;text-align:left;margin-left:0;margin-top:67.3pt;width:80.1pt;height:92.45pt;z-index:251645952;mso-width-relative:page;mso-height-relative:page">
            <v:imagedata r:id="rId404" o:title=""/>
          </v:shape>
          <o:OLEObject Type="Embed" ProgID="ChemDraw.Document.6.0" ShapeID="_x0000_s2223" DrawAspect="Content" ObjectID="_1821829788" r:id="rId407"/>
        </w:object>
      </w:r>
      <w:r w:rsidR="0045674F">
        <w:rPr>
          <w:noProof/>
        </w:rPr>
        <w:drawing>
          <wp:inline distT="0" distB="0" distL="0" distR="0" wp14:anchorId="5C31D4DD" wp14:editId="5C31D4DE">
            <wp:extent cx="5274310" cy="3679825"/>
            <wp:effectExtent l="0" t="0" r="2540" b="0"/>
            <wp:docPr id="1507418878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7418878" name="图片 61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AD29D4" w14:textId="709B35D2" w:rsidR="00776FB7" w:rsidRDefault="00776FB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90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32"/>
          <w:vertAlign w:val="superscript"/>
        </w:rPr>
        <w:t>1</w:t>
      </w:r>
      <w:r>
        <w:rPr>
          <w:rFonts w:ascii="Times New Roman" w:hAnsi="Times New Roman"/>
          <w:b/>
          <w:bCs/>
          <w:sz w:val="24"/>
          <w:szCs w:val="32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C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25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33</w:t>
      </w:r>
    </w:p>
    <w:p w14:paraId="2DD30680" w14:textId="77777777" w:rsidR="00776FB7" w:rsidRPr="00776FB7" w:rsidRDefault="00776FB7" w:rsidP="00DA34A6">
      <w:pPr>
        <w:widowControl/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2E2" w14:textId="58903A35" w:rsidR="00B9353C" w:rsidRDefault="00B9353C" w:rsidP="00DA34A6">
      <w:pPr>
        <w:widowControl/>
        <w:jc w:val="center"/>
        <w:rPr>
          <w:rFonts w:hint="eastAsia"/>
          <w:sz w:val="24"/>
          <w:szCs w:val="28"/>
        </w:rPr>
      </w:pPr>
    </w:p>
    <w:p w14:paraId="5C31D2E4" w14:textId="77777777" w:rsidR="00B9353C" w:rsidRDefault="00000000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lastRenderedPageBreak/>
        <w:object w:dxaOrig="1440" w:dyaOrig="1440" w14:anchorId="5C31D4DF">
          <v:shape id="_x0000_s2224" type="#_x0000_t75" style="position:absolute;left:0;text-align:left;margin-left:0;margin-top:65.7pt;width:98.8pt;height:110.8pt;z-index:251646976;mso-width-relative:page;mso-height-relative:page">
            <v:imagedata r:id="rId409" o:title=""/>
          </v:shape>
          <o:OLEObject Type="Embed" ProgID="ChemDraw.Document.6.0" ShapeID="_x0000_s2224" DrawAspect="Content" ObjectID="_1821829789" r:id="rId410"/>
        </w:object>
      </w:r>
      <w:r w:rsidR="0045674F">
        <w:rPr>
          <w:noProof/>
        </w:rPr>
        <w:drawing>
          <wp:inline distT="0" distB="0" distL="0" distR="0" wp14:anchorId="5C31D4E0" wp14:editId="5C31D4E1">
            <wp:extent cx="5274310" cy="3679825"/>
            <wp:effectExtent l="0" t="0" r="2540" b="0"/>
            <wp:docPr id="1564899300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4899300" name="图片 62"/>
                    <pic:cNvPicPr>
                      <a:picLocks noChangeAspect="1" noChangeArrowheads="1"/>
                    </pic:cNvPicPr>
                  </pic:nvPicPr>
                  <pic:blipFill>
                    <a:blip r:embed="rId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EDCB86" w14:textId="05DC3348" w:rsid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DA34A6">
        <w:rPr>
          <w:rFonts w:ascii="Times New Roman" w:hAnsi="Times New Roman" w:cs="Times New Roman" w:hint="eastAsia"/>
          <w:b/>
          <w:bCs/>
          <w:sz w:val="24"/>
          <w:szCs w:val="24"/>
        </w:rPr>
        <w:t>91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6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34</w:t>
      </w:r>
    </w:p>
    <w:p w14:paraId="54D9430A" w14:textId="77777777" w:rsidR="00667687" w:rsidRP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2E6" w14:textId="77777777" w:rsidR="00B9353C" w:rsidRDefault="00000000" w:rsidP="00DA34A6">
      <w:pPr>
        <w:widowControl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object w:dxaOrig="1440" w:dyaOrig="1440" w14:anchorId="5C31D4E2">
          <v:shape id="_x0000_s2225" type="#_x0000_t75" style="position:absolute;left:0;text-align:left;margin-left:0;margin-top:71.4pt;width:98.8pt;height:110.8pt;z-index:251648000;mso-width-relative:page;mso-height-relative:page">
            <v:imagedata r:id="rId409" o:title=""/>
          </v:shape>
          <o:OLEObject Type="Embed" ProgID="ChemDraw.Document.6.0" ShapeID="_x0000_s2225" DrawAspect="Content" ObjectID="_1821829790" r:id="rId412"/>
        </w:object>
      </w:r>
      <w:r w:rsidR="0045674F">
        <w:rPr>
          <w:noProof/>
        </w:rPr>
        <w:drawing>
          <wp:inline distT="0" distB="0" distL="0" distR="0" wp14:anchorId="5C31D4E3" wp14:editId="5C31D4E4">
            <wp:extent cx="5274310" cy="3679825"/>
            <wp:effectExtent l="0" t="0" r="2540" b="0"/>
            <wp:docPr id="284532122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532122" name="图片 63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D1C4B1" w14:textId="59F50C7F" w:rsid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DA34A6">
        <w:rPr>
          <w:rFonts w:ascii="Times New Roman" w:hAnsi="Times New Roman" w:cs="Times New Roman" w:hint="eastAsia"/>
          <w:b/>
          <w:bCs/>
          <w:sz w:val="24"/>
          <w:szCs w:val="24"/>
        </w:rPr>
        <w:t>92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DA34A6">
        <w:rPr>
          <w:rFonts w:ascii="Times New Roman" w:hAnsi="Times New Roman"/>
          <w:b/>
          <w:bCs/>
          <w:sz w:val="24"/>
          <w:szCs w:val="32"/>
          <w:vertAlign w:val="superscript"/>
        </w:rPr>
        <w:t>13</w:t>
      </w:r>
      <w:r w:rsidRPr="00DA34A6">
        <w:rPr>
          <w:rFonts w:ascii="Times New Roman" w:hAnsi="Times New Roman"/>
          <w:b/>
          <w:bCs/>
          <w:sz w:val="24"/>
          <w:szCs w:val="32"/>
        </w:rPr>
        <w:t>C</w:t>
      </w:r>
      <w:r>
        <w:rPr>
          <w:rFonts w:ascii="Times New Roman" w:hAnsi="Times New Roman"/>
          <w:b/>
          <w:bCs/>
          <w:sz w:val="24"/>
          <w:szCs w:val="32"/>
        </w:rPr>
        <w:t xml:space="preserve">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5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34</w:t>
      </w:r>
    </w:p>
    <w:p w14:paraId="34084F2A" w14:textId="77777777" w:rsidR="00667687" w:rsidRPr="00667687" w:rsidRDefault="00667687" w:rsidP="00DA34A6">
      <w:pPr>
        <w:widowControl/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2E7" w14:textId="77777777" w:rsidR="00B9353C" w:rsidRDefault="00B9353C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2E8" w14:textId="77777777" w:rsidR="00B9353C" w:rsidRDefault="0045674F" w:rsidP="00DA34A6">
      <w:pPr>
        <w:widowControl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sz w:val="24"/>
          <w:szCs w:val="28"/>
        </w:rPr>
        <w:br w:type="page"/>
      </w:r>
    </w:p>
    <w:p w14:paraId="5C31D2EA" w14:textId="77777777" w:rsidR="00B9353C" w:rsidRDefault="00000000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lastRenderedPageBreak/>
        <w:object w:dxaOrig="1440" w:dyaOrig="1440" w14:anchorId="5C31D4E5">
          <v:shape id="_x0000_s2226" type="#_x0000_t75" style="position:absolute;left:0;text-align:left;margin-left:0;margin-top:71.75pt;width:92.1pt;height:101.3pt;z-index:251649024;mso-width-relative:page;mso-height-relative:page">
            <v:imagedata r:id="rId414" o:title=""/>
          </v:shape>
          <o:OLEObject Type="Embed" ProgID="ChemDraw.Document.6.0" ShapeID="_x0000_s2226" DrawAspect="Content" ObjectID="_1821829791" r:id="rId415"/>
        </w:object>
      </w:r>
      <w:r w:rsidR="0045674F">
        <w:rPr>
          <w:noProof/>
        </w:rPr>
        <w:drawing>
          <wp:inline distT="0" distB="0" distL="0" distR="0" wp14:anchorId="5C31D4E6" wp14:editId="5C31D4E7">
            <wp:extent cx="5274310" cy="3679825"/>
            <wp:effectExtent l="0" t="0" r="2540" b="0"/>
            <wp:docPr id="847379036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7379036" name="图片 64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7DE59D" w14:textId="4193FEC2" w:rsid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DA34A6">
        <w:rPr>
          <w:rFonts w:ascii="Times New Roman" w:hAnsi="Times New Roman" w:cs="Times New Roman" w:hint="eastAsia"/>
          <w:b/>
          <w:bCs/>
          <w:sz w:val="24"/>
          <w:szCs w:val="24"/>
        </w:rPr>
        <w:t>93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6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35</w:t>
      </w:r>
    </w:p>
    <w:p w14:paraId="6E7FD792" w14:textId="77777777" w:rsidR="00667687" w:rsidRP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2EC" w14:textId="77777777" w:rsidR="00B9353C" w:rsidRDefault="00000000" w:rsidP="00DA34A6">
      <w:pPr>
        <w:widowControl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object w:dxaOrig="1440" w:dyaOrig="1440" w14:anchorId="5C31D4E8">
          <v:shape id="_x0000_s2227" type="#_x0000_t75" style="position:absolute;left:0;text-align:left;margin-left:0;margin-top:64.35pt;width:92.1pt;height:101.3pt;z-index:251650048;mso-width-relative:page;mso-height-relative:page">
            <v:imagedata r:id="rId414" o:title=""/>
          </v:shape>
          <o:OLEObject Type="Embed" ProgID="ChemDraw.Document.6.0" ShapeID="_x0000_s2227" DrawAspect="Content" ObjectID="_1821829792" r:id="rId417"/>
        </w:object>
      </w:r>
      <w:r w:rsidR="0045674F">
        <w:rPr>
          <w:noProof/>
        </w:rPr>
        <w:drawing>
          <wp:inline distT="0" distB="0" distL="0" distR="0" wp14:anchorId="5C31D4E9" wp14:editId="5C31D4EA">
            <wp:extent cx="5274310" cy="3679825"/>
            <wp:effectExtent l="0" t="0" r="2540" b="0"/>
            <wp:docPr id="1821790414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1790414" name="图片 65"/>
                    <pic:cNvPicPr>
                      <a:picLocks noChangeAspect="1" noChangeArrowheads="1"/>
                    </pic:cNvPicPr>
                  </pic:nvPicPr>
                  <pic:blipFill>
                    <a:blip r:embed="rId4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FA6E14" w14:textId="5B03AF4E" w:rsid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DA34A6">
        <w:rPr>
          <w:rFonts w:ascii="Times New Roman" w:hAnsi="Times New Roman" w:cs="Times New Roman" w:hint="eastAsia"/>
          <w:b/>
          <w:bCs/>
          <w:sz w:val="24"/>
          <w:szCs w:val="24"/>
        </w:rPr>
        <w:t>94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DA34A6">
        <w:rPr>
          <w:rFonts w:ascii="Times New Roman" w:hAnsi="Times New Roman"/>
          <w:b/>
          <w:bCs/>
          <w:sz w:val="24"/>
          <w:szCs w:val="32"/>
          <w:vertAlign w:val="superscript"/>
        </w:rPr>
        <w:t>13</w:t>
      </w:r>
      <w:r w:rsidRPr="00DA34A6">
        <w:rPr>
          <w:rFonts w:ascii="Times New Roman" w:hAnsi="Times New Roman"/>
          <w:b/>
          <w:bCs/>
          <w:sz w:val="24"/>
          <w:szCs w:val="32"/>
        </w:rPr>
        <w:t>C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5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35</w:t>
      </w:r>
    </w:p>
    <w:p w14:paraId="3C0D6578" w14:textId="77777777" w:rsidR="00667687" w:rsidRPr="00667687" w:rsidRDefault="00667687" w:rsidP="00DA34A6">
      <w:pPr>
        <w:widowControl/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2EE" w14:textId="6A5DEC06" w:rsidR="00B9353C" w:rsidRDefault="00B9353C" w:rsidP="00DA34A6">
      <w:pPr>
        <w:widowControl/>
        <w:jc w:val="center"/>
        <w:rPr>
          <w:rFonts w:hint="eastAsia"/>
          <w:sz w:val="24"/>
          <w:szCs w:val="28"/>
        </w:rPr>
      </w:pPr>
    </w:p>
    <w:p w14:paraId="5C31D2F0" w14:textId="77777777" w:rsidR="00B9353C" w:rsidRDefault="00000000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lastRenderedPageBreak/>
        <w:object w:dxaOrig="1440" w:dyaOrig="1440" w14:anchorId="5C31D4EB">
          <v:shape id="_x0000_s2228" type="#_x0000_t75" style="position:absolute;left:0;text-align:left;margin-left:0;margin-top:51.95pt;width:76.6pt;height:111.9pt;z-index:251651072;mso-width-relative:page;mso-height-relative:page">
            <v:imagedata r:id="rId419" o:title=""/>
          </v:shape>
          <o:OLEObject Type="Embed" ProgID="ChemDraw.Document.6.0" ShapeID="_x0000_s2228" DrawAspect="Content" ObjectID="_1821829793" r:id="rId420"/>
        </w:object>
      </w:r>
      <w:r w:rsidR="0045674F">
        <w:rPr>
          <w:noProof/>
        </w:rPr>
        <w:drawing>
          <wp:inline distT="0" distB="0" distL="0" distR="0" wp14:anchorId="5C31D4EC" wp14:editId="5C31D4ED">
            <wp:extent cx="5274310" cy="3679825"/>
            <wp:effectExtent l="0" t="0" r="2540" b="0"/>
            <wp:docPr id="1344285157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285157" name="图片 66"/>
                    <pic:cNvPicPr>
                      <a:picLocks noChangeAspect="1" noChangeArrowheads="1"/>
                    </pic:cNvPicPr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A2FD53" w14:textId="5FCA7647" w:rsid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DA34A6">
        <w:rPr>
          <w:rFonts w:ascii="Times New Roman" w:hAnsi="Times New Roman" w:cs="Times New Roman" w:hint="eastAsia"/>
          <w:b/>
          <w:bCs/>
          <w:sz w:val="24"/>
          <w:szCs w:val="24"/>
        </w:rPr>
        <w:t>95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6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36</w:t>
      </w:r>
    </w:p>
    <w:p w14:paraId="24214D66" w14:textId="77777777" w:rsidR="00667687" w:rsidRP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2F2" w14:textId="77777777" w:rsidR="00B9353C" w:rsidRDefault="00000000" w:rsidP="00DA34A6">
      <w:pPr>
        <w:widowControl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object w:dxaOrig="1440" w:dyaOrig="1440" w14:anchorId="5C31D4EE">
          <v:shape id="_x0000_s2229" type="#_x0000_t75" style="position:absolute;left:0;text-align:left;margin-left:0;margin-top:58.3pt;width:76.6pt;height:111.9pt;z-index:251652096;mso-width-relative:page;mso-height-relative:page">
            <v:imagedata r:id="rId419" o:title=""/>
          </v:shape>
          <o:OLEObject Type="Embed" ProgID="ChemDraw.Document.6.0" ShapeID="_x0000_s2229" DrawAspect="Content" ObjectID="_1821829794" r:id="rId422"/>
        </w:object>
      </w:r>
      <w:r w:rsidR="0045674F">
        <w:rPr>
          <w:noProof/>
        </w:rPr>
        <w:drawing>
          <wp:inline distT="0" distB="0" distL="0" distR="0" wp14:anchorId="5C31D4EF" wp14:editId="5C31D4F0">
            <wp:extent cx="5274310" cy="3679825"/>
            <wp:effectExtent l="0" t="0" r="2540" b="0"/>
            <wp:docPr id="1218005086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8005086" name="图片 67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7FF91C" w14:textId="3153546C" w:rsid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DA34A6">
        <w:rPr>
          <w:rFonts w:ascii="Times New Roman" w:hAnsi="Times New Roman" w:cs="Times New Roman" w:hint="eastAsia"/>
          <w:b/>
          <w:bCs/>
          <w:sz w:val="24"/>
          <w:szCs w:val="24"/>
        </w:rPr>
        <w:t>96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DA34A6">
        <w:rPr>
          <w:rFonts w:ascii="Times New Roman" w:hAnsi="Times New Roman"/>
          <w:b/>
          <w:bCs/>
          <w:sz w:val="24"/>
          <w:szCs w:val="32"/>
          <w:vertAlign w:val="superscript"/>
        </w:rPr>
        <w:t>13</w:t>
      </w:r>
      <w:r w:rsidRPr="00DA34A6">
        <w:rPr>
          <w:rFonts w:ascii="Times New Roman" w:hAnsi="Times New Roman"/>
          <w:b/>
          <w:bCs/>
          <w:sz w:val="24"/>
          <w:szCs w:val="32"/>
        </w:rPr>
        <w:t>C</w:t>
      </w:r>
      <w:r>
        <w:rPr>
          <w:rFonts w:ascii="Times New Roman" w:hAnsi="Times New Roman"/>
          <w:b/>
          <w:bCs/>
          <w:sz w:val="24"/>
          <w:szCs w:val="32"/>
        </w:rPr>
        <w:t xml:space="preserve">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5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36</w:t>
      </w:r>
    </w:p>
    <w:p w14:paraId="5C31D2F3" w14:textId="77777777" w:rsidR="00B9353C" w:rsidRDefault="00B9353C">
      <w:pPr>
        <w:rPr>
          <w:rFonts w:hint="eastAsia"/>
          <w:sz w:val="24"/>
          <w:szCs w:val="28"/>
        </w:rPr>
      </w:pPr>
    </w:p>
    <w:p w14:paraId="5C31D2F4" w14:textId="77777777" w:rsidR="00B9353C" w:rsidRDefault="0045674F">
      <w:pPr>
        <w:widowControl/>
        <w:jc w:val="left"/>
        <w:rPr>
          <w:rFonts w:hint="eastAsia"/>
          <w:sz w:val="24"/>
          <w:szCs w:val="28"/>
        </w:rPr>
      </w:pPr>
      <w:r>
        <w:rPr>
          <w:rFonts w:hint="eastAsia"/>
          <w:sz w:val="24"/>
          <w:szCs w:val="28"/>
        </w:rPr>
        <w:br w:type="page"/>
      </w:r>
    </w:p>
    <w:p w14:paraId="5C31D2F6" w14:textId="77777777" w:rsidR="00B9353C" w:rsidRDefault="00000000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lastRenderedPageBreak/>
        <w:object w:dxaOrig="1440" w:dyaOrig="1440" w14:anchorId="5C31D4F1">
          <v:shape id="_x0000_s2231" type="#_x0000_t75" style="position:absolute;left:0;text-align:left;margin-left:0;margin-top:68.05pt;width:87.2pt;height:87.2pt;z-index:251654144;mso-width-relative:page;mso-height-relative:page">
            <v:imagedata r:id="rId424" o:title=""/>
          </v:shape>
          <o:OLEObject Type="Embed" ProgID="ChemDraw.Document.6.0" ShapeID="_x0000_s2231" DrawAspect="Content" ObjectID="_1821829795" r:id="rId425"/>
        </w:object>
      </w:r>
      <w:r w:rsidR="0045674F">
        <w:rPr>
          <w:noProof/>
        </w:rPr>
        <w:drawing>
          <wp:inline distT="0" distB="0" distL="0" distR="0" wp14:anchorId="5C31D4F2" wp14:editId="5C31D4F3">
            <wp:extent cx="5274310" cy="3679825"/>
            <wp:effectExtent l="0" t="0" r="2540" b="0"/>
            <wp:docPr id="1203301137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3301137" name="图片 68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B749EE" w14:textId="5A21C1FE" w:rsid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DA34A6">
        <w:rPr>
          <w:rFonts w:ascii="Times New Roman" w:hAnsi="Times New Roman" w:cs="Times New Roman" w:hint="eastAsia"/>
          <w:b/>
          <w:bCs/>
          <w:sz w:val="24"/>
          <w:szCs w:val="24"/>
        </w:rPr>
        <w:t>97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4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37</w:t>
      </w:r>
    </w:p>
    <w:p w14:paraId="57718990" w14:textId="77777777" w:rsidR="00667687" w:rsidRP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2F8" w14:textId="77777777" w:rsidR="00B9353C" w:rsidRDefault="00000000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object w:dxaOrig="1440" w:dyaOrig="1440" w14:anchorId="5C31D4F4">
          <v:shape id="_x0000_s2230" type="#_x0000_t75" style="position:absolute;left:0;text-align:left;margin-left:0;margin-top:76.5pt;width:87.2pt;height:87.2pt;z-index:251653120;mso-width-relative:page;mso-height-relative:page">
            <v:imagedata r:id="rId424" o:title=""/>
          </v:shape>
          <o:OLEObject Type="Embed" ProgID="ChemDraw.Document.6.0" ShapeID="_x0000_s2230" DrawAspect="Content" ObjectID="_1821829796" r:id="rId427"/>
        </w:object>
      </w:r>
      <w:r w:rsidR="0045674F">
        <w:rPr>
          <w:noProof/>
        </w:rPr>
        <w:drawing>
          <wp:inline distT="0" distB="0" distL="0" distR="0" wp14:anchorId="5C31D4F5" wp14:editId="5C31D4F6">
            <wp:extent cx="5274310" cy="3679825"/>
            <wp:effectExtent l="0" t="0" r="2540" b="0"/>
            <wp:docPr id="1328780638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8780638" name="图片 69"/>
                    <pic:cNvPicPr>
                      <a:picLocks noChangeAspect="1" noChangeArrowheads="1"/>
                    </pic:cNvPicPr>
                  </pic:nvPicPr>
                  <pic:blipFill>
                    <a:blip r:embed="rId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D982B6" w14:textId="0F153ECF" w:rsid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DA34A6">
        <w:rPr>
          <w:rFonts w:ascii="Times New Roman" w:hAnsi="Times New Roman" w:cs="Times New Roman" w:hint="eastAsia"/>
          <w:b/>
          <w:bCs/>
          <w:sz w:val="24"/>
          <w:szCs w:val="24"/>
        </w:rPr>
        <w:t>98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DA34A6">
        <w:rPr>
          <w:rFonts w:ascii="Times New Roman" w:hAnsi="Times New Roman"/>
          <w:b/>
          <w:bCs/>
          <w:sz w:val="24"/>
          <w:szCs w:val="32"/>
          <w:vertAlign w:val="superscript"/>
        </w:rPr>
        <w:t>13</w:t>
      </w:r>
      <w:r w:rsidRPr="00DA34A6">
        <w:rPr>
          <w:rFonts w:ascii="Times New Roman" w:hAnsi="Times New Roman"/>
          <w:b/>
          <w:bCs/>
          <w:sz w:val="24"/>
          <w:szCs w:val="32"/>
        </w:rPr>
        <w:t>C</w:t>
      </w:r>
      <w:r>
        <w:rPr>
          <w:rFonts w:ascii="Times New Roman" w:hAnsi="Times New Roman"/>
          <w:b/>
          <w:bCs/>
          <w:sz w:val="24"/>
          <w:szCs w:val="32"/>
        </w:rPr>
        <w:t xml:space="preserve">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0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37</w:t>
      </w:r>
    </w:p>
    <w:p w14:paraId="7E7BF100" w14:textId="77777777" w:rsidR="00667687" w:rsidRPr="00667687" w:rsidRDefault="00667687">
      <w:pPr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2F9" w14:textId="77777777" w:rsidR="00B9353C" w:rsidRDefault="0045674F">
      <w:pPr>
        <w:widowControl/>
        <w:jc w:val="left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sz w:val="24"/>
          <w:szCs w:val="28"/>
        </w:rPr>
        <w:br w:type="page"/>
      </w:r>
    </w:p>
    <w:p w14:paraId="5C31D2FB" w14:textId="77777777" w:rsidR="00B9353C" w:rsidRDefault="00000000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lastRenderedPageBreak/>
        <w:object w:dxaOrig="1440" w:dyaOrig="1440" w14:anchorId="5C31D4F7">
          <v:shape id="_x0000_s2232" type="#_x0000_t75" style="position:absolute;left:0;text-align:left;margin-left:0;margin-top:61.7pt;width:84.35pt;height:94.6pt;z-index:251655168;mso-width-relative:page;mso-height-relative:page">
            <v:imagedata r:id="rId429" o:title=""/>
          </v:shape>
          <o:OLEObject Type="Embed" ProgID="ChemDraw.Document.6.0" ShapeID="_x0000_s2232" DrawAspect="Content" ObjectID="_1821829797" r:id="rId430"/>
        </w:object>
      </w:r>
      <w:r w:rsidR="0045674F">
        <w:rPr>
          <w:noProof/>
        </w:rPr>
        <w:drawing>
          <wp:inline distT="0" distB="0" distL="0" distR="0" wp14:anchorId="5C31D4F8" wp14:editId="5C31D4F9">
            <wp:extent cx="5274310" cy="3679825"/>
            <wp:effectExtent l="0" t="0" r="2540" b="0"/>
            <wp:docPr id="1625945148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5945148" name="图片 70"/>
                    <pic:cNvPicPr>
                      <a:picLocks noChangeAspect="1" noChangeArrowheads="1"/>
                    </pic:cNvPicPr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E05488" w14:textId="78C21671" w:rsid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DA34A6">
        <w:rPr>
          <w:rFonts w:ascii="Times New Roman" w:hAnsi="Times New Roman" w:cs="Times New Roman" w:hint="eastAsia"/>
          <w:b/>
          <w:bCs/>
          <w:sz w:val="24"/>
          <w:szCs w:val="24"/>
        </w:rPr>
        <w:t>99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6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38</w:t>
      </w:r>
    </w:p>
    <w:p w14:paraId="02270B12" w14:textId="77777777" w:rsidR="00667687" w:rsidRP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2FD" w14:textId="77777777" w:rsidR="00B9353C" w:rsidRDefault="00000000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object w:dxaOrig="1440" w:dyaOrig="1440" w14:anchorId="5C31D4FA">
          <v:shape id="_x0000_s2233" type="#_x0000_t75" style="position:absolute;left:0;text-align:left;margin-left:0;margin-top:74.05pt;width:84.35pt;height:94.6pt;z-index:251656192;mso-width-relative:page;mso-height-relative:page">
            <v:imagedata r:id="rId429" o:title=""/>
          </v:shape>
          <o:OLEObject Type="Embed" ProgID="ChemDraw.Document.6.0" ShapeID="_x0000_s2233" DrawAspect="Content" ObjectID="_1821829798" r:id="rId432"/>
        </w:object>
      </w:r>
      <w:r w:rsidR="0045674F">
        <w:rPr>
          <w:noProof/>
        </w:rPr>
        <w:drawing>
          <wp:inline distT="0" distB="0" distL="0" distR="0" wp14:anchorId="5C31D4FB" wp14:editId="5C31D4FC">
            <wp:extent cx="5274310" cy="3679825"/>
            <wp:effectExtent l="0" t="0" r="2540" b="0"/>
            <wp:docPr id="602333987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2333987" name="图片 71"/>
                    <pic:cNvPicPr>
                      <a:picLocks noChangeAspect="1" noChangeArrowheads="1"/>
                    </pic:cNvPicPr>
                  </pic:nvPicPr>
                  <pic:blipFill>
                    <a:blip r:embed="rId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E34A4B" w14:textId="25A5D267" w:rsid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DA34A6">
        <w:rPr>
          <w:rFonts w:ascii="Times New Roman" w:hAnsi="Times New Roman" w:cs="Times New Roman" w:hint="eastAsia"/>
          <w:b/>
          <w:bCs/>
          <w:sz w:val="24"/>
          <w:szCs w:val="24"/>
        </w:rPr>
        <w:t>10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0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DA34A6">
        <w:rPr>
          <w:rFonts w:ascii="Times New Roman" w:hAnsi="Times New Roman"/>
          <w:b/>
          <w:bCs/>
          <w:sz w:val="24"/>
          <w:szCs w:val="32"/>
          <w:vertAlign w:val="superscript"/>
        </w:rPr>
        <w:t>13</w:t>
      </w:r>
      <w:r w:rsidRPr="00DA34A6">
        <w:rPr>
          <w:rFonts w:ascii="Times New Roman" w:hAnsi="Times New Roman"/>
          <w:b/>
          <w:bCs/>
          <w:sz w:val="24"/>
          <w:szCs w:val="32"/>
        </w:rPr>
        <w:t xml:space="preserve">C </w:t>
      </w:r>
      <w:r>
        <w:rPr>
          <w:rFonts w:ascii="Times New Roman" w:hAnsi="Times New Roman"/>
          <w:b/>
          <w:bCs/>
          <w:sz w:val="24"/>
          <w:szCs w:val="32"/>
        </w:rPr>
        <w:t>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5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38</w:t>
      </w:r>
    </w:p>
    <w:p w14:paraId="2FA3E05E" w14:textId="77777777" w:rsidR="00667687" w:rsidRPr="00667687" w:rsidRDefault="00667687">
      <w:pPr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2FE" w14:textId="77777777" w:rsidR="00B9353C" w:rsidRDefault="0045674F">
      <w:pPr>
        <w:widowControl/>
        <w:jc w:val="left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sz w:val="24"/>
          <w:szCs w:val="28"/>
        </w:rPr>
        <w:br w:type="page"/>
      </w:r>
    </w:p>
    <w:p w14:paraId="5C31D300" w14:textId="77777777" w:rsidR="00B9353C" w:rsidRDefault="00000000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lastRenderedPageBreak/>
        <w:object w:dxaOrig="1440" w:dyaOrig="1440" w14:anchorId="5C31D4FD">
          <v:shape id="_x0000_s2234" type="#_x0000_t75" style="position:absolute;left:0;text-align:left;margin-left:0;margin-top:64.35pt;width:84.35pt;height:82.95pt;z-index:251657216;mso-width-relative:page;mso-height-relative:page">
            <v:imagedata r:id="rId434" o:title=""/>
          </v:shape>
          <o:OLEObject Type="Embed" ProgID="ChemDraw.Document.6.0" ShapeID="_x0000_s2234" DrawAspect="Content" ObjectID="_1821829799" r:id="rId435"/>
        </w:object>
      </w:r>
      <w:r w:rsidR="0045674F">
        <w:rPr>
          <w:noProof/>
        </w:rPr>
        <w:drawing>
          <wp:inline distT="0" distB="0" distL="0" distR="0" wp14:anchorId="5C31D4FE" wp14:editId="5C31D4FF">
            <wp:extent cx="5274310" cy="3679825"/>
            <wp:effectExtent l="0" t="0" r="2540" b="0"/>
            <wp:docPr id="2117442844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7442844" name="图片 72"/>
                    <pic:cNvPicPr>
                      <a:picLocks noChangeAspect="1" noChangeArrowheads="1"/>
                    </pic:cNvPicPr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7A5714" w14:textId="07B173C6" w:rsid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DA34A6">
        <w:rPr>
          <w:rFonts w:ascii="Times New Roman" w:hAnsi="Times New Roman" w:cs="Times New Roman" w:hint="eastAsia"/>
          <w:b/>
          <w:bCs/>
          <w:sz w:val="24"/>
          <w:szCs w:val="24"/>
        </w:rPr>
        <w:t>1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0</w:t>
      </w:r>
      <w:r w:rsidR="00DA34A6">
        <w:rPr>
          <w:rFonts w:ascii="Times New Roman" w:hAnsi="Times New Roman" w:cs="Times New Roman" w:hint="eastAsia"/>
          <w:b/>
          <w:bCs/>
          <w:sz w:val="24"/>
          <w:szCs w:val="24"/>
        </w:rPr>
        <w:t>1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4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39</w:t>
      </w:r>
    </w:p>
    <w:p w14:paraId="6BFAA434" w14:textId="77777777" w:rsidR="00667687" w:rsidRP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02" w14:textId="77777777" w:rsidR="00B9353C" w:rsidRDefault="00000000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object w:dxaOrig="1440" w:dyaOrig="1440" w14:anchorId="5C31D500">
          <v:shape id="_x0000_s2235" type="#_x0000_t75" style="position:absolute;left:0;text-align:left;margin-left:0;margin-top:76.35pt;width:84.35pt;height:82.95pt;z-index:251658240;mso-width-relative:page;mso-height-relative:page">
            <v:imagedata r:id="rId434" o:title=""/>
          </v:shape>
          <o:OLEObject Type="Embed" ProgID="ChemDraw.Document.6.0" ShapeID="_x0000_s2235" DrawAspect="Content" ObjectID="_1821829800" r:id="rId437"/>
        </w:object>
      </w:r>
      <w:r w:rsidR="0045674F">
        <w:rPr>
          <w:noProof/>
        </w:rPr>
        <w:drawing>
          <wp:inline distT="0" distB="0" distL="0" distR="0" wp14:anchorId="5C31D501" wp14:editId="5C31D502">
            <wp:extent cx="5274310" cy="3679825"/>
            <wp:effectExtent l="0" t="0" r="2540" b="0"/>
            <wp:docPr id="1259590114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9590114" name="图片 73"/>
                    <pic:cNvPicPr>
                      <a:picLocks noChangeAspect="1" noChangeArrowheads="1"/>
                    </pic:cNvPicPr>
                  </pic:nvPicPr>
                  <pic:blipFill>
                    <a:blip r:embed="rId4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97AC6A" w14:textId="03AE42F4" w:rsid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DA34A6">
        <w:rPr>
          <w:rFonts w:ascii="Times New Roman" w:hAnsi="Times New Roman" w:cs="Times New Roman" w:hint="eastAsia"/>
          <w:b/>
          <w:bCs/>
          <w:sz w:val="24"/>
          <w:szCs w:val="24"/>
        </w:rPr>
        <w:t>102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DA34A6">
        <w:rPr>
          <w:rFonts w:ascii="Times New Roman" w:hAnsi="Times New Roman"/>
          <w:b/>
          <w:bCs/>
          <w:sz w:val="24"/>
          <w:szCs w:val="32"/>
          <w:vertAlign w:val="superscript"/>
        </w:rPr>
        <w:t>13</w:t>
      </w:r>
      <w:r w:rsidRPr="00DA34A6">
        <w:rPr>
          <w:rFonts w:ascii="Times New Roman" w:hAnsi="Times New Roman"/>
          <w:b/>
          <w:bCs/>
          <w:sz w:val="24"/>
          <w:szCs w:val="32"/>
        </w:rPr>
        <w:t>C N</w:t>
      </w:r>
      <w:r>
        <w:rPr>
          <w:rFonts w:ascii="Times New Roman" w:hAnsi="Times New Roman"/>
          <w:b/>
          <w:bCs/>
          <w:sz w:val="24"/>
          <w:szCs w:val="32"/>
        </w:rPr>
        <w:t>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0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39</w:t>
      </w:r>
    </w:p>
    <w:p w14:paraId="5C31D303" w14:textId="3FBE5160" w:rsidR="00B9353C" w:rsidRPr="00667687" w:rsidRDefault="00B9353C">
      <w:pPr>
        <w:widowControl/>
        <w:jc w:val="left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05" w14:textId="77777777" w:rsidR="00B9353C" w:rsidRDefault="00000000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lastRenderedPageBreak/>
        <w:object w:dxaOrig="1440" w:dyaOrig="1440" w14:anchorId="5C31D503">
          <v:shape id="_x0000_s2236" type="#_x0000_t75" style="position:absolute;left:0;text-align:left;margin-left:0;margin-top:60.8pt;width:84.35pt;height:82.95pt;z-index:251659264;mso-width-relative:page;mso-height-relative:page">
            <v:imagedata r:id="rId439" o:title=""/>
          </v:shape>
          <o:OLEObject Type="Embed" ProgID="ChemDraw.Document.6.0" ShapeID="_x0000_s2236" DrawAspect="Content" ObjectID="_1821829801" r:id="rId440"/>
        </w:object>
      </w:r>
      <w:r w:rsidR="0045674F">
        <w:rPr>
          <w:noProof/>
        </w:rPr>
        <w:drawing>
          <wp:inline distT="0" distB="0" distL="0" distR="0" wp14:anchorId="5C31D504" wp14:editId="5C31D505">
            <wp:extent cx="5274310" cy="3679825"/>
            <wp:effectExtent l="0" t="0" r="2540" b="0"/>
            <wp:docPr id="1839296086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9296086" name="图片 74"/>
                    <pic:cNvPicPr>
                      <a:picLocks noChangeAspect="1" noChangeArrowheads="1"/>
                    </pic:cNvPicPr>
                  </pic:nvPicPr>
                  <pic:blipFill>
                    <a:blip r:embed="rId4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D415D0" w14:textId="46871A18" w:rsid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DA34A6">
        <w:rPr>
          <w:rFonts w:ascii="Times New Roman" w:hAnsi="Times New Roman" w:cs="Times New Roman" w:hint="eastAsia"/>
          <w:b/>
          <w:bCs/>
          <w:sz w:val="24"/>
          <w:szCs w:val="24"/>
        </w:rPr>
        <w:t>103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6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40</w:t>
      </w:r>
    </w:p>
    <w:p w14:paraId="6C1182CE" w14:textId="77777777" w:rsidR="00667687" w:rsidRP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07" w14:textId="77777777" w:rsidR="00B9353C" w:rsidRDefault="00000000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object w:dxaOrig="1440" w:dyaOrig="1440" w14:anchorId="5C31D506">
          <v:shape id="_x0000_s2237" type="#_x0000_t75" style="position:absolute;left:0;text-align:left;margin-left:0;margin-top:70.35pt;width:84.35pt;height:82.95pt;z-index:251660288;mso-width-relative:page;mso-height-relative:page">
            <v:imagedata r:id="rId439" o:title=""/>
          </v:shape>
          <o:OLEObject Type="Embed" ProgID="ChemDraw.Document.6.0" ShapeID="_x0000_s2237" DrawAspect="Content" ObjectID="_1821829802" r:id="rId442"/>
        </w:object>
      </w:r>
      <w:r w:rsidR="0045674F">
        <w:rPr>
          <w:noProof/>
        </w:rPr>
        <w:drawing>
          <wp:inline distT="0" distB="0" distL="0" distR="0" wp14:anchorId="5C31D507" wp14:editId="5C31D508">
            <wp:extent cx="5274310" cy="3679825"/>
            <wp:effectExtent l="0" t="0" r="2540" b="0"/>
            <wp:docPr id="1645150281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5150281" name="图片 75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1202E2" w14:textId="5FAADFDE" w:rsid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DA34A6">
        <w:rPr>
          <w:rFonts w:ascii="Times New Roman" w:hAnsi="Times New Roman" w:cs="Times New Roman" w:hint="eastAsia"/>
          <w:b/>
          <w:bCs/>
          <w:sz w:val="24"/>
          <w:szCs w:val="24"/>
        </w:rPr>
        <w:t>104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DA34A6">
        <w:rPr>
          <w:rFonts w:ascii="Times New Roman" w:hAnsi="Times New Roman"/>
          <w:b/>
          <w:bCs/>
          <w:sz w:val="24"/>
          <w:szCs w:val="32"/>
          <w:vertAlign w:val="superscript"/>
        </w:rPr>
        <w:t>13</w:t>
      </w:r>
      <w:r w:rsidRPr="00DA34A6">
        <w:rPr>
          <w:rFonts w:ascii="Times New Roman" w:hAnsi="Times New Roman"/>
          <w:b/>
          <w:bCs/>
          <w:sz w:val="24"/>
          <w:szCs w:val="32"/>
        </w:rPr>
        <w:t>C N</w:t>
      </w:r>
      <w:r>
        <w:rPr>
          <w:rFonts w:ascii="Times New Roman" w:hAnsi="Times New Roman"/>
          <w:b/>
          <w:bCs/>
          <w:sz w:val="24"/>
          <w:szCs w:val="32"/>
        </w:rPr>
        <w:t>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5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40</w:t>
      </w:r>
    </w:p>
    <w:p w14:paraId="6950EFF2" w14:textId="77777777" w:rsidR="00667687" w:rsidRPr="00667687" w:rsidRDefault="00667687">
      <w:pPr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08" w14:textId="77777777" w:rsidR="00B9353C" w:rsidRDefault="0045674F">
      <w:pPr>
        <w:widowControl/>
        <w:jc w:val="left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sz w:val="24"/>
          <w:szCs w:val="28"/>
        </w:rPr>
        <w:br w:type="page"/>
      </w:r>
    </w:p>
    <w:p w14:paraId="5C31D30A" w14:textId="77777777" w:rsidR="00B9353C" w:rsidRDefault="00000000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lastRenderedPageBreak/>
        <w:object w:dxaOrig="1440" w:dyaOrig="1440" w14:anchorId="5C31D509">
          <v:shape id="_x0000_s2238" type="#_x0000_t75" style="position:absolute;left:0;text-align:left;margin-left:0;margin-top:55.15pt;width:85.05pt;height:82.95pt;z-index:251661312;mso-width-relative:page;mso-height-relative:page">
            <v:imagedata r:id="rId444" o:title=""/>
          </v:shape>
          <o:OLEObject Type="Embed" ProgID="ChemDraw.Document.6.0" ShapeID="_x0000_s2238" DrawAspect="Content" ObjectID="_1821829803" r:id="rId445"/>
        </w:object>
      </w:r>
      <w:r w:rsidR="0045674F">
        <w:rPr>
          <w:noProof/>
        </w:rPr>
        <w:drawing>
          <wp:inline distT="0" distB="0" distL="0" distR="0" wp14:anchorId="5C31D50A" wp14:editId="5C31D50B">
            <wp:extent cx="5274310" cy="3679825"/>
            <wp:effectExtent l="0" t="0" r="2540" b="0"/>
            <wp:docPr id="779629994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9629994" name="图片 76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831AB5" w14:textId="24FE9B57" w:rsid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DA34A6">
        <w:rPr>
          <w:rFonts w:ascii="Times New Roman" w:hAnsi="Times New Roman" w:cs="Times New Roman" w:hint="eastAsia"/>
          <w:b/>
          <w:bCs/>
          <w:sz w:val="24"/>
          <w:szCs w:val="24"/>
        </w:rPr>
        <w:t>105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40</w:t>
      </w:r>
      <w:r>
        <w:rPr>
          <w:rFonts w:ascii="Times New Roman" w:hAnsi="Times New Roman" w:cs="Times New Roman"/>
          <w:sz w:val="24"/>
          <w:szCs w:val="28"/>
        </w:rPr>
        <w:t>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41</w:t>
      </w:r>
    </w:p>
    <w:p w14:paraId="58D48870" w14:textId="77777777" w:rsidR="00667687" w:rsidRP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0C" w14:textId="77777777" w:rsidR="00B9353C" w:rsidRDefault="00000000" w:rsidP="00DA34A6">
      <w:pPr>
        <w:widowControl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object w:dxaOrig="1440" w:dyaOrig="1440" w14:anchorId="5C31D50C">
          <v:shape id="_x0000_s2239" type="#_x0000_t75" style="position:absolute;left:0;text-align:left;margin-left:0;margin-top:77.7pt;width:85.05pt;height:82.95pt;z-index:251662336;mso-width-relative:page;mso-height-relative:page">
            <v:imagedata r:id="rId444" o:title=""/>
          </v:shape>
          <o:OLEObject Type="Embed" ProgID="ChemDraw.Document.6.0" ShapeID="_x0000_s2239" DrawAspect="Content" ObjectID="_1821829804" r:id="rId447"/>
        </w:object>
      </w:r>
      <w:r w:rsidR="0045674F">
        <w:rPr>
          <w:noProof/>
        </w:rPr>
        <w:drawing>
          <wp:inline distT="0" distB="0" distL="0" distR="0" wp14:anchorId="5C31D50D" wp14:editId="5C31D50E">
            <wp:extent cx="5274310" cy="3679825"/>
            <wp:effectExtent l="0" t="0" r="2540" b="0"/>
            <wp:docPr id="1431321364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1321364" name="图片 77"/>
                    <pic:cNvPicPr>
                      <a:picLocks noChangeAspect="1" noChangeArrowheads="1"/>
                    </pic:cNvPicPr>
                  </pic:nvPicPr>
                  <pic:blipFill>
                    <a:blip r:embed="rId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31A345" w14:textId="3AF060D4" w:rsid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DA34A6">
        <w:rPr>
          <w:rFonts w:ascii="Times New Roman" w:hAnsi="Times New Roman" w:cs="Times New Roman" w:hint="eastAsia"/>
          <w:b/>
          <w:bCs/>
          <w:sz w:val="24"/>
          <w:szCs w:val="24"/>
        </w:rPr>
        <w:t>106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 w:rsidRPr="00DA34A6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DA34A6">
        <w:rPr>
          <w:rFonts w:ascii="Times New Roman" w:hAnsi="Times New Roman"/>
          <w:sz w:val="24"/>
          <w:szCs w:val="32"/>
          <w:vertAlign w:val="superscript"/>
        </w:rPr>
        <w:t>13</w:t>
      </w:r>
      <w:r>
        <w:rPr>
          <w:rFonts w:ascii="Times New Roman" w:hAnsi="Times New Roman"/>
          <w:b/>
          <w:bCs/>
          <w:sz w:val="24"/>
          <w:szCs w:val="32"/>
        </w:rPr>
        <w:t>C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0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41</w:t>
      </w:r>
    </w:p>
    <w:p w14:paraId="1EA453DA" w14:textId="77777777" w:rsidR="00667687" w:rsidRPr="00667687" w:rsidRDefault="00667687">
      <w:pPr>
        <w:widowControl/>
        <w:jc w:val="left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0D" w14:textId="77777777" w:rsidR="00B9353C" w:rsidRDefault="00B9353C">
      <w:pPr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0E" w14:textId="77777777" w:rsidR="00B9353C" w:rsidRDefault="0045674F">
      <w:pPr>
        <w:widowControl/>
        <w:jc w:val="left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sz w:val="24"/>
          <w:szCs w:val="28"/>
        </w:rPr>
        <w:br w:type="page"/>
      </w:r>
    </w:p>
    <w:p w14:paraId="5C31D310" w14:textId="77777777" w:rsidR="00B9353C" w:rsidRDefault="00000000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lastRenderedPageBreak/>
        <w:object w:dxaOrig="1440" w:dyaOrig="1440" w14:anchorId="5C31D50F">
          <v:shape id="_x0000_s2240" type="#_x0000_t75" style="position:absolute;left:0;text-align:left;margin-left:0;margin-top:66.55pt;width:85.05pt;height:83.65pt;z-index:251663360;mso-width-relative:page;mso-height-relative:page">
            <v:imagedata r:id="rId449" o:title=""/>
          </v:shape>
          <o:OLEObject Type="Embed" ProgID="ChemDraw.Document.6.0" ShapeID="_x0000_s2240" DrawAspect="Content" ObjectID="_1821829805" r:id="rId450"/>
        </w:object>
      </w:r>
      <w:r w:rsidR="0045674F">
        <w:rPr>
          <w:noProof/>
        </w:rPr>
        <w:drawing>
          <wp:inline distT="0" distB="0" distL="0" distR="0" wp14:anchorId="5C31D510" wp14:editId="5C31D511">
            <wp:extent cx="5274310" cy="3679825"/>
            <wp:effectExtent l="0" t="0" r="2540" b="0"/>
            <wp:docPr id="1492127749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2127749" name="图片 78"/>
                    <pic:cNvPicPr>
                      <a:picLocks noChangeAspect="1" noChangeArrowheads="1"/>
                    </pic:cNvPicPr>
                  </pic:nvPicPr>
                  <pic:blipFill>
                    <a:blip r:embed="rId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36F2E0" w14:textId="7580608C" w:rsid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DA34A6">
        <w:rPr>
          <w:rFonts w:ascii="Times New Roman" w:hAnsi="Times New Roman" w:cs="Times New Roman" w:hint="eastAsia"/>
          <w:b/>
          <w:bCs/>
          <w:sz w:val="24"/>
          <w:szCs w:val="24"/>
        </w:rPr>
        <w:t>107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4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42</w:t>
      </w:r>
    </w:p>
    <w:p w14:paraId="0016F80E" w14:textId="77777777" w:rsidR="00667687" w:rsidRP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12" w14:textId="77777777" w:rsidR="00B9353C" w:rsidRDefault="00000000" w:rsidP="00DA34A6">
      <w:pPr>
        <w:widowControl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object w:dxaOrig="1440" w:dyaOrig="1440" w14:anchorId="5C31D512">
          <v:shape id="_x0000_s2241" type="#_x0000_t75" style="position:absolute;left:0;text-align:left;margin-left:0;margin-top:73.6pt;width:85.05pt;height:83.65pt;z-index:251664384;mso-width-relative:page;mso-height-relative:page">
            <v:imagedata r:id="rId449" o:title=""/>
          </v:shape>
          <o:OLEObject Type="Embed" ProgID="ChemDraw.Document.6.0" ShapeID="_x0000_s2241" DrawAspect="Content" ObjectID="_1821829806" r:id="rId452"/>
        </w:object>
      </w:r>
      <w:r w:rsidR="0045674F">
        <w:rPr>
          <w:noProof/>
        </w:rPr>
        <w:drawing>
          <wp:inline distT="0" distB="0" distL="0" distR="0" wp14:anchorId="5C31D513" wp14:editId="5C31D514">
            <wp:extent cx="5274310" cy="3679825"/>
            <wp:effectExtent l="0" t="0" r="2540" b="0"/>
            <wp:docPr id="998148487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148487" name="图片 79"/>
                    <pic:cNvPicPr>
                      <a:picLocks noChangeAspect="1" noChangeArrowheads="1"/>
                    </pic:cNvPicPr>
                  </pic:nvPicPr>
                  <pic:blipFill>
                    <a:blip r:embed="rId4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BBB257" w14:textId="1C508001" w:rsid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DA34A6">
        <w:rPr>
          <w:rFonts w:ascii="Times New Roman" w:hAnsi="Times New Roman" w:cs="Times New Roman" w:hint="eastAsia"/>
          <w:b/>
          <w:bCs/>
          <w:sz w:val="24"/>
          <w:szCs w:val="24"/>
        </w:rPr>
        <w:t>108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 w:rsidRPr="00DA34A6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DA34A6">
        <w:rPr>
          <w:rFonts w:ascii="Times New Roman" w:hAnsi="Times New Roman"/>
          <w:b/>
          <w:bCs/>
          <w:sz w:val="24"/>
          <w:szCs w:val="32"/>
          <w:vertAlign w:val="superscript"/>
        </w:rPr>
        <w:t>13</w:t>
      </w:r>
      <w:r w:rsidRPr="00DA34A6">
        <w:rPr>
          <w:rFonts w:ascii="Times New Roman" w:hAnsi="Times New Roman"/>
          <w:b/>
          <w:bCs/>
          <w:sz w:val="24"/>
          <w:szCs w:val="32"/>
        </w:rPr>
        <w:t xml:space="preserve">C </w:t>
      </w:r>
      <w:r>
        <w:rPr>
          <w:rFonts w:ascii="Times New Roman" w:hAnsi="Times New Roman"/>
          <w:b/>
          <w:bCs/>
          <w:sz w:val="24"/>
          <w:szCs w:val="32"/>
        </w:rPr>
        <w:t>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0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42</w:t>
      </w:r>
    </w:p>
    <w:p w14:paraId="107BE98E" w14:textId="77777777" w:rsidR="00667687" w:rsidRPr="00667687" w:rsidRDefault="00667687">
      <w:pPr>
        <w:widowControl/>
        <w:jc w:val="left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13" w14:textId="77777777" w:rsidR="00B9353C" w:rsidRDefault="00B9353C">
      <w:pPr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14" w14:textId="77777777" w:rsidR="00B9353C" w:rsidRDefault="0045674F">
      <w:pPr>
        <w:widowControl/>
        <w:jc w:val="left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sz w:val="24"/>
          <w:szCs w:val="28"/>
        </w:rPr>
        <w:br w:type="page"/>
      </w:r>
    </w:p>
    <w:p w14:paraId="5C31D316" w14:textId="77777777" w:rsidR="00B9353C" w:rsidRDefault="00000000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/>
          <w:sz w:val="24"/>
        </w:rPr>
        <w:lastRenderedPageBreak/>
        <w:object w:dxaOrig="1440" w:dyaOrig="1440" w14:anchorId="5C31D515">
          <v:shape id="_x0000_s2242" type="#_x0000_t75" style="position:absolute;left:0;text-align:left;margin-left:0;margin-top:61.1pt;width:120.7pt;height:97.75pt;z-index:251665408;mso-width-relative:page;mso-height-relative:page">
            <v:imagedata r:id="rId454" o:title=""/>
          </v:shape>
          <o:OLEObject Type="Embed" ProgID="ChemDraw.Document.6.0" ShapeID="_x0000_s2242" DrawAspect="Content" ObjectID="_1821829807" r:id="rId455"/>
        </w:object>
      </w:r>
      <w:r w:rsidR="0045674F">
        <w:rPr>
          <w:noProof/>
        </w:rPr>
        <w:drawing>
          <wp:inline distT="0" distB="0" distL="0" distR="0" wp14:anchorId="5C31D516" wp14:editId="5C31D517">
            <wp:extent cx="5274310" cy="3679825"/>
            <wp:effectExtent l="0" t="0" r="2540" b="0"/>
            <wp:docPr id="20229506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2950633" name="图片 1"/>
                    <pic:cNvPicPr>
                      <a:picLocks noChangeAspect="1" noChangeArrowheads="1"/>
                    </pic:cNvPicPr>
                  </pic:nvPicPr>
                  <pic:blipFill>
                    <a:blip r:embed="rId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C28594" w14:textId="08144B92" w:rsid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DA34A6">
        <w:rPr>
          <w:rFonts w:ascii="Times New Roman" w:hAnsi="Times New Roman" w:cs="Times New Roman" w:hint="eastAsia"/>
          <w:b/>
          <w:bCs/>
          <w:sz w:val="24"/>
          <w:szCs w:val="24"/>
        </w:rPr>
        <w:t>109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6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43</w:t>
      </w:r>
    </w:p>
    <w:p w14:paraId="2CD60D21" w14:textId="77777777" w:rsidR="00667687" w:rsidRP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2F7695C5" w14:textId="77777777" w:rsidR="00667687" w:rsidRDefault="00000000" w:rsidP="00DA34A6">
      <w:pPr>
        <w:widowControl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/>
          <w:sz w:val="24"/>
        </w:rPr>
        <w:object w:dxaOrig="1440" w:dyaOrig="1440" w14:anchorId="5C31D518">
          <v:shape id="_x0000_s2243" type="#_x0000_t75" style="position:absolute;left:0;text-align:left;margin-left:0;margin-top:82.3pt;width:120.7pt;height:97.75pt;z-index:251666432;mso-width-relative:page;mso-height-relative:page">
            <v:imagedata r:id="rId454" o:title=""/>
          </v:shape>
          <o:OLEObject Type="Embed" ProgID="ChemDraw.Document.6.0" ShapeID="_x0000_s2243" DrawAspect="Content" ObjectID="_1821829808" r:id="rId457"/>
        </w:object>
      </w:r>
      <w:r w:rsidR="0045674F">
        <w:rPr>
          <w:noProof/>
        </w:rPr>
        <w:drawing>
          <wp:inline distT="0" distB="0" distL="0" distR="0" wp14:anchorId="5C31D519" wp14:editId="5C31D51A">
            <wp:extent cx="5274310" cy="3679825"/>
            <wp:effectExtent l="0" t="0" r="2540" b="0"/>
            <wp:docPr id="345509143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5509143" name="图片 81"/>
                    <pic:cNvPicPr>
                      <a:picLocks noChangeAspect="1" noChangeArrowheads="1"/>
                    </pic:cNvPicPr>
                  </pic:nvPicPr>
                  <pic:blipFill>
                    <a:blip r:embed="rId4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5C7577" w14:textId="372A7426" w:rsid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DA34A6">
        <w:rPr>
          <w:rFonts w:ascii="Times New Roman" w:hAnsi="Times New Roman" w:cs="Times New Roman" w:hint="eastAsia"/>
          <w:b/>
          <w:bCs/>
          <w:sz w:val="24"/>
          <w:szCs w:val="24"/>
        </w:rPr>
        <w:t>11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0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DA34A6">
        <w:rPr>
          <w:rFonts w:ascii="Times New Roman" w:hAnsi="Times New Roman"/>
          <w:b/>
          <w:bCs/>
          <w:sz w:val="24"/>
          <w:szCs w:val="32"/>
          <w:vertAlign w:val="superscript"/>
        </w:rPr>
        <w:t>13</w:t>
      </w:r>
      <w:r w:rsidRPr="00DA34A6">
        <w:rPr>
          <w:rFonts w:ascii="Times New Roman" w:hAnsi="Times New Roman"/>
          <w:b/>
          <w:bCs/>
          <w:sz w:val="24"/>
          <w:szCs w:val="32"/>
        </w:rPr>
        <w:t xml:space="preserve">C </w:t>
      </w:r>
      <w:r>
        <w:rPr>
          <w:rFonts w:ascii="Times New Roman" w:hAnsi="Times New Roman"/>
          <w:b/>
          <w:bCs/>
          <w:sz w:val="24"/>
          <w:szCs w:val="32"/>
        </w:rPr>
        <w:t>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5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43</w:t>
      </w:r>
    </w:p>
    <w:p w14:paraId="5C31D318" w14:textId="118B7E3D" w:rsidR="00B9353C" w:rsidRDefault="0045674F">
      <w:pPr>
        <w:widowControl/>
        <w:jc w:val="left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sz w:val="24"/>
          <w:szCs w:val="28"/>
        </w:rPr>
        <w:br w:type="page"/>
      </w:r>
    </w:p>
    <w:p w14:paraId="5C31D31A" w14:textId="77777777" w:rsidR="00B9353C" w:rsidRDefault="00000000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lastRenderedPageBreak/>
        <w:object w:dxaOrig="1440" w:dyaOrig="1440" w14:anchorId="5C31D51B">
          <v:shape id="_x0000_s2244" type="#_x0000_t75" style="position:absolute;left:0;text-align:left;margin-left:0;margin-top:59pt;width:90.35pt;height:117.2pt;z-index:251667456;mso-width-relative:page;mso-height-relative:page">
            <v:imagedata r:id="rId459" o:title=""/>
          </v:shape>
          <o:OLEObject Type="Embed" ProgID="ChemDraw.Document.6.0" ShapeID="_x0000_s2244" DrawAspect="Content" ObjectID="_1821829809" r:id="rId460"/>
        </w:object>
      </w:r>
      <w:r w:rsidR="0045674F">
        <w:rPr>
          <w:noProof/>
        </w:rPr>
        <w:drawing>
          <wp:inline distT="0" distB="0" distL="0" distR="0" wp14:anchorId="5C31D51C" wp14:editId="5C31D51D">
            <wp:extent cx="5274310" cy="3679825"/>
            <wp:effectExtent l="0" t="0" r="2540" b="0"/>
            <wp:docPr id="1173284341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3284341" name="图片 82"/>
                    <pic:cNvPicPr>
                      <a:picLocks noChangeAspect="1" noChangeArrowheads="1"/>
                    </pic:cNvPicPr>
                  </pic:nvPicPr>
                  <pic:blipFill>
                    <a:blip r:embed="rId4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C827BB" w14:textId="2A7A902A" w:rsid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DA34A6">
        <w:rPr>
          <w:rFonts w:ascii="Times New Roman" w:hAnsi="Times New Roman" w:cs="Times New Roman" w:hint="eastAsia"/>
          <w:b/>
          <w:bCs/>
          <w:sz w:val="24"/>
          <w:szCs w:val="24"/>
        </w:rPr>
        <w:t>111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6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44</w:t>
      </w:r>
    </w:p>
    <w:p w14:paraId="2F7F4007" w14:textId="77777777" w:rsidR="00667687" w:rsidRP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1C" w14:textId="77777777" w:rsidR="00B9353C" w:rsidRDefault="00000000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object w:dxaOrig="1440" w:dyaOrig="1440" w14:anchorId="5C31D51E">
          <v:shape id="_x0000_s2245" type="#_x0000_t75" style="position:absolute;left:0;text-align:left;margin-left:0;margin-top:67.85pt;width:90.35pt;height:117.2pt;z-index:251668480;mso-width-relative:page;mso-height-relative:page">
            <v:imagedata r:id="rId459" o:title=""/>
          </v:shape>
          <o:OLEObject Type="Embed" ProgID="ChemDraw.Document.6.0" ShapeID="_x0000_s2245" DrawAspect="Content" ObjectID="_1821829810" r:id="rId462"/>
        </w:object>
      </w:r>
      <w:r w:rsidR="0045674F">
        <w:rPr>
          <w:noProof/>
        </w:rPr>
        <w:drawing>
          <wp:inline distT="0" distB="0" distL="0" distR="0" wp14:anchorId="5C31D51F" wp14:editId="5C31D520">
            <wp:extent cx="5274310" cy="3679825"/>
            <wp:effectExtent l="0" t="0" r="2540" b="0"/>
            <wp:docPr id="5475265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75265" name="图片 83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BF174B" w14:textId="36765FB5" w:rsid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DA34A6">
        <w:rPr>
          <w:rFonts w:ascii="Times New Roman" w:hAnsi="Times New Roman" w:cs="Times New Roman" w:hint="eastAsia"/>
          <w:b/>
          <w:bCs/>
          <w:sz w:val="24"/>
          <w:szCs w:val="24"/>
        </w:rPr>
        <w:t>112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32"/>
          <w:vertAlign w:val="superscript"/>
        </w:rPr>
        <w:t>1</w:t>
      </w:r>
      <w:r>
        <w:rPr>
          <w:rFonts w:ascii="Times New Roman" w:hAnsi="Times New Roman"/>
          <w:b/>
          <w:bCs/>
          <w:sz w:val="24"/>
          <w:szCs w:val="32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C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5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44</w:t>
      </w:r>
    </w:p>
    <w:p w14:paraId="69362F3D" w14:textId="77777777" w:rsidR="00667687" w:rsidRPr="00667687" w:rsidRDefault="00667687">
      <w:pPr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1D" w14:textId="77777777" w:rsidR="00B9353C" w:rsidRDefault="0045674F">
      <w:pPr>
        <w:widowControl/>
        <w:jc w:val="left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sz w:val="24"/>
          <w:szCs w:val="28"/>
        </w:rPr>
        <w:br w:type="page"/>
      </w:r>
    </w:p>
    <w:p w14:paraId="5C31D31F" w14:textId="77777777" w:rsidR="00B9353C" w:rsidRDefault="00000000" w:rsidP="00CF58EF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lastRenderedPageBreak/>
        <w:object w:dxaOrig="1440" w:dyaOrig="1440" w14:anchorId="5C31D521">
          <v:shape id="_x0000_s2246" type="#_x0000_t75" style="position:absolute;left:0;text-align:left;margin-left:0;margin-top:68.15pt;width:114pt;height:79.75pt;z-index:251669504;mso-width-relative:page;mso-height-relative:page">
            <v:imagedata r:id="rId464" o:title=""/>
          </v:shape>
          <o:OLEObject Type="Embed" ProgID="ChemDraw.Document.6.0" ShapeID="_x0000_s2246" DrawAspect="Content" ObjectID="_1821829811" r:id="rId465"/>
        </w:object>
      </w:r>
      <w:r w:rsidR="0045674F">
        <w:rPr>
          <w:noProof/>
        </w:rPr>
        <w:drawing>
          <wp:inline distT="0" distB="0" distL="0" distR="0" wp14:anchorId="5C31D522" wp14:editId="5C31D523">
            <wp:extent cx="5274310" cy="3679825"/>
            <wp:effectExtent l="0" t="0" r="2540" b="0"/>
            <wp:docPr id="2085938602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5938602" name="图片 84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EEDAB2" w14:textId="61FC6020" w:rsidR="00667687" w:rsidRDefault="00667687" w:rsidP="00CF58EF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CF58EF">
        <w:rPr>
          <w:rFonts w:ascii="Times New Roman" w:hAnsi="Times New Roman" w:cs="Times New Roman" w:hint="eastAsia"/>
          <w:b/>
          <w:bCs/>
          <w:sz w:val="24"/>
          <w:szCs w:val="24"/>
        </w:rPr>
        <w:t>113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6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45</w:t>
      </w:r>
    </w:p>
    <w:p w14:paraId="0D3AE1A3" w14:textId="77777777" w:rsidR="00667687" w:rsidRPr="00667687" w:rsidRDefault="00667687" w:rsidP="00CF58EF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37004FF3" w14:textId="77777777" w:rsidR="00667687" w:rsidRDefault="00000000" w:rsidP="00CF58EF">
      <w:pPr>
        <w:widowControl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object w:dxaOrig="1440" w:dyaOrig="1440" w14:anchorId="5C31D524">
          <v:shape id="_x0000_s2247" type="#_x0000_t75" style="position:absolute;left:0;text-align:left;margin-left:0;margin-top:86.5pt;width:114pt;height:79.75pt;z-index:251670528;mso-width-relative:page;mso-height-relative:page">
            <v:imagedata r:id="rId464" o:title=""/>
          </v:shape>
          <o:OLEObject Type="Embed" ProgID="ChemDraw.Document.6.0" ShapeID="_x0000_s2247" DrawAspect="Content" ObjectID="_1821829812" r:id="rId467"/>
        </w:object>
      </w:r>
      <w:r w:rsidR="0045674F">
        <w:rPr>
          <w:noProof/>
        </w:rPr>
        <w:drawing>
          <wp:inline distT="0" distB="0" distL="0" distR="0" wp14:anchorId="5C31D525" wp14:editId="5C31D526">
            <wp:extent cx="5274310" cy="3679825"/>
            <wp:effectExtent l="0" t="0" r="2540" b="0"/>
            <wp:docPr id="606786781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6786781" name="图片 85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07DC72" w14:textId="3083F6B0" w:rsidR="00667687" w:rsidRDefault="00667687" w:rsidP="00CF58EF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CF58EF">
        <w:rPr>
          <w:rFonts w:ascii="Times New Roman" w:hAnsi="Times New Roman" w:cs="Times New Roman" w:hint="eastAsia"/>
          <w:b/>
          <w:bCs/>
          <w:sz w:val="24"/>
          <w:szCs w:val="24"/>
        </w:rPr>
        <w:t>114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32"/>
          <w:vertAlign w:val="superscript"/>
        </w:rPr>
        <w:t>1</w:t>
      </w:r>
      <w:r>
        <w:rPr>
          <w:rFonts w:ascii="Times New Roman" w:hAnsi="Times New Roman"/>
          <w:b/>
          <w:bCs/>
          <w:sz w:val="24"/>
          <w:szCs w:val="32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C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5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45</w:t>
      </w:r>
    </w:p>
    <w:p w14:paraId="5C31D321" w14:textId="621ABE38" w:rsidR="00B9353C" w:rsidRDefault="0045674F">
      <w:pPr>
        <w:widowControl/>
        <w:jc w:val="left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sz w:val="24"/>
          <w:szCs w:val="28"/>
        </w:rPr>
        <w:br w:type="page"/>
      </w:r>
    </w:p>
    <w:p w14:paraId="5C31D323" w14:textId="77777777" w:rsidR="00B9353C" w:rsidRDefault="00000000" w:rsidP="002A18DE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lastRenderedPageBreak/>
        <w:object w:dxaOrig="1440" w:dyaOrig="1440" w14:anchorId="5C31D527">
          <v:shape id="_x0000_s2248" type="#_x0000_t75" style="position:absolute;left:0;text-align:left;margin-left:0;margin-top:93pt;width:165.55pt;height:84pt;z-index:251671552;mso-width-relative:page;mso-height-relative:page">
            <v:imagedata r:id="rId469" o:title=""/>
          </v:shape>
          <o:OLEObject Type="Embed" ProgID="ChemDraw.Document.6.0" ShapeID="_x0000_s2248" DrawAspect="Content" ObjectID="_1821829813" r:id="rId470"/>
        </w:object>
      </w:r>
      <w:r w:rsidR="0045674F">
        <w:rPr>
          <w:noProof/>
        </w:rPr>
        <w:drawing>
          <wp:inline distT="0" distB="0" distL="0" distR="0" wp14:anchorId="5C31D528" wp14:editId="5C31D529">
            <wp:extent cx="5274310" cy="3679825"/>
            <wp:effectExtent l="0" t="0" r="2540" b="0"/>
            <wp:docPr id="1257573689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7573689" name="图片 86"/>
                    <pic:cNvPicPr>
                      <a:picLocks noChangeAspect="1" noChangeArrowheads="1"/>
                    </pic:cNvPicPr>
                  </pic:nvPicPr>
                  <pic:blipFill>
                    <a:blip r:embed="rId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56A0D4" w14:textId="55953D37" w:rsidR="00667687" w:rsidRDefault="00667687" w:rsidP="002A18DE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2A18DE">
        <w:rPr>
          <w:rFonts w:ascii="Times New Roman" w:hAnsi="Times New Roman" w:cs="Times New Roman" w:hint="eastAsia"/>
          <w:b/>
          <w:bCs/>
          <w:sz w:val="24"/>
          <w:szCs w:val="24"/>
        </w:rPr>
        <w:t>115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6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46</w:t>
      </w:r>
    </w:p>
    <w:p w14:paraId="38FEF701" w14:textId="77777777" w:rsidR="00667687" w:rsidRPr="00667687" w:rsidRDefault="00667687" w:rsidP="002A18DE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25" w14:textId="77777777" w:rsidR="00B9353C" w:rsidRDefault="00000000" w:rsidP="002A18DE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object w:dxaOrig="1440" w:dyaOrig="1440" w14:anchorId="5C31D52A">
          <v:shape id="_x0000_s2249" type="#_x0000_t75" style="position:absolute;left:0;text-align:left;margin-left:0;margin-top:57pt;width:165.55pt;height:84pt;z-index:251672576;mso-width-relative:page;mso-height-relative:page">
            <v:imagedata r:id="rId469" o:title=""/>
          </v:shape>
          <o:OLEObject Type="Embed" ProgID="ChemDraw.Document.6.0" ShapeID="_x0000_s2249" DrawAspect="Content" ObjectID="_1821829814" r:id="rId472"/>
        </w:object>
      </w:r>
      <w:r w:rsidR="0045674F">
        <w:rPr>
          <w:noProof/>
        </w:rPr>
        <w:drawing>
          <wp:inline distT="0" distB="0" distL="0" distR="0" wp14:anchorId="5C31D52B" wp14:editId="5C31D52C">
            <wp:extent cx="5274310" cy="3679825"/>
            <wp:effectExtent l="0" t="0" r="2540" b="0"/>
            <wp:docPr id="4581040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104087" name="图片 87"/>
                    <pic:cNvPicPr>
                      <a:picLocks noChangeAspect="1" noChangeArrowheads="1"/>
                    </pic:cNvPicPr>
                  </pic:nvPicPr>
                  <pic:blipFill>
                    <a:blip r:embed="rId4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CCEE44" w14:textId="46349644" w:rsidR="00667687" w:rsidRDefault="00667687" w:rsidP="002A18DE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2A18DE">
        <w:rPr>
          <w:rFonts w:ascii="Times New Roman" w:hAnsi="Times New Roman" w:cs="Times New Roman" w:hint="eastAsia"/>
          <w:b/>
          <w:bCs/>
          <w:sz w:val="24"/>
          <w:szCs w:val="24"/>
        </w:rPr>
        <w:t>116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32"/>
          <w:vertAlign w:val="superscript"/>
        </w:rPr>
        <w:t>1</w:t>
      </w:r>
      <w:r>
        <w:rPr>
          <w:rFonts w:ascii="Times New Roman" w:hAnsi="Times New Roman"/>
          <w:b/>
          <w:bCs/>
          <w:sz w:val="24"/>
          <w:szCs w:val="32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C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5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46</w:t>
      </w:r>
    </w:p>
    <w:p w14:paraId="150D3C3F" w14:textId="77777777" w:rsidR="00667687" w:rsidRPr="00667687" w:rsidRDefault="00667687">
      <w:pPr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26" w14:textId="77777777" w:rsidR="00B9353C" w:rsidRDefault="0045674F">
      <w:pPr>
        <w:widowControl/>
        <w:jc w:val="left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sz w:val="24"/>
          <w:szCs w:val="28"/>
        </w:rPr>
        <w:br w:type="page"/>
      </w:r>
    </w:p>
    <w:p w14:paraId="5C31D328" w14:textId="77777777" w:rsidR="00B9353C" w:rsidRDefault="00000000" w:rsidP="002A18DE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lastRenderedPageBreak/>
        <w:object w:dxaOrig="1440" w:dyaOrig="1440" w14:anchorId="5C31D52D">
          <v:shape id="_x0000_s2470" type="#_x0000_t75" style="position:absolute;left:0;text-align:left;margin-left:0;margin-top:81.95pt;width:79.65pt;height:61.05pt;z-index:251714560;mso-width-relative:page;mso-height-relative:page">
            <v:imagedata r:id="rId474" o:title=""/>
          </v:shape>
          <o:OLEObject Type="Embed" ProgID="ChemDraw.Document.6.0" ShapeID="_x0000_s2470" DrawAspect="Content" ObjectID="_1821829815" r:id="rId475"/>
        </w:object>
      </w:r>
      <w:r w:rsidR="0045674F">
        <w:rPr>
          <w:noProof/>
        </w:rPr>
        <w:drawing>
          <wp:inline distT="0" distB="0" distL="0" distR="0" wp14:anchorId="5C31D52E" wp14:editId="5C31D52F">
            <wp:extent cx="5274310" cy="3679825"/>
            <wp:effectExtent l="0" t="0" r="2540" b="0"/>
            <wp:docPr id="4357419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574193" name="图片 3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E2674A" w14:textId="7BEEC18A" w:rsidR="00667687" w:rsidRDefault="00667687" w:rsidP="002A18DE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2A18DE">
        <w:rPr>
          <w:rFonts w:ascii="Times New Roman" w:hAnsi="Times New Roman" w:cs="Times New Roman" w:hint="eastAsia"/>
          <w:b/>
          <w:bCs/>
          <w:sz w:val="24"/>
          <w:szCs w:val="24"/>
        </w:rPr>
        <w:t>117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6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47</w:t>
      </w:r>
    </w:p>
    <w:p w14:paraId="2544CFBE" w14:textId="77777777" w:rsidR="00667687" w:rsidRPr="00667687" w:rsidRDefault="00667687" w:rsidP="002A18DE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2A" w14:textId="5EE9F3BC" w:rsidR="00B9353C" w:rsidRDefault="00000000" w:rsidP="002A18DE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object w:dxaOrig="1440" w:dyaOrig="1440" w14:anchorId="5C31D530">
          <v:shape id="_x0000_s2471" type="#_x0000_t75" style="position:absolute;left:0;text-align:left;margin-left:1.4pt;margin-top:133.7pt;width:79.65pt;height:61.05pt;z-index:251715584;mso-width-relative:page;mso-height-relative:page">
            <v:imagedata r:id="rId474" o:title=""/>
          </v:shape>
          <o:OLEObject Type="Embed" ProgID="ChemDraw.Document.6.0" ShapeID="_x0000_s2471" DrawAspect="Content" ObjectID="_1821829816" r:id="rId477"/>
        </w:object>
      </w:r>
      <w:r w:rsidR="0045674F">
        <w:rPr>
          <w:noProof/>
        </w:rPr>
        <w:drawing>
          <wp:inline distT="0" distB="0" distL="0" distR="0" wp14:anchorId="5C31D531" wp14:editId="5C31D532">
            <wp:extent cx="5274310" cy="3679825"/>
            <wp:effectExtent l="0" t="0" r="2540" b="0"/>
            <wp:docPr id="155611917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6119178" name="图片 5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233A8E" w14:textId="6A5BB7A7" w:rsidR="00667687" w:rsidRDefault="00667687" w:rsidP="002A18DE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2A18DE">
        <w:rPr>
          <w:rFonts w:ascii="Times New Roman" w:hAnsi="Times New Roman" w:cs="Times New Roman" w:hint="eastAsia"/>
          <w:b/>
          <w:bCs/>
          <w:sz w:val="24"/>
          <w:szCs w:val="24"/>
        </w:rPr>
        <w:t>118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2A18DE">
        <w:rPr>
          <w:rFonts w:ascii="Times New Roman" w:hAnsi="Times New Roman"/>
          <w:b/>
          <w:bCs/>
          <w:sz w:val="24"/>
          <w:szCs w:val="32"/>
          <w:vertAlign w:val="superscript"/>
        </w:rPr>
        <w:t>13</w:t>
      </w:r>
      <w:r w:rsidRPr="002A18DE">
        <w:rPr>
          <w:rFonts w:ascii="Times New Roman" w:hAnsi="Times New Roman"/>
          <w:b/>
          <w:bCs/>
          <w:sz w:val="24"/>
          <w:szCs w:val="32"/>
        </w:rPr>
        <w:t xml:space="preserve">C </w:t>
      </w:r>
      <w:r>
        <w:rPr>
          <w:rFonts w:ascii="Times New Roman" w:hAnsi="Times New Roman"/>
          <w:b/>
          <w:bCs/>
          <w:sz w:val="24"/>
          <w:szCs w:val="32"/>
        </w:rPr>
        <w:t>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5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47</w:t>
      </w:r>
    </w:p>
    <w:p w14:paraId="523FB583" w14:textId="77777777" w:rsidR="00667687" w:rsidRPr="00667687" w:rsidRDefault="00667687">
      <w:pPr>
        <w:jc w:val="left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2B" w14:textId="77777777" w:rsidR="00B9353C" w:rsidRDefault="00B9353C">
      <w:pPr>
        <w:jc w:val="left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2E" w14:textId="77777777" w:rsidR="00B9353C" w:rsidRDefault="00B9353C">
      <w:pPr>
        <w:jc w:val="left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30" w14:textId="77777777" w:rsidR="00B9353C" w:rsidRDefault="00000000" w:rsidP="002A18DE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lastRenderedPageBreak/>
        <w:object w:dxaOrig="1440" w:dyaOrig="1440" w14:anchorId="5C31D533">
          <v:shape id="_x0000_s2475" type="#_x0000_t75" style="position:absolute;left:0;text-align:left;margin-left:0;margin-top:66.4pt;width:64.05pt;height:64.35pt;z-index:251719680;mso-width-relative:page;mso-height-relative:page">
            <v:imagedata r:id="rId479" o:title=""/>
          </v:shape>
          <o:OLEObject Type="Embed" ProgID="ChemDraw.Document.6.0" ShapeID="_x0000_s2475" DrawAspect="Content" ObjectID="_1821829817" r:id="rId480"/>
        </w:object>
      </w:r>
      <w:r w:rsidR="0045674F">
        <w:rPr>
          <w:noProof/>
        </w:rPr>
        <w:drawing>
          <wp:inline distT="0" distB="0" distL="0" distR="0" wp14:anchorId="5C31D534" wp14:editId="5C31D535">
            <wp:extent cx="5274310" cy="3679825"/>
            <wp:effectExtent l="0" t="0" r="2540" b="0"/>
            <wp:docPr id="1588520569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8520569" name="图片 88"/>
                    <pic:cNvPicPr>
                      <a:picLocks noChangeAspect="1" noChangeArrowheads="1"/>
                    </pic:cNvPicPr>
                  </pic:nvPicPr>
                  <pic:blipFill>
                    <a:blip r:embed="rId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5E046" w14:textId="3E7CBDA8" w:rsidR="00667687" w:rsidRDefault="00667687" w:rsidP="002A18DE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2A18DE">
        <w:rPr>
          <w:rFonts w:ascii="Times New Roman" w:hAnsi="Times New Roman" w:cs="Times New Roman" w:hint="eastAsia"/>
          <w:b/>
          <w:bCs/>
          <w:sz w:val="24"/>
          <w:szCs w:val="24"/>
        </w:rPr>
        <w:t>119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4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48</w:t>
      </w:r>
    </w:p>
    <w:p w14:paraId="08BD280B" w14:textId="77777777" w:rsidR="00667687" w:rsidRPr="00667687" w:rsidRDefault="00667687" w:rsidP="002A18DE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32" w14:textId="77777777" w:rsidR="00B9353C" w:rsidRDefault="00000000" w:rsidP="002A18DE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object w:dxaOrig="1440" w:dyaOrig="1440" w14:anchorId="5C31D536">
          <v:shape id="_x0000_s2476" type="#_x0000_t75" style="position:absolute;left:0;text-align:left;margin-left:0;margin-top:71.7pt;width:64.05pt;height:64.35pt;z-index:251720704;mso-width-relative:page;mso-height-relative:page">
            <v:imagedata r:id="rId479" o:title=""/>
          </v:shape>
          <o:OLEObject Type="Embed" ProgID="ChemDraw.Document.6.0" ShapeID="_x0000_s2476" DrawAspect="Content" ObjectID="_1821829818" r:id="rId482"/>
        </w:object>
      </w:r>
      <w:r w:rsidR="0045674F">
        <w:rPr>
          <w:noProof/>
        </w:rPr>
        <w:drawing>
          <wp:inline distT="0" distB="0" distL="0" distR="0" wp14:anchorId="5C31D537" wp14:editId="5C31D538">
            <wp:extent cx="5274310" cy="3679825"/>
            <wp:effectExtent l="0" t="0" r="2540" b="0"/>
            <wp:docPr id="161991611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991611" name="图片 89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1E7B74" w14:textId="5284A754" w:rsidR="00667687" w:rsidRDefault="00667687" w:rsidP="002A18DE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2A18DE">
        <w:rPr>
          <w:rFonts w:ascii="Times New Roman" w:hAnsi="Times New Roman" w:cs="Times New Roman" w:hint="eastAsia"/>
          <w:b/>
          <w:bCs/>
          <w:sz w:val="24"/>
          <w:szCs w:val="24"/>
        </w:rPr>
        <w:t>1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20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2A18DE">
        <w:rPr>
          <w:rFonts w:ascii="Times New Roman" w:hAnsi="Times New Roman"/>
          <w:b/>
          <w:bCs/>
          <w:sz w:val="24"/>
          <w:szCs w:val="32"/>
          <w:vertAlign w:val="superscript"/>
        </w:rPr>
        <w:t>13</w:t>
      </w:r>
      <w:r w:rsidRPr="002A18DE">
        <w:rPr>
          <w:rFonts w:ascii="Times New Roman" w:hAnsi="Times New Roman"/>
          <w:b/>
          <w:bCs/>
          <w:sz w:val="24"/>
          <w:szCs w:val="32"/>
        </w:rPr>
        <w:t>C</w:t>
      </w:r>
      <w:r>
        <w:rPr>
          <w:rFonts w:ascii="Times New Roman" w:hAnsi="Times New Roman"/>
          <w:b/>
          <w:bCs/>
          <w:sz w:val="24"/>
          <w:szCs w:val="32"/>
        </w:rPr>
        <w:t xml:space="preserve">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25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48</w:t>
      </w:r>
    </w:p>
    <w:p w14:paraId="06D727CC" w14:textId="77777777" w:rsidR="00667687" w:rsidRPr="00667687" w:rsidRDefault="00667687">
      <w:pPr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33" w14:textId="77777777" w:rsidR="00B9353C" w:rsidRDefault="0045674F">
      <w:pPr>
        <w:widowControl/>
        <w:jc w:val="left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sz w:val="24"/>
          <w:szCs w:val="28"/>
        </w:rPr>
        <w:br w:type="page"/>
      </w:r>
    </w:p>
    <w:p w14:paraId="5C31D335" w14:textId="77777777" w:rsidR="00B9353C" w:rsidRDefault="00000000" w:rsidP="002A18DE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lastRenderedPageBreak/>
        <w:object w:dxaOrig="1440" w:dyaOrig="1440" w14:anchorId="5C31D539">
          <v:shape id="_x0000_s2477" type="#_x0000_t75" style="position:absolute;left:0;text-align:left;margin-left:0;margin-top:78pt;width:64.05pt;height:64.35pt;z-index:251721728;mso-width-relative:page;mso-height-relative:page">
            <v:imagedata r:id="rId484" o:title=""/>
          </v:shape>
          <o:OLEObject Type="Embed" ProgID="ChemDraw.Document.6.0" ShapeID="_x0000_s2477" DrawAspect="Content" ObjectID="_1821829819" r:id="rId485"/>
        </w:object>
      </w:r>
      <w:r w:rsidR="0045674F">
        <w:rPr>
          <w:noProof/>
        </w:rPr>
        <w:drawing>
          <wp:inline distT="0" distB="0" distL="0" distR="0" wp14:anchorId="5C31D53A" wp14:editId="5C31D53B">
            <wp:extent cx="5274310" cy="3679825"/>
            <wp:effectExtent l="0" t="0" r="2540" b="0"/>
            <wp:docPr id="176808888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8088880" name="图片 90"/>
                    <pic:cNvPicPr>
                      <a:picLocks noChangeAspect="1" noChangeArrowheads="1"/>
                    </pic:cNvPicPr>
                  </pic:nvPicPr>
                  <pic:blipFill>
                    <a:blip r:embed="rId4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548FA9" w14:textId="0CFC2BD8" w:rsidR="00667687" w:rsidRDefault="00667687" w:rsidP="002A18DE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2A18DE">
        <w:rPr>
          <w:rFonts w:ascii="Times New Roman" w:hAnsi="Times New Roman" w:cs="Times New Roman" w:hint="eastAsia"/>
          <w:b/>
          <w:bCs/>
          <w:sz w:val="24"/>
          <w:szCs w:val="24"/>
        </w:rPr>
        <w:t>1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2</w:t>
      </w:r>
      <w:r w:rsidR="002A18DE">
        <w:rPr>
          <w:rFonts w:ascii="Times New Roman" w:hAnsi="Times New Roman" w:cs="Times New Roman" w:hint="eastAsia"/>
          <w:b/>
          <w:bCs/>
          <w:sz w:val="24"/>
          <w:szCs w:val="24"/>
        </w:rPr>
        <w:t>1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4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49</w:t>
      </w:r>
    </w:p>
    <w:p w14:paraId="5C31D336" w14:textId="77777777" w:rsidR="00B9353C" w:rsidRDefault="00B9353C" w:rsidP="002A18DE">
      <w:pPr>
        <w:widowControl/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38" w14:textId="77777777" w:rsidR="00B9353C" w:rsidRDefault="00000000" w:rsidP="002A18DE">
      <w:pPr>
        <w:widowControl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object w:dxaOrig="1440" w:dyaOrig="1440" w14:anchorId="5C31D53C">
          <v:shape id="_x0000_s2479" type="#_x0000_t75" style="position:absolute;left:0;text-align:left;margin-left:0;margin-top:76.55pt;width:64.05pt;height:64.35pt;z-index:251722752;mso-width-relative:page;mso-height-relative:page">
            <v:imagedata r:id="rId484" o:title=""/>
          </v:shape>
          <o:OLEObject Type="Embed" ProgID="ChemDraw.Document.6.0" ShapeID="_x0000_s2479" DrawAspect="Content" ObjectID="_1821829820" r:id="rId487"/>
        </w:object>
      </w:r>
      <w:r w:rsidR="0045674F">
        <w:rPr>
          <w:noProof/>
        </w:rPr>
        <w:drawing>
          <wp:inline distT="0" distB="0" distL="0" distR="0" wp14:anchorId="5C31D53D" wp14:editId="5C31D53E">
            <wp:extent cx="5274310" cy="3679825"/>
            <wp:effectExtent l="0" t="0" r="2540" b="0"/>
            <wp:docPr id="648342919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8342919" name="图片 91"/>
                    <pic:cNvPicPr>
                      <a:picLocks noChangeAspect="1" noChangeArrowheads="1"/>
                    </pic:cNvPicPr>
                  </pic:nvPicPr>
                  <pic:blipFill>
                    <a:blip r:embed="rId4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F80B30" w14:textId="140A32B9" w:rsidR="00667687" w:rsidRDefault="00667687" w:rsidP="002A18DE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2A18DE">
        <w:rPr>
          <w:rFonts w:ascii="Times New Roman" w:hAnsi="Times New Roman" w:cs="Times New Roman" w:hint="eastAsia"/>
          <w:b/>
          <w:bCs/>
          <w:sz w:val="24"/>
          <w:szCs w:val="24"/>
        </w:rPr>
        <w:t>12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2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32"/>
          <w:vertAlign w:val="superscript"/>
        </w:rPr>
        <w:t>1</w:t>
      </w:r>
      <w:r>
        <w:rPr>
          <w:rFonts w:ascii="Times New Roman" w:hAnsi="Times New Roman"/>
          <w:b/>
          <w:bCs/>
          <w:sz w:val="24"/>
          <w:szCs w:val="32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C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0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49</w:t>
      </w:r>
    </w:p>
    <w:p w14:paraId="290EA5B6" w14:textId="77777777" w:rsidR="00667687" w:rsidRPr="00667687" w:rsidRDefault="00667687">
      <w:pPr>
        <w:widowControl/>
        <w:jc w:val="left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39" w14:textId="77777777" w:rsidR="00B9353C" w:rsidRDefault="00B9353C">
      <w:pPr>
        <w:widowControl/>
        <w:jc w:val="left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3B" w14:textId="77777777" w:rsidR="00B9353C" w:rsidRDefault="00B9353C">
      <w:pPr>
        <w:widowControl/>
        <w:jc w:val="left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3D" w14:textId="77777777" w:rsidR="00B9353C" w:rsidRDefault="00000000" w:rsidP="002A18DE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lastRenderedPageBreak/>
        <w:object w:dxaOrig="1440" w:dyaOrig="1440" w14:anchorId="5C31D53F">
          <v:shape id="_x0000_s2254" type="#_x0000_t75" style="position:absolute;left:0;text-align:left;margin-left:0;margin-top:70.95pt;width:64.25pt;height:64.25pt;z-index:251673600;mso-width-relative:page;mso-height-relative:page">
            <v:imagedata r:id="rId489" o:title=""/>
          </v:shape>
          <o:OLEObject Type="Embed" ProgID="ChemDraw.Document.6.0" ShapeID="_x0000_s2254" DrawAspect="Content" ObjectID="_1821829821" r:id="rId490"/>
        </w:object>
      </w:r>
      <w:r w:rsidR="0045674F">
        <w:rPr>
          <w:noProof/>
        </w:rPr>
        <w:drawing>
          <wp:inline distT="0" distB="0" distL="0" distR="0" wp14:anchorId="5C31D540" wp14:editId="5C31D541">
            <wp:extent cx="5274310" cy="3679825"/>
            <wp:effectExtent l="0" t="0" r="2540" b="0"/>
            <wp:docPr id="188838809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8388092" name="图片 2"/>
                    <pic:cNvPicPr>
                      <a:picLocks noChangeAspect="1" noChangeArrowheads="1"/>
                    </pic:cNvPicPr>
                  </pic:nvPicPr>
                  <pic:blipFill>
                    <a:blip r:embed="rId4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6BF261" w14:textId="03771E84" w:rsidR="00667687" w:rsidRDefault="00667687" w:rsidP="002A18DE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2A18DE">
        <w:rPr>
          <w:rFonts w:ascii="Times New Roman" w:hAnsi="Times New Roman" w:cs="Times New Roman" w:hint="eastAsia"/>
          <w:b/>
          <w:bCs/>
          <w:sz w:val="24"/>
          <w:szCs w:val="24"/>
        </w:rPr>
        <w:t>123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6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50</w:t>
      </w:r>
    </w:p>
    <w:p w14:paraId="153FD8C6" w14:textId="77777777" w:rsidR="00667687" w:rsidRPr="00667687" w:rsidRDefault="00667687" w:rsidP="002A18DE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279A79A1" w14:textId="77777777" w:rsidR="00667687" w:rsidRDefault="00000000" w:rsidP="002A18DE">
      <w:pPr>
        <w:widowControl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object w:dxaOrig="1440" w:dyaOrig="1440" w14:anchorId="5C31D542">
          <v:shape id="_x0000_s2255" type="#_x0000_t75" style="position:absolute;left:0;text-align:left;margin-left:0;margin-top:77.3pt;width:64.25pt;height:64.25pt;z-index:251674624;mso-width-relative:page;mso-height-relative:page">
            <v:imagedata r:id="rId489" o:title=""/>
          </v:shape>
          <o:OLEObject Type="Embed" ProgID="ChemDraw.Document.6.0" ShapeID="_x0000_s2255" DrawAspect="Content" ObjectID="_1821829822" r:id="rId492"/>
        </w:object>
      </w:r>
      <w:r w:rsidR="0045674F">
        <w:rPr>
          <w:noProof/>
        </w:rPr>
        <w:drawing>
          <wp:inline distT="0" distB="0" distL="0" distR="0" wp14:anchorId="5C31D543" wp14:editId="5C31D544">
            <wp:extent cx="5274310" cy="3679825"/>
            <wp:effectExtent l="0" t="0" r="2540" b="0"/>
            <wp:docPr id="202502888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5028884" name="图片 3"/>
                    <pic:cNvPicPr>
                      <a:picLocks noChangeAspect="1" noChangeArrowheads="1"/>
                    </pic:cNvPicPr>
                  </pic:nvPicPr>
                  <pic:blipFill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38DF71" w14:textId="7718904B" w:rsidR="00667687" w:rsidRDefault="00667687" w:rsidP="002A18DE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2A18DE">
        <w:rPr>
          <w:rFonts w:ascii="Times New Roman" w:hAnsi="Times New Roman" w:cs="Times New Roman" w:hint="eastAsia"/>
          <w:b/>
          <w:bCs/>
          <w:sz w:val="24"/>
          <w:szCs w:val="24"/>
        </w:rPr>
        <w:t>124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32"/>
          <w:vertAlign w:val="superscript"/>
        </w:rPr>
        <w:t>1</w:t>
      </w:r>
      <w:r>
        <w:rPr>
          <w:rFonts w:ascii="Times New Roman" w:hAnsi="Times New Roman"/>
          <w:b/>
          <w:bCs/>
          <w:sz w:val="24"/>
          <w:szCs w:val="32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C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5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50</w:t>
      </w:r>
    </w:p>
    <w:p w14:paraId="5C31D33F" w14:textId="0F255E2C" w:rsidR="00B9353C" w:rsidRDefault="0045674F">
      <w:pPr>
        <w:widowControl/>
        <w:jc w:val="left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sz w:val="24"/>
          <w:szCs w:val="28"/>
        </w:rPr>
        <w:br w:type="page"/>
      </w:r>
    </w:p>
    <w:p w14:paraId="5C31D341" w14:textId="77777777" w:rsidR="00B9353C" w:rsidRDefault="00000000" w:rsidP="00FB5E0E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lastRenderedPageBreak/>
        <w:object w:dxaOrig="1440" w:dyaOrig="1440" w14:anchorId="5C31D545">
          <v:shape id="_x0000_s2256" type="#_x0000_t75" style="position:absolute;left:0;text-align:left;margin-left:0;margin-top:70.5pt;width:68.5pt;height:74.1pt;z-index:251675648;mso-width-relative:page;mso-height-relative:page">
            <v:imagedata r:id="rId494" o:title=""/>
          </v:shape>
          <o:OLEObject Type="Embed" ProgID="ChemDraw.Document.6.0" ShapeID="_x0000_s2256" DrawAspect="Content" ObjectID="_1821829823" r:id="rId495"/>
        </w:object>
      </w:r>
      <w:r w:rsidR="0045674F">
        <w:rPr>
          <w:noProof/>
        </w:rPr>
        <w:drawing>
          <wp:inline distT="0" distB="0" distL="0" distR="0" wp14:anchorId="5C31D546" wp14:editId="5C31D547">
            <wp:extent cx="5274310" cy="3679825"/>
            <wp:effectExtent l="0" t="0" r="2540" b="0"/>
            <wp:docPr id="711122923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122923" name="图片 94"/>
                    <pic:cNvPicPr>
                      <a:picLocks noChangeAspect="1" noChangeArrowheads="1"/>
                    </pic:cNvPicPr>
                  </pic:nvPicPr>
                  <pic:blipFill>
                    <a:blip r:embed="rId4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F4F7D5" w14:textId="77C0ADAC" w:rsidR="00667687" w:rsidRDefault="00667687" w:rsidP="00FB5E0E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FB5E0E">
        <w:rPr>
          <w:rFonts w:ascii="Times New Roman" w:hAnsi="Times New Roman" w:cs="Times New Roman" w:hint="eastAsia"/>
          <w:b/>
          <w:bCs/>
          <w:sz w:val="24"/>
          <w:szCs w:val="24"/>
        </w:rPr>
        <w:t>1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2</w:t>
      </w:r>
      <w:r w:rsidR="00FB5E0E">
        <w:rPr>
          <w:rFonts w:ascii="Times New Roman" w:hAnsi="Times New Roman" w:cs="Times New Roman" w:hint="eastAsia"/>
          <w:b/>
          <w:bCs/>
          <w:sz w:val="24"/>
          <w:szCs w:val="24"/>
        </w:rPr>
        <w:t>5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6</w:t>
      </w:r>
      <w:r>
        <w:rPr>
          <w:rFonts w:ascii="Times New Roman" w:hAnsi="Times New Roman" w:cs="Times New Roman"/>
          <w:sz w:val="24"/>
          <w:szCs w:val="28"/>
        </w:rPr>
        <w:t>00 MHz,</w:t>
      </w:r>
      <w:r>
        <w:rPr>
          <w:rFonts w:ascii="Times New Roman" w:hAnsi="Times New Roman" w:cs="Times New Roman" w:hint="eastAsia"/>
          <w:sz w:val="24"/>
          <w:szCs w:val="28"/>
        </w:rPr>
        <w:t xml:space="preserve"> DMSO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51</w:t>
      </w:r>
    </w:p>
    <w:p w14:paraId="6552DCFE" w14:textId="77777777" w:rsidR="00667687" w:rsidRPr="00667687" w:rsidRDefault="00667687" w:rsidP="00FB5E0E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43" w14:textId="77777777" w:rsidR="00B9353C" w:rsidRDefault="00000000" w:rsidP="00FB5E0E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object w:dxaOrig="1440" w:dyaOrig="1440" w14:anchorId="5C31D548">
          <v:shape id="_x0000_s2257" type="#_x0000_t75" style="position:absolute;left:0;text-align:left;margin-left:0;margin-top:67pt;width:68.5pt;height:74.1pt;z-index:251676672;mso-width-relative:page;mso-height-relative:page">
            <v:imagedata r:id="rId494" o:title=""/>
          </v:shape>
          <o:OLEObject Type="Embed" ProgID="ChemDraw.Document.6.0" ShapeID="_x0000_s2257" DrawAspect="Content" ObjectID="_1821829824" r:id="rId497"/>
        </w:object>
      </w:r>
      <w:r w:rsidR="0045674F">
        <w:rPr>
          <w:noProof/>
        </w:rPr>
        <w:drawing>
          <wp:inline distT="0" distB="0" distL="0" distR="0" wp14:anchorId="5C31D549" wp14:editId="5C31D54A">
            <wp:extent cx="5274310" cy="3679825"/>
            <wp:effectExtent l="0" t="0" r="2540" b="0"/>
            <wp:docPr id="504091844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4091844" name="图片 95"/>
                    <pic:cNvPicPr>
                      <a:picLocks noChangeAspect="1" noChangeArrowheads="1"/>
                    </pic:cNvPicPr>
                  </pic:nvPicPr>
                  <pic:blipFill>
                    <a:blip r:embed="rId4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3A3B4B" w14:textId="566A8479" w:rsidR="00667687" w:rsidRDefault="00667687" w:rsidP="00FB5E0E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FB5E0E">
        <w:rPr>
          <w:rFonts w:ascii="Times New Roman" w:hAnsi="Times New Roman" w:cs="Times New Roman" w:hint="eastAsia"/>
          <w:b/>
          <w:bCs/>
          <w:sz w:val="24"/>
          <w:szCs w:val="24"/>
        </w:rPr>
        <w:t>126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32"/>
          <w:vertAlign w:val="superscript"/>
        </w:rPr>
        <w:t>1</w:t>
      </w:r>
      <w:r>
        <w:rPr>
          <w:rFonts w:ascii="Times New Roman" w:hAnsi="Times New Roman"/>
          <w:b/>
          <w:bCs/>
          <w:sz w:val="24"/>
          <w:szCs w:val="32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C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25</w:t>
      </w:r>
      <w:r>
        <w:rPr>
          <w:rFonts w:ascii="Times New Roman" w:hAnsi="Times New Roman"/>
          <w:sz w:val="24"/>
          <w:szCs w:val="32"/>
        </w:rPr>
        <w:t xml:space="preserve"> MHz,</w:t>
      </w:r>
      <w:r>
        <w:rPr>
          <w:rFonts w:ascii="Times New Roman" w:hAnsi="Times New Roman" w:cs="Times New Roman" w:hint="eastAsia"/>
          <w:sz w:val="24"/>
          <w:szCs w:val="28"/>
        </w:rPr>
        <w:t xml:space="preserve"> DMSO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51</w:t>
      </w:r>
    </w:p>
    <w:p w14:paraId="52480D7C" w14:textId="77777777" w:rsidR="00667687" w:rsidRPr="00667687" w:rsidRDefault="00667687">
      <w:pPr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44" w14:textId="77777777" w:rsidR="00B9353C" w:rsidRDefault="0045674F">
      <w:pPr>
        <w:widowControl/>
        <w:jc w:val="left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sz w:val="24"/>
          <w:szCs w:val="28"/>
        </w:rPr>
        <w:br w:type="page"/>
      </w:r>
    </w:p>
    <w:p w14:paraId="5C31D346" w14:textId="77777777" w:rsidR="00B9353C" w:rsidRDefault="00000000" w:rsidP="00FB5E0E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lastRenderedPageBreak/>
        <w:object w:dxaOrig="1440" w:dyaOrig="1440" w14:anchorId="5C31D54B">
          <v:shape id="_x0000_s2258" type="#_x0000_t75" style="position:absolute;left:0;text-align:left;margin-left:.75pt;margin-top:70.5pt;width:56.7pt;height:89.6pt;z-index:251677696;mso-width-relative:page;mso-height-relative:page">
            <v:imagedata r:id="rId499" o:title=""/>
          </v:shape>
          <o:OLEObject Type="Embed" ProgID="ChemDraw.Document.6.0" ShapeID="_x0000_s2258" DrawAspect="Content" ObjectID="_1821829825" r:id="rId500"/>
        </w:object>
      </w:r>
      <w:r w:rsidR="0045674F">
        <w:rPr>
          <w:noProof/>
        </w:rPr>
        <w:drawing>
          <wp:inline distT="0" distB="0" distL="0" distR="0" wp14:anchorId="5C31D54C" wp14:editId="5C31D54D">
            <wp:extent cx="5274310" cy="3679825"/>
            <wp:effectExtent l="0" t="0" r="2540" b="0"/>
            <wp:docPr id="289872310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872310" name="图片 96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D91FAA" w14:textId="0D5752F1" w:rsidR="00667687" w:rsidRDefault="00667687" w:rsidP="00FB5E0E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FB5E0E">
        <w:rPr>
          <w:rFonts w:ascii="Times New Roman" w:hAnsi="Times New Roman" w:cs="Times New Roman" w:hint="eastAsia"/>
          <w:b/>
          <w:bCs/>
          <w:sz w:val="24"/>
          <w:szCs w:val="24"/>
        </w:rPr>
        <w:t>1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2</w:t>
      </w:r>
      <w:r w:rsidR="00FB5E0E">
        <w:rPr>
          <w:rFonts w:ascii="Times New Roman" w:hAnsi="Times New Roman" w:cs="Times New Roman" w:hint="eastAsia"/>
          <w:b/>
          <w:bCs/>
          <w:sz w:val="24"/>
          <w:szCs w:val="24"/>
        </w:rPr>
        <w:t>7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6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52</w:t>
      </w:r>
    </w:p>
    <w:p w14:paraId="5614E66F" w14:textId="77777777" w:rsidR="00667687" w:rsidRPr="00667687" w:rsidRDefault="00667687" w:rsidP="00FB5E0E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48" w14:textId="77777777" w:rsidR="00B9353C" w:rsidRDefault="00000000" w:rsidP="00FB5E0E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object w:dxaOrig="1440" w:dyaOrig="1440" w14:anchorId="5C31D54E">
          <v:shape id="_x0000_s2259" type="#_x0000_t75" style="position:absolute;left:0;text-align:left;margin-left:.05pt;margin-top:70.15pt;width:56.7pt;height:89.6pt;z-index:251678720;mso-width-relative:page;mso-height-relative:page">
            <v:imagedata r:id="rId499" o:title=""/>
          </v:shape>
          <o:OLEObject Type="Embed" ProgID="ChemDraw.Document.6.0" ShapeID="_x0000_s2259" DrawAspect="Content" ObjectID="_1821829826" r:id="rId502"/>
        </w:object>
      </w:r>
      <w:r w:rsidR="0045674F">
        <w:rPr>
          <w:noProof/>
        </w:rPr>
        <w:drawing>
          <wp:inline distT="0" distB="0" distL="0" distR="0" wp14:anchorId="5C31D54F" wp14:editId="5C31D550">
            <wp:extent cx="5274310" cy="3679825"/>
            <wp:effectExtent l="0" t="0" r="2540" b="0"/>
            <wp:docPr id="1330918633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0918633" name="图片 97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765831" w14:textId="1528FD36" w:rsidR="00667687" w:rsidRDefault="00667687" w:rsidP="00FB5E0E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FB5E0E">
        <w:rPr>
          <w:rFonts w:ascii="Times New Roman" w:hAnsi="Times New Roman" w:cs="Times New Roman" w:hint="eastAsia"/>
          <w:b/>
          <w:bCs/>
          <w:sz w:val="24"/>
          <w:szCs w:val="24"/>
        </w:rPr>
        <w:t>128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32"/>
          <w:vertAlign w:val="superscript"/>
        </w:rPr>
        <w:t>1</w:t>
      </w:r>
      <w:r>
        <w:rPr>
          <w:rFonts w:ascii="Times New Roman" w:hAnsi="Times New Roman"/>
          <w:b/>
          <w:bCs/>
          <w:sz w:val="24"/>
          <w:szCs w:val="32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C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5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52</w:t>
      </w:r>
    </w:p>
    <w:p w14:paraId="4C454509" w14:textId="77777777" w:rsidR="00667687" w:rsidRPr="00667687" w:rsidRDefault="00667687">
      <w:pPr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49" w14:textId="77777777" w:rsidR="00B9353C" w:rsidRDefault="0045674F">
      <w:pPr>
        <w:widowControl/>
        <w:jc w:val="left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sz w:val="24"/>
          <w:szCs w:val="28"/>
        </w:rPr>
        <w:br w:type="page"/>
      </w:r>
    </w:p>
    <w:p w14:paraId="5C31D34B" w14:textId="77777777" w:rsidR="00B9353C" w:rsidRDefault="00000000" w:rsidP="00864FCA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lastRenderedPageBreak/>
        <w:object w:dxaOrig="1440" w:dyaOrig="1440" w14:anchorId="5C31D551">
          <v:shape id="_x0000_s2260" type="#_x0000_t75" style="position:absolute;left:0;text-align:left;margin-left:0;margin-top:73.75pt;width:91.85pt;height:75.55pt;z-index:251679744;mso-width-relative:page;mso-height-relative:page">
            <v:imagedata r:id="rId504" o:title=""/>
          </v:shape>
          <o:OLEObject Type="Embed" ProgID="ChemDraw.Document.6.0" ShapeID="_x0000_s2260" DrawAspect="Content" ObjectID="_1821829827" r:id="rId505"/>
        </w:object>
      </w:r>
      <w:r w:rsidR="0045674F">
        <w:rPr>
          <w:noProof/>
        </w:rPr>
        <w:drawing>
          <wp:inline distT="0" distB="0" distL="0" distR="0" wp14:anchorId="5C31D552" wp14:editId="5C31D553">
            <wp:extent cx="5274310" cy="3679825"/>
            <wp:effectExtent l="0" t="0" r="2540" b="0"/>
            <wp:docPr id="1841307832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1307832" name="图片 98"/>
                    <pic:cNvPicPr>
                      <a:picLocks noChangeAspect="1" noChangeArrowheads="1"/>
                    </pic:cNvPicPr>
                  </pic:nvPicPr>
                  <pic:blipFill>
                    <a:blip r:embed="rId5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2AA473" w14:textId="303DFE1B" w:rsidR="00667687" w:rsidRDefault="00667687" w:rsidP="00864FCA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864FCA">
        <w:rPr>
          <w:rFonts w:ascii="Times New Roman" w:hAnsi="Times New Roman" w:cs="Times New Roman" w:hint="eastAsia"/>
          <w:b/>
          <w:bCs/>
          <w:sz w:val="24"/>
          <w:szCs w:val="24"/>
        </w:rPr>
        <w:t>129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4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53</w:t>
      </w:r>
    </w:p>
    <w:p w14:paraId="1CAA667E" w14:textId="77777777" w:rsidR="00667687" w:rsidRPr="00667687" w:rsidRDefault="00667687" w:rsidP="00864FCA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4D" w14:textId="77777777" w:rsidR="00B9353C" w:rsidRDefault="00000000" w:rsidP="00864FCA">
      <w:pPr>
        <w:jc w:val="center"/>
        <w:rPr>
          <w:rFonts w:hint="eastAsia"/>
          <w:sz w:val="24"/>
          <w:szCs w:val="28"/>
        </w:rPr>
      </w:pPr>
      <w:r>
        <w:rPr>
          <w:rFonts w:hint="eastAsia"/>
          <w:sz w:val="24"/>
        </w:rPr>
        <w:object w:dxaOrig="1440" w:dyaOrig="1440" w14:anchorId="5C31D554">
          <v:shape id="_x0000_s2261" type="#_x0000_t75" style="position:absolute;left:0;text-align:left;margin-left:0;margin-top:85.75pt;width:91.85pt;height:75.55pt;z-index:251680768;mso-width-relative:page;mso-height-relative:page">
            <v:imagedata r:id="rId504" o:title=""/>
          </v:shape>
          <o:OLEObject Type="Embed" ProgID="ChemDraw.Document.6.0" ShapeID="_x0000_s2261" DrawAspect="Content" ObjectID="_1821829828" r:id="rId507"/>
        </w:object>
      </w:r>
      <w:r w:rsidR="0045674F">
        <w:rPr>
          <w:rFonts w:hint="eastAsia"/>
          <w:noProof/>
        </w:rPr>
        <w:drawing>
          <wp:inline distT="0" distB="0" distL="0" distR="0" wp14:anchorId="5C31D555" wp14:editId="5C31D556">
            <wp:extent cx="5274310" cy="3679825"/>
            <wp:effectExtent l="0" t="0" r="2540" b="0"/>
            <wp:docPr id="108045132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0451321" name="图片 4"/>
                    <pic:cNvPicPr>
                      <a:picLocks noChangeAspect="1" noChangeArrowheads="1"/>
                    </pic:cNvPicPr>
                  </pic:nvPicPr>
                  <pic:blipFill>
                    <a:blip r:embed="rId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FB9860" w14:textId="5471B0B7" w:rsidR="00667687" w:rsidRDefault="00667687" w:rsidP="00864FCA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864FCA">
        <w:rPr>
          <w:rFonts w:ascii="Times New Roman" w:hAnsi="Times New Roman" w:cs="Times New Roman" w:hint="eastAsia"/>
          <w:b/>
          <w:bCs/>
          <w:sz w:val="24"/>
          <w:szCs w:val="24"/>
        </w:rPr>
        <w:t>130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864FCA">
        <w:rPr>
          <w:rFonts w:ascii="Times New Roman" w:hAnsi="Times New Roman"/>
          <w:b/>
          <w:bCs/>
          <w:sz w:val="24"/>
          <w:szCs w:val="32"/>
          <w:vertAlign w:val="superscript"/>
        </w:rPr>
        <w:t>13</w:t>
      </w:r>
      <w:r w:rsidRPr="00864FCA">
        <w:rPr>
          <w:rFonts w:ascii="Times New Roman" w:hAnsi="Times New Roman"/>
          <w:b/>
          <w:bCs/>
          <w:sz w:val="24"/>
          <w:szCs w:val="32"/>
        </w:rPr>
        <w:t>C N</w:t>
      </w:r>
      <w:r>
        <w:rPr>
          <w:rFonts w:ascii="Times New Roman" w:hAnsi="Times New Roman"/>
          <w:b/>
          <w:bCs/>
          <w:sz w:val="24"/>
          <w:szCs w:val="32"/>
        </w:rPr>
        <w:t>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0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53</w:t>
      </w:r>
    </w:p>
    <w:p w14:paraId="5C31D34E" w14:textId="79116F17" w:rsidR="00B9353C" w:rsidRDefault="00B9353C">
      <w:pPr>
        <w:widowControl/>
        <w:jc w:val="left"/>
        <w:rPr>
          <w:rFonts w:hint="eastAsia"/>
          <w:sz w:val="24"/>
          <w:szCs w:val="28"/>
        </w:rPr>
      </w:pPr>
    </w:p>
    <w:p w14:paraId="262FDBD7" w14:textId="77777777" w:rsidR="00667687" w:rsidRPr="00667687" w:rsidRDefault="00667687">
      <w:pPr>
        <w:widowControl/>
        <w:jc w:val="left"/>
        <w:rPr>
          <w:rFonts w:hint="eastAsia"/>
          <w:sz w:val="24"/>
          <w:szCs w:val="28"/>
        </w:rPr>
      </w:pPr>
    </w:p>
    <w:p w14:paraId="5C31D350" w14:textId="77777777" w:rsidR="00B9353C" w:rsidRDefault="00000000" w:rsidP="00864FCA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lastRenderedPageBreak/>
        <w:object w:dxaOrig="1440" w:dyaOrig="1440" w14:anchorId="5C31D557">
          <v:shape id="_x0000_s2262" type="#_x0000_t75" style="position:absolute;left:0;text-align:left;margin-left:0;margin-top:87.65pt;width:114.4pt;height:64.6pt;z-index:251681792;mso-width-relative:page;mso-height-relative:page">
            <v:imagedata r:id="rId509" o:title=""/>
          </v:shape>
          <o:OLEObject Type="Embed" ProgID="ChemDraw.Document.6.0" ShapeID="_x0000_s2262" DrawAspect="Content" ObjectID="_1821829829" r:id="rId510"/>
        </w:object>
      </w:r>
      <w:r w:rsidR="0045674F">
        <w:rPr>
          <w:noProof/>
        </w:rPr>
        <w:drawing>
          <wp:inline distT="0" distB="0" distL="0" distR="0" wp14:anchorId="5C31D558" wp14:editId="5C31D559">
            <wp:extent cx="5274310" cy="3679825"/>
            <wp:effectExtent l="0" t="0" r="2540" b="0"/>
            <wp:docPr id="151382478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3824780" name="图片 100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B1D318" w14:textId="72AB5E0B" w:rsidR="00667687" w:rsidRDefault="00667687" w:rsidP="00864FCA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864FCA">
        <w:rPr>
          <w:rFonts w:ascii="Times New Roman" w:hAnsi="Times New Roman" w:cs="Times New Roman" w:hint="eastAsia"/>
          <w:b/>
          <w:bCs/>
          <w:sz w:val="24"/>
          <w:szCs w:val="24"/>
        </w:rPr>
        <w:t>131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6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54</w:t>
      </w:r>
    </w:p>
    <w:p w14:paraId="1BFBA9E7" w14:textId="77777777" w:rsidR="00667687" w:rsidRPr="00667687" w:rsidRDefault="00667687" w:rsidP="00864FCA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52" w14:textId="77777777" w:rsidR="00B9353C" w:rsidRDefault="00000000" w:rsidP="00864FCA">
      <w:pPr>
        <w:jc w:val="center"/>
        <w:rPr>
          <w:rFonts w:hint="eastAsia"/>
          <w:sz w:val="24"/>
          <w:szCs w:val="28"/>
        </w:rPr>
      </w:pPr>
      <w:r>
        <w:rPr>
          <w:rFonts w:hint="eastAsia"/>
          <w:sz w:val="24"/>
        </w:rPr>
        <w:object w:dxaOrig="1440" w:dyaOrig="1440" w14:anchorId="5C31D55A">
          <v:shape id="_x0000_s2263" type="#_x0000_t75" style="position:absolute;left:0;text-align:left;margin-left:0;margin-top:69.25pt;width:114.4pt;height:64.6pt;z-index:251682816;mso-width-relative:page;mso-height-relative:page">
            <v:imagedata r:id="rId509" o:title=""/>
          </v:shape>
          <o:OLEObject Type="Embed" ProgID="ChemDraw.Document.6.0" ShapeID="_x0000_s2263" DrawAspect="Content" ObjectID="_1821829830" r:id="rId512"/>
        </w:object>
      </w:r>
      <w:r w:rsidR="0045674F">
        <w:rPr>
          <w:rFonts w:hint="eastAsia"/>
          <w:noProof/>
        </w:rPr>
        <w:drawing>
          <wp:inline distT="0" distB="0" distL="0" distR="0" wp14:anchorId="5C31D55B" wp14:editId="5C31D55C">
            <wp:extent cx="5274310" cy="3679825"/>
            <wp:effectExtent l="0" t="0" r="2540" b="0"/>
            <wp:docPr id="1763348675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3348675" name="图片 101"/>
                    <pic:cNvPicPr>
                      <a:picLocks noChangeAspect="1" noChangeArrowheads="1"/>
                    </pic:cNvPicPr>
                  </pic:nvPicPr>
                  <pic:blipFill>
                    <a:blip r:embed="rId5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8F107B" w14:textId="036489BB" w:rsidR="00667687" w:rsidRDefault="00667687" w:rsidP="00864FCA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864FCA">
        <w:rPr>
          <w:rFonts w:ascii="Times New Roman" w:hAnsi="Times New Roman" w:cs="Times New Roman" w:hint="eastAsia"/>
          <w:b/>
          <w:bCs/>
          <w:sz w:val="24"/>
          <w:szCs w:val="24"/>
        </w:rPr>
        <w:t>13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2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864FCA">
        <w:rPr>
          <w:rFonts w:ascii="Times New Roman" w:hAnsi="Times New Roman"/>
          <w:b/>
          <w:bCs/>
          <w:sz w:val="24"/>
          <w:szCs w:val="32"/>
          <w:vertAlign w:val="superscript"/>
        </w:rPr>
        <w:t>13</w:t>
      </w:r>
      <w:r w:rsidRPr="00864FCA">
        <w:rPr>
          <w:rFonts w:ascii="Times New Roman" w:hAnsi="Times New Roman"/>
          <w:b/>
          <w:bCs/>
          <w:sz w:val="24"/>
          <w:szCs w:val="32"/>
        </w:rPr>
        <w:t>C</w:t>
      </w:r>
      <w:r>
        <w:rPr>
          <w:rFonts w:ascii="Times New Roman" w:hAnsi="Times New Roman"/>
          <w:b/>
          <w:bCs/>
          <w:sz w:val="24"/>
          <w:szCs w:val="32"/>
        </w:rPr>
        <w:t xml:space="preserve">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5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54</w:t>
      </w:r>
    </w:p>
    <w:p w14:paraId="508FB13B" w14:textId="77777777" w:rsidR="00667687" w:rsidRPr="00667687" w:rsidRDefault="00667687" w:rsidP="00DA34A6">
      <w:pPr>
        <w:jc w:val="center"/>
        <w:rPr>
          <w:rFonts w:hint="eastAsia"/>
          <w:sz w:val="24"/>
          <w:szCs w:val="28"/>
        </w:rPr>
      </w:pPr>
    </w:p>
    <w:p w14:paraId="5C31D353" w14:textId="77777777" w:rsidR="00B9353C" w:rsidRDefault="0045674F" w:rsidP="00DA34A6">
      <w:pPr>
        <w:widowControl/>
        <w:jc w:val="center"/>
        <w:rPr>
          <w:rFonts w:hint="eastAsia"/>
          <w:sz w:val="24"/>
          <w:szCs w:val="28"/>
        </w:rPr>
      </w:pPr>
      <w:r>
        <w:rPr>
          <w:rFonts w:hint="eastAsia"/>
          <w:sz w:val="24"/>
          <w:szCs w:val="28"/>
        </w:rPr>
        <w:br w:type="page"/>
      </w:r>
    </w:p>
    <w:p w14:paraId="5C31D355" w14:textId="77777777" w:rsidR="00B9353C" w:rsidRDefault="00000000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lastRenderedPageBreak/>
        <w:object w:dxaOrig="1440" w:dyaOrig="1440" w14:anchorId="5C31D55D">
          <v:shape id="_x0000_s2264" type="#_x0000_t75" style="position:absolute;left:0;text-align:left;margin-left:0;margin-top:77.25pt;width:88.5pt;height:91.05pt;z-index:251683840;mso-width-relative:page;mso-height-relative:page">
            <v:imagedata r:id="rId514" o:title=""/>
          </v:shape>
          <o:OLEObject Type="Embed" ProgID="ChemDraw.Document.6.0" ShapeID="_x0000_s2264" DrawAspect="Content" ObjectID="_1821829831" r:id="rId515"/>
        </w:object>
      </w:r>
      <w:r w:rsidR="0045674F">
        <w:rPr>
          <w:noProof/>
        </w:rPr>
        <w:drawing>
          <wp:inline distT="0" distB="0" distL="0" distR="0" wp14:anchorId="5C31D55E" wp14:editId="5C31D55F">
            <wp:extent cx="5274310" cy="3679825"/>
            <wp:effectExtent l="0" t="0" r="2540" b="0"/>
            <wp:docPr id="872006289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2006289" name="图片 102"/>
                    <pic:cNvPicPr>
                      <a:picLocks noChangeAspect="1" noChangeArrowheads="1"/>
                    </pic:cNvPicPr>
                  </pic:nvPicPr>
                  <pic:blipFill>
                    <a:blip r:embed="rId5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CC7E84" w14:textId="3A36CBCC" w:rsid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864FCA">
        <w:rPr>
          <w:rFonts w:ascii="Times New Roman" w:hAnsi="Times New Roman" w:cs="Times New Roman" w:hint="eastAsia"/>
          <w:b/>
          <w:bCs/>
          <w:sz w:val="24"/>
          <w:szCs w:val="24"/>
        </w:rPr>
        <w:t>133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6</w:t>
      </w:r>
      <w:r>
        <w:rPr>
          <w:rFonts w:ascii="Times New Roman" w:hAnsi="Times New Roman" w:cs="Times New Roman"/>
          <w:sz w:val="24"/>
          <w:szCs w:val="28"/>
        </w:rPr>
        <w:t xml:space="preserve">00 MHz, </w:t>
      </w:r>
      <w:r>
        <w:rPr>
          <w:rFonts w:ascii="Times New Roman" w:hAnsi="Times New Roman" w:cs="Times New Roman" w:hint="eastAsia"/>
          <w:sz w:val="24"/>
          <w:szCs w:val="28"/>
        </w:rPr>
        <w:t>DMSO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55</w:t>
      </w:r>
    </w:p>
    <w:p w14:paraId="0BC1043E" w14:textId="77777777" w:rsidR="00667687" w:rsidRP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57" w14:textId="77777777" w:rsidR="00B9353C" w:rsidRDefault="00000000" w:rsidP="00DA34A6">
      <w:pPr>
        <w:jc w:val="center"/>
        <w:rPr>
          <w:rFonts w:hint="eastAsia"/>
          <w:sz w:val="24"/>
          <w:szCs w:val="28"/>
        </w:rPr>
      </w:pPr>
      <w:r>
        <w:rPr>
          <w:rFonts w:hint="eastAsia"/>
          <w:sz w:val="24"/>
        </w:rPr>
        <w:object w:dxaOrig="1440" w:dyaOrig="1440" w14:anchorId="5C31D560">
          <v:shape id="_x0000_s2265" type="#_x0000_t75" style="position:absolute;left:0;text-align:left;margin-left:0;margin-top:66.65pt;width:88.5pt;height:91.05pt;z-index:251684864;mso-width-relative:page;mso-height-relative:page">
            <v:imagedata r:id="rId514" o:title=""/>
          </v:shape>
          <o:OLEObject Type="Embed" ProgID="ChemDraw.Document.6.0" ShapeID="_x0000_s2265" DrawAspect="Content" ObjectID="_1821829832" r:id="rId517"/>
        </w:object>
      </w:r>
      <w:r w:rsidR="0045674F">
        <w:rPr>
          <w:rFonts w:hint="eastAsia"/>
          <w:noProof/>
        </w:rPr>
        <w:drawing>
          <wp:inline distT="0" distB="0" distL="0" distR="0" wp14:anchorId="5C31D561" wp14:editId="5C31D562">
            <wp:extent cx="5274310" cy="3679825"/>
            <wp:effectExtent l="0" t="0" r="2540" b="0"/>
            <wp:docPr id="1980280111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0280111" name="图片 103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D706BF" w14:textId="0F5D892C" w:rsid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864FCA">
        <w:rPr>
          <w:rFonts w:ascii="Times New Roman" w:hAnsi="Times New Roman" w:cs="Times New Roman" w:hint="eastAsia"/>
          <w:b/>
          <w:bCs/>
          <w:sz w:val="24"/>
          <w:szCs w:val="24"/>
        </w:rPr>
        <w:t>134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864FCA">
        <w:rPr>
          <w:rFonts w:ascii="Times New Roman" w:hAnsi="Times New Roman"/>
          <w:b/>
          <w:bCs/>
          <w:sz w:val="24"/>
          <w:szCs w:val="32"/>
          <w:vertAlign w:val="superscript"/>
        </w:rPr>
        <w:t>13</w:t>
      </w:r>
      <w:r w:rsidRPr="00864FCA">
        <w:rPr>
          <w:rFonts w:ascii="Times New Roman" w:hAnsi="Times New Roman"/>
          <w:b/>
          <w:bCs/>
          <w:sz w:val="24"/>
          <w:szCs w:val="32"/>
        </w:rPr>
        <w:t>C N</w:t>
      </w:r>
      <w:r>
        <w:rPr>
          <w:rFonts w:ascii="Times New Roman" w:hAnsi="Times New Roman"/>
          <w:b/>
          <w:bCs/>
          <w:sz w:val="24"/>
          <w:szCs w:val="32"/>
        </w:rPr>
        <w:t>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5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 w:hint="eastAsia"/>
          <w:sz w:val="24"/>
          <w:szCs w:val="28"/>
        </w:rPr>
        <w:t>DMSO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55</w:t>
      </w:r>
    </w:p>
    <w:p w14:paraId="4755F64F" w14:textId="77777777" w:rsidR="00667687" w:rsidRPr="00667687" w:rsidRDefault="00667687" w:rsidP="00DA34A6">
      <w:pPr>
        <w:jc w:val="center"/>
        <w:rPr>
          <w:rFonts w:hint="eastAsia"/>
          <w:sz w:val="24"/>
          <w:szCs w:val="28"/>
        </w:rPr>
      </w:pPr>
    </w:p>
    <w:p w14:paraId="5C31D359" w14:textId="1F2AA342" w:rsidR="00B9353C" w:rsidRDefault="00B9353C" w:rsidP="00DA34A6">
      <w:pPr>
        <w:widowControl/>
        <w:jc w:val="center"/>
        <w:rPr>
          <w:rFonts w:hint="eastAsia"/>
          <w:sz w:val="24"/>
          <w:szCs w:val="28"/>
        </w:rPr>
      </w:pPr>
    </w:p>
    <w:p w14:paraId="5C31D35B" w14:textId="77777777" w:rsidR="00B9353C" w:rsidRDefault="00000000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lastRenderedPageBreak/>
        <w:object w:dxaOrig="1440" w:dyaOrig="1440" w14:anchorId="5C31D563">
          <v:shape id="_x0000_s2266" type="#_x0000_t75" style="position:absolute;left:0;text-align:left;margin-left:0;margin-top:86.05pt;width:91.4pt;height:93.25pt;z-index:251685888;mso-width-relative:page;mso-height-relative:page">
            <v:imagedata r:id="rId519" o:title=""/>
          </v:shape>
          <o:OLEObject Type="Embed" ProgID="ChemDraw.Document.6.0" ShapeID="_x0000_s2266" DrawAspect="Content" ObjectID="_1821829833" r:id="rId520"/>
        </w:object>
      </w:r>
      <w:r w:rsidR="0045674F">
        <w:rPr>
          <w:noProof/>
        </w:rPr>
        <w:drawing>
          <wp:inline distT="0" distB="0" distL="0" distR="0" wp14:anchorId="5C31D564" wp14:editId="5C31D565">
            <wp:extent cx="5274310" cy="3679825"/>
            <wp:effectExtent l="0" t="0" r="2540" b="0"/>
            <wp:docPr id="56250050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50050" name="图片 104"/>
                    <pic:cNvPicPr>
                      <a:picLocks noChangeAspect="1" noChangeArrowheads="1"/>
                    </pic:cNvPicPr>
                  </pic:nvPicPr>
                  <pic:blipFill>
                    <a:blip r:embed="rId5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62947E" w14:textId="24C6FD98" w:rsid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864FCA">
        <w:rPr>
          <w:rFonts w:ascii="Times New Roman" w:hAnsi="Times New Roman" w:cs="Times New Roman" w:hint="eastAsia"/>
          <w:b/>
          <w:bCs/>
          <w:sz w:val="24"/>
          <w:szCs w:val="24"/>
        </w:rPr>
        <w:t>135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6</w:t>
      </w:r>
      <w:r>
        <w:rPr>
          <w:rFonts w:ascii="Times New Roman" w:hAnsi="Times New Roman" w:cs="Times New Roman"/>
          <w:sz w:val="24"/>
          <w:szCs w:val="28"/>
        </w:rPr>
        <w:t xml:space="preserve">00 MHz, </w:t>
      </w:r>
      <w:r>
        <w:rPr>
          <w:rFonts w:ascii="Times New Roman" w:hAnsi="Times New Roman" w:cs="Times New Roman" w:hint="eastAsia"/>
          <w:sz w:val="24"/>
          <w:szCs w:val="28"/>
        </w:rPr>
        <w:t>DMSO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58</w:t>
      </w:r>
    </w:p>
    <w:p w14:paraId="22A934FD" w14:textId="77777777" w:rsidR="00667687" w:rsidRP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5D" w14:textId="77777777" w:rsidR="00B9353C" w:rsidRDefault="00000000" w:rsidP="00DA34A6">
      <w:pPr>
        <w:widowControl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object w:dxaOrig="1440" w:dyaOrig="1440" w14:anchorId="5C31D566">
          <v:shape id="_x0000_s2267" type="#_x0000_t75" style="position:absolute;left:0;text-align:left;margin-left:0;margin-top:70.15pt;width:91.4pt;height:93.25pt;z-index:251686912;mso-width-relative:page;mso-height-relative:page">
            <v:imagedata r:id="rId519" o:title=""/>
          </v:shape>
          <o:OLEObject Type="Embed" ProgID="ChemDraw.Document.6.0" ShapeID="_x0000_s2267" DrawAspect="Content" ObjectID="_1821829834" r:id="rId522"/>
        </w:object>
      </w:r>
      <w:r w:rsidR="0045674F">
        <w:rPr>
          <w:noProof/>
        </w:rPr>
        <w:drawing>
          <wp:inline distT="0" distB="0" distL="0" distR="0" wp14:anchorId="5C31D567" wp14:editId="5C31D568">
            <wp:extent cx="5274310" cy="3679825"/>
            <wp:effectExtent l="0" t="0" r="2540" b="0"/>
            <wp:docPr id="655521276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5521276" name="图片 105"/>
                    <pic:cNvPicPr>
                      <a:picLocks noChangeAspect="1" noChangeArrowheads="1"/>
                    </pic:cNvPicPr>
                  </pic:nvPicPr>
                  <pic:blipFill>
                    <a:blip r:embed="rId5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E54CB1" w14:textId="0CBBFA0C" w:rsid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864FCA">
        <w:rPr>
          <w:rFonts w:ascii="Times New Roman" w:hAnsi="Times New Roman" w:cs="Times New Roman" w:hint="eastAsia"/>
          <w:b/>
          <w:bCs/>
          <w:sz w:val="24"/>
          <w:szCs w:val="24"/>
        </w:rPr>
        <w:t>136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864FCA">
        <w:rPr>
          <w:rFonts w:ascii="Times New Roman" w:hAnsi="Times New Roman"/>
          <w:b/>
          <w:bCs/>
          <w:sz w:val="24"/>
          <w:szCs w:val="32"/>
          <w:vertAlign w:val="superscript"/>
        </w:rPr>
        <w:t>13</w:t>
      </w:r>
      <w:r w:rsidRPr="00864FCA">
        <w:rPr>
          <w:rFonts w:ascii="Times New Roman" w:hAnsi="Times New Roman"/>
          <w:b/>
          <w:bCs/>
          <w:sz w:val="24"/>
          <w:szCs w:val="32"/>
        </w:rPr>
        <w:t>C</w:t>
      </w:r>
      <w:r>
        <w:rPr>
          <w:rFonts w:ascii="Times New Roman" w:hAnsi="Times New Roman"/>
          <w:b/>
          <w:bCs/>
          <w:sz w:val="24"/>
          <w:szCs w:val="32"/>
        </w:rPr>
        <w:t xml:space="preserve"> 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5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 w:hint="eastAsia"/>
          <w:sz w:val="24"/>
          <w:szCs w:val="28"/>
        </w:rPr>
        <w:t>DMSO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58</w:t>
      </w:r>
    </w:p>
    <w:p w14:paraId="6ECBFE3D" w14:textId="77777777" w:rsidR="00667687" w:rsidRPr="00667687" w:rsidRDefault="00667687" w:rsidP="00DA34A6">
      <w:pPr>
        <w:widowControl/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5E" w14:textId="77777777" w:rsidR="00B9353C" w:rsidRDefault="0045674F" w:rsidP="00DA34A6">
      <w:pPr>
        <w:widowControl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sz w:val="24"/>
          <w:szCs w:val="28"/>
        </w:rPr>
        <w:br w:type="page"/>
      </w:r>
    </w:p>
    <w:p w14:paraId="5C31D360" w14:textId="77777777" w:rsidR="00B9353C" w:rsidRDefault="00000000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lastRenderedPageBreak/>
        <w:object w:dxaOrig="1440" w:dyaOrig="1440" w14:anchorId="5C31D569">
          <v:shape id="_x0000_s2268" type="#_x0000_t75" style="position:absolute;left:0;text-align:left;margin-left:0;margin-top:46.7pt;width:90.3pt;height:133.1pt;z-index:251687936;mso-width-relative:page;mso-height-relative:page">
            <v:imagedata r:id="rId524" o:title=""/>
          </v:shape>
          <o:OLEObject Type="Embed" ProgID="ChemDraw.Document.6.0" ShapeID="_x0000_s2268" DrawAspect="Content" ObjectID="_1821829835" r:id="rId525"/>
        </w:object>
      </w:r>
      <w:r w:rsidR="0045674F">
        <w:rPr>
          <w:noProof/>
        </w:rPr>
        <w:drawing>
          <wp:inline distT="0" distB="0" distL="0" distR="0" wp14:anchorId="5C31D56A" wp14:editId="5C31D56B">
            <wp:extent cx="5274310" cy="3679825"/>
            <wp:effectExtent l="0" t="0" r="2540" b="0"/>
            <wp:docPr id="420402747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0402747" name="图片 106"/>
                    <pic:cNvPicPr>
                      <a:picLocks noChangeAspect="1" noChangeArrowheads="1"/>
                    </pic:cNvPicPr>
                  </pic:nvPicPr>
                  <pic:blipFill>
                    <a:blip r:embed="rId5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0AB9B4" w14:textId="07386EF1" w:rsid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864FCA">
        <w:rPr>
          <w:rFonts w:ascii="Times New Roman" w:hAnsi="Times New Roman" w:cs="Times New Roman" w:hint="eastAsia"/>
          <w:b/>
          <w:bCs/>
          <w:sz w:val="24"/>
          <w:szCs w:val="24"/>
        </w:rPr>
        <w:t>137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8"/>
        </w:rPr>
        <w:t>H NMR</w:t>
      </w:r>
      <w:r>
        <w:rPr>
          <w:rFonts w:ascii="Times New Roman" w:hAnsi="Times New Roman" w:cs="Times New Roman"/>
          <w:sz w:val="24"/>
          <w:szCs w:val="28"/>
        </w:rPr>
        <w:t>-spectrum (</w:t>
      </w:r>
      <w:r>
        <w:rPr>
          <w:rFonts w:ascii="Times New Roman" w:hAnsi="Times New Roman" w:cs="Times New Roman" w:hint="eastAsia"/>
          <w:sz w:val="24"/>
          <w:szCs w:val="28"/>
        </w:rPr>
        <w:t>6</w:t>
      </w:r>
      <w:r>
        <w:rPr>
          <w:rFonts w:ascii="Times New Roman" w:hAnsi="Times New Roman" w:cs="Times New Roman"/>
          <w:sz w:val="24"/>
          <w:szCs w:val="28"/>
        </w:rPr>
        <w:t>00 MHz, 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)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63</w:t>
      </w:r>
    </w:p>
    <w:p w14:paraId="1AA25104" w14:textId="77777777" w:rsidR="00667687" w:rsidRP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62" w14:textId="77777777" w:rsidR="00B9353C" w:rsidRDefault="00000000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sz w:val="24"/>
        </w:rPr>
        <w:object w:dxaOrig="1440" w:dyaOrig="1440" w14:anchorId="5C31D56C">
          <v:shape id="_x0000_s2269" type="#_x0000_t75" style="position:absolute;left:0;text-align:left;margin-left:0;margin-top:54.8pt;width:90.3pt;height:133.1pt;z-index:251688960;mso-width-relative:page;mso-height-relative:page">
            <v:imagedata r:id="rId524" o:title=""/>
          </v:shape>
          <o:OLEObject Type="Embed" ProgID="ChemDraw.Document.6.0" ShapeID="_x0000_s2269" DrawAspect="Content" ObjectID="_1821829836" r:id="rId527"/>
        </w:object>
      </w:r>
      <w:r w:rsidR="0045674F">
        <w:rPr>
          <w:noProof/>
        </w:rPr>
        <w:drawing>
          <wp:inline distT="0" distB="0" distL="0" distR="0" wp14:anchorId="5C31D56D" wp14:editId="5C31D56E">
            <wp:extent cx="5274310" cy="3679825"/>
            <wp:effectExtent l="0" t="0" r="2540" b="0"/>
            <wp:docPr id="1302809364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2809364" name="图片 107"/>
                    <pic:cNvPicPr>
                      <a:picLocks noChangeAspect="1" noChangeArrowheads="1"/>
                    </pic:cNvPicPr>
                  </pic:nvPicPr>
                  <pic:blipFill>
                    <a:blip r:embed="rId5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C255E5" w14:textId="16A2110B" w:rsid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864FCA">
        <w:rPr>
          <w:rFonts w:ascii="Times New Roman" w:hAnsi="Times New Roman" w:cs="Times New Roman" w:hint="eastAsia"/>
          <w:b/>
          <w:bCs/>
          <w:sz w:val="24"/>
          <w:szCs w:val="24"/>
        </w:rPr>
        <w:t>138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864FCA">
        <w:rPr>
          <w:rFonts w:ascii="Times New Roman" w:hAnsi="Times New Roman"/>
          <w:b/>
          <w:bCs/>
          <w:sz w:val="24"/>
          <w:szCs w:val="32"/>
          <w:vertAlign w:val="superscript"/>
        </w:rPr>
        <w:t>13</w:t>
      </w:r>
      <w:r w:rsidRPr="00864FCA">
        <w:rPr>
          <w:rFonts w:ascii="Times New Roman" w:hAnsi="Times New Roman"/>
          <w:b/>
          <w:bCs/>
          <w:sz w:val="24"/>
          <w:szCs w:val="32"/>
        </w:rPr>
        <w:t xml:space="preserve">C </w:t>
      </w:r>
      <w:r>
        <w:rPr>
          <w:rFonts w:ascii="Times New Roman" w:hAnsi="Times New Roman"/>
          <w:b/>
          <w:bCs/>
          <w:sz w:val="24"/>
          <w:szCs w:val="32"/>
        </w:rPr>
        <w:t>NMR</w:t>
      </w:r>
      <w:r>
        <w:rPr>
          <w:rFonts w:ascii="Times New Roman" w:hAnsi="Times New Roman" w:cs="Times New Roman"/>
          <w:sz w:val="24"/>
          <w:szCs w:val="28"/>
        </w:rPr>
        <w:t>-spectrum</w:t>
      </w:r>
      <w:r>
        <w:rPr>
          <w:rFonts w:ascii="Times New Roman" w:hAnsi="Times New Roman"/>
          <w:b/>
          <w:bCs/>
          <w:sz w:val="24"/>
          <w:szCs w:val="32"/>
        </w:rPr>
        <w:t xml:space="preserve"> (</w:t>
      </w:r>
      <w:r>
        <w:rPr>
          <w:rFonts w:ascii="Times New Roman" w:hAnsi="Times New Roman"/>
          <w:sz w:val="24"/>
          <w:szCs w:val="32"/>
        </w:rPr>
        <w:t>1</w:t>
      </w:r>
      <w:r>
        <w:rPr>
          <w:rFonts w:ascii="Times New Roman" w:hAnsi="Times New Roman" w:hint="eastAsia"/>
          <w:sz w:val="24"/>
          <w:szCs w:val="32"/>
        </w:rPr>
        <w:t>50</w:t>
      </w:r>
      <w:r>
        <w:rPr>
          <w:rFonts w:ascii="Times New Roman" w:hAnsi="Times New Roman"/>
          <w:sz w:val="24"/>
          <w:szCs w:val="32"/>
        </w:rPr>
        <w:t xml:space="preserve"> MHz, </w:t>
      </w:r>
      <w:r>
        <w:rPr>
          <w:rFonts w:ascii="Times New Roman" w:hAnsi="Times New Roman" w:cs="Times New Roman"/>
          <w:sz w:val="24"/>
          <w:szCs w:val="28"/>
        </w:rPr>
        <w:t>CDCl</w:t>
      </w:r>
      <w:r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>
        <w:rPr>
          <w:rFonts w:ascii="Times New Roman" w:hAnsi="Times New Roman"/>
          <w:b/>
          <w:bCs/>
          <w:sz w:val="24"/>
          <w:szCs w:val="32"/>
        </w:rPr>
        <w:t>)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63</w:t>
      </w:r>
    </w:p>
    <w:p w14:paraId="74E9DCA3" w14:textId="77777777" w:rsidR="00667687" w:rsidRP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5C31D363" w14:textId="77777777" w:rsidR="00B9353C" w:rsidRDefault="00B9353C" w:rsidP="00DA34A6">
      <w:pPr>
        <w:widowControl/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4CB4E6FB" w14:textId="77777777" w:rsidR="0020031F" w:rsidRDefault="0020031F" w:rsidP="00DA34A6">
      <w:pPr>
        <w:widowControl/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21990D7C" w14:textId="77777777" w:rsidR="0020031F" w:rsidRDefault="00000000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noProof/>
        </w:rPr>
        <w:lastRenderedPageBreak/>
        <w:object w:dxaOrig="1440" w:dyaOrig="1440" w14:anchorId="37E370A7">
          <v:shape id="_x0000_s2662" type="#_x0000_t75" style="position:absolute;left:0;text-align:left;margin-left:.1pt;margin-top:65.3pt;width:106.6pt;height:63.15pt;z-index:251589632;mso-position-horizontal-relative:text;mso-position-vertical-relative:text">
            <v:imagedata r:id="rId529" o:title=""/>
          </v:shape>
          <o:OLEObject Type="Embed" ProgID="ChemDraw.Document.6.0" ShapeID="_x0000_s2662" DrawAspect="Content" ObjectID="_1821829837" r:id="rId530"/>
        </w:object>
      </w:r>
      <w:r w:rsidR="0020031F" w:rsidRPr="0020031F">
        <w:rPr>
          <w:noProof/>
        </w:rPr>
        <w:drawing>
          <wp:inline distT="0" distB="0" distL="0" distR="0" wp14:anchorId="0E368580" wp14:editId="5CAC28B6">
            <wp:extent cx="5274310" cy="3679190"/>
            <wp:effectExtent l="0" t="0" r="2540" b="0"/>
            <wp:docPr id="14936400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51D1B7" w14:textId="4DB26335" w:rsidR="00667687" w:rsidRPr="0020031F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864FCA">
        <w:rPr>
          <w:rFonts w:ascii="Times New Roman" w:hAnsi="Times New Roman" w:cs="Times New Roman" w:hint="eastAsia"/>
          <w:b/>
          <w:bCs/>
          <w:sz w:val="24"/>
          <w:szCs w:val="24"/>
        </w:rPr>
        <w:t>139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20031F"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1</w:t>
      </w:r>
      <w:r w:rsidRPr="0020031F">
        <w:rPr>
          <w:rFonts w:ascii="Times New Roman" w:hAnsi="Times New Roman" w:cs="Times New Roman"/>
          <w:b/>
          <w:bCs/>
          <w:sz w:val="24"/>
          <w:szCs w:val="28"/>
        </w:rPr>
        <w:t>H NMR</w:t>
      </w:r>
      <w:r w:rsidRPr="0020031F">
        <w:rPr>
          <w:rFonts w:ascii="Times New Roman" w:hAnsi="Times New Roman" w:cs="Times New Roman"/>
          <w:sz w:val="24"/>
          <w:szCs w:val="28"/>
        </w:rPr>
        <w:t>-spectrum (</w:t>
      </w:r>
      <w:r w:rsidRPr="0020031F">
        <w:rPr>
          <w:rFonts w:ascii="Times New Roman" w:hAnsi="Times New Roman" w:cs="Times New Roman" w:hint="eastAsia"/>
          <w:sz w:val="24"/>
          <w:szCs w:val="28"/>
        </w:rPr>
        <w:t>6</w:t>
      </w:r>
      <w:r w:rsidRPr="0020031F">
        <w:rPr>
          <w:rFonts w:ascii="Times New Roman" w:hAnsi="Times New Roman" w:cs="Times New Roman"/>
          <w:sz w:val="24"/>
          <w:szCs w:val="28"/>
        </w:rPr>
        <w:t>00 MHz, CDCl</w:t>
      </w:r>
      <w:r w:rsidRPr="0020031F"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 w:rsidRPr="0020031F">
        <w:rPr>
          <w:rFonts w:ascii="Times New Roman" w:hAnsi="Times New Roman" w:cs="Times New Roman"/>
          <w:sz w:val="24"/>
          <w:szCs w:val="28"/>
        </w:rPr>
        <w:t xml:space="preserve">) of </w:t>
      </w:r>
      <w:r w:rsidRPr="0020031F">
        <w:rPr>
          <w:rFonts w:ascii="Times New Roman" w:hAnsi="Times New Roman" w:cs="Times New Roman" w:hint="eastAsia"/>
          <w:b/>
          <w:bCs/>
          <w:sz w:val="24"/>
          <w:szCs w:val="28"/>
        </w:rPr>
        <w:t>67</w:t>
      </w:r>
    </w:p>
    <w:p w14:paraId="3E02D929" w14:textId="77777777" w:rsidR="00667687" w:rsidRP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14:paraId="2E22F5A5" w14:textId="77777777" w:rsidR="0020031F" w:rsidRDefault="00000000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noProof/>
        </w:rPr>
        <w:object w:dxaOrig="1440" w:dyaOrig="1440" w14:anchorId="2B657A08">
          <v:shape id="_x0000_s2663" type="#_x0000_t75" style="position:absolute;left:0;text-align:left;margin-left:.1pt;margin-top:71.3pt;width:106.6pt;height:63.15pt;z-index:251590656;mso-position-horizontal-relative:text;mso-position-vertical-relative:text">
            <v:imagedata r:id="rId529" o:title=""/>
          </v:shape>
          <o:OLEObject Type="Embed" ProgID="ChemDraw.Document.6.0" ShapeID="_x0000_s2663" DrawAspect="Content" ObjectID="_1821829838" r:id="rId532"/>
        </w:object>
      </w:r>
      <w:r w:rsidR="0020031F" w:rsidRPr="00EE23BA">
        <w:rPr>
          <w:noProof/>
        </w:rPr>
        <w:drawing>
          <wp:inline distT="0" distB="0" distL="0" distR="0" wp14:anchorId="53A2A435" wp14:editId="21827A25">
            <wp:extent cx="5274310" cy="3679190"/>
            <wp:effectExtent l="0" t="0" r="2540" b="0"/>
            <wp:docPr id="203392159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5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31D364" w14:textId="51C2EF6A" w:rsidR="00B9353C" w:rsidRPr="00667687" w:rsidRDefault="00667687" w:rsidP="00DA34A6">
      <w:pPr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Supplementary Figure </w:t>
      </w:r>
      <w:r w:rsidR="00864FCA">
        <w:rPr>
          <w:rFonts w:ascii="Times New Roman" w:hAnsi="Times New Roman" w:cs="Times New Roman" w:hint="eastAsia"/>
          <w:b/>
          <w:bCs/>
          <w:sz w:val="24"/>
          <w:szCs w:val="24"/>
        </w:rPr>
        <w:t>140</w:t>
      </w:r>
      <w:r w:rsidRPr="001C6A2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864FCA">
        <w:rPr>
          <w:rFonts w:ascii="Times New Roman" w:hAnsi="Times New Roman"/>
          <w:b/>
          <w:bCs/>
          <w:sz w:val="24"/>
          <w:szCs w:val="32"/>
          <w:vertAlign w:val="superscript"/>
        </w:rPr>
        <w:t>13</w:t>
      </w:r>
      <w:r w:rsidRPr="0020031F">
        <w:rPr>
          <w:rFonts w:ascii="Times New Roman" w:hAnsi="Times New Roman"/>
          <w:b/>
          <w:bCs/>
          <w:sz w:val="24"/>
          <w:szCs w:val="32"/>
        </w:rPr>
        <w:t>C NMR</w:t>
      </w:r>
      <w:r w:rsidRPr="0020031F">
        <w:rPr>
          <w:rFonts w:ascii="Times New Roman" w:hAnsi="Times New Roman" w:cs="Times New Roman"/>
          <w:sz w:val="24"/>
          <w:szCs w:val="28"/>
        </w:rPr>
        <w:t>-spectrum</w:t>
      </w:r>
      <w:r w:rsidRPr="0020031F">
        <w:rPr>
          <w:rFonts w:ascii="Times New Roman" w:hAnsi="Times New Roman"/>
          <w:b/>
          <w:bCs/>
          <w:sz w:val="24"/>
          <w:szCs w:val="32"/>
        </w:rPr>
        <w:t xml:space="preserve"> (</w:t>
      </w:r>
      <w:r w:rsidRPr="0020031F">
        <w:rPr>
          <w:rFonts w:ascii="Times New Roman" w:hAnsi="Times New Roman"/>
          <w:sz w:val="24"/>
          <w:szCs w:val="32"/>
        </w:rPr>
        <w:t>1</w:t>
      </w:r>
      <w:r w:rsidRPr="0020031F">
        <w:rPr>
          <w:rFonts w:ascii="Times New Roman" w:hAnsi="Times New Roman" w:hint="eastAsia"/>
          <w:sz w:val="24"/>
          <w:szCs w:val="32"/>
        </w:rPr>
        <w:t>50</w:t>
      </w:r>
      <w:r w:rsidRPr="0020031F">
        <w:rPr>
          <w:rFonts w:ascii="Times New Roman" w:hAnsi="Times New Roman"/>
          <w:sz w:val="24"/>
          <w:szCs w:val="32"/>
        </w:rPr>
        <w:t xml:space="preserve"> MHz, </w:t>
      </w:r>
      <w:r w:rsidRPr="0020031F">
        <w:rPr>
          <w:rFonts w:ascii="Times New Roman" w:hAnsi="Times New Roman" w:cs="Times New Roman"/>
          <w:sz w:val="24"/>
          <w:szCs w:val="28"/>
        </w:rPr>
        <w:t>CDCl</w:t>
      </w:r>
      <w:r w:rsidRPr="0020031F">
        <w:rPr>
          <w:rFonts w:ascii="Times New Roman" w:hAnsi="Times New Roman" w:cs="Times New Roman" w:hint="eastAsia"/>
          <w:sz w:val="24"/>
          <w:szCs w:val="28"/>
          <w:vertAlign w:val="subscript"/>
        </w:rPr>
        <w:t>3</w:t>
      </w:r>
      <w:r w:rsidRPr="0020031F">
        <w:rPr>
          <w:rFonts w:ascii="Times New Roman" w:hAnsi="Times New Roman"/>
          <w:b/>
          <w:bCs/>
          <w:sz w:val="24"/>
          <w:szCs w:val="32"/>
        </w:rPr>
        <w:t>)</w:t>
      </w:r>
      <w:r w:rsidRPr="0020031F">
        <w:rPr>
          <w:rFonts w:ascii="Times New Roman" w:hAnsi="Times New Roman" w:cs="Times New Roman"/>
          <w:sz w:val="24"/>
          <w:szCs w:val="28"/>
        </w:rPr>
        <w:t xml:space="preserve"> of </w:t>
      </w:r>
      <w:r w:rsidRPr="0020031F">
        <w:rPr>
          <w:rFonts w:ascii="Times New Roman" w:hAnsi="Times New Roman" w:cs="Times New Roman" w:hint="eastAsia"/>
          <w:b/>
          <w:bCs/>
          <w:sz w:val="24"/>
          <w:szCs w:val="28"/>
        </w:rPr>
        <w:t>67</w:t>
      </w:r>
    </w:p>
    <w:p w14:paraId="5C31D365" w14:textId="77777777" w:rsidR="00B9353C" w:rsidRDefault="0045674F">
      <w:pPr>
        <w:widowControl/>
        <w:jc w:val="left"/>
        <w:rPr>
          <w:rFonts w:ascii="Times New Roman" w:eastAsia="Times New Roman" w:hAnsi="Times New Roman" w:cs="Times New Roman"/>
          <w:color w:val="000000"/>
          <w:sz w:val="20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4"/>
        </w:rPr>
        <w:br w:type="page"/>
      </w:r>
    </w:p>
    <w:p w14:paraId="5C31D366" w14:textId="70FED170" w:rsidR="00B9353C" w:rsidRDefault="00C12310">
      <w:pPr>
        <w:rPr>
          <w:rFonts w:ascii="Times New Roman" w:eastAsia="宋体" w:hAnsi="Times New Roman" w:cs="Times New Roman"/>
          <w:color w:val="000000"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bCs/>
          <w:color w:val="000000"/>
          <w:sz w:val="28"/>
          <w:szCs w:val="28"/>
        </w:rPr>
        <w:lastRenderedPageBreak/>
        <w:t>11</w:t>
      </w:r>
      <w:r w:rsidR="0045674F"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  <w:t xml:space="preserve">. </w:t>
      </w:r>
      <w:r w:rsidR="00084B86" w:rsidRPr="00084B86">
        <w:rPr>
          <w:rFonts w:ascii="Times New Roman" w:eastAsia="宋体" w:hAnsi="Times New Roman" w:cs="Times New Roman" w:hint="eastAsia"/>
          <w:b/>
          <w:bCs/>
          <w:color w:val="000000"/>
          <w:sz w:val="28"/>
          <w:szCs w:val="28"/>
        </w:rPr>
        <w:t xml:space="preserve">Supplementary </w:t>
      </w:r>
      <w:r w:rsidR="00C670A2">
        <w:rPr>
          <w:rFonts w:ascii="Times New Roman" w:eastAsia="宋体" w:hAnsi="Times New Roman" w:cs="Times New Roman" w:hint="eastAsia"/>
          <w:b/>
          <w:bCs/>
          <w:color w:val="000000"/>
          <w:sz w:val="28"/>
          <w:szCs w:val="28"/>
        </w:rPr>
        <w:t>R</w:t>
      </w:r>
      <w:r w:rsidR="0045674F"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  <w:t>eferences</w:t>
      </w:r>
    </w:p>
    <w:p w14:paraId="5C31D367" w14:textId="77777777" w:rsidR="00B9353C" w:rsidRDefault="0045674F">
      <w:pPr>
        <w:numPr>
          <w:ilvl w:val="0"/>
          <w:numId w:val="4"/>
        </w:numPr>
        <w:spacing w:line="360" w:lineRule="auto"/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Chauhan, J.; Yoshioka, M.; Pogash, S.; Strovel, J. W.; Fletcher, S. Discovery and anti-tumor activity of 4-(benzylamino)-6-(3,5-dimethylisoxazol-4-</w:t>
      </w:r>
      <w:proofErr w:type="gramStart"/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yl)quinolin</w:t>
      </w:r>
      <w:proofErr w:type="gramEnd"/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-2(1H)-one (CG13250), a potent, selective and orally bioavailable BET bromodomain inhibitor. </w:t>
      </w:r>
      <w:r>
        <w:rPr>
          <w:rFonts w:ascii="Times New Roman" w:eastAsia="宋体" w:hAnsi="Times New Roman" w:cs="Times New Roman" w:hint="eastAsia"/>
          <w:i/>
          <w:iCs/>
          <w:color w:val="000000"/>
          <w:sz w:val="24"/>
          <w:szCs w:val="24"/>
        </w:rPr>
        <w:t>Bioorg. Med. Chem. Lett.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b/>
          <w:bCs/>
          <w:color w:val="000000"/>
          <w:sz w:val="24"/>
          <w:szCs w:val="24"/>
        </w:rPr>
        <w:t>2023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 w:hint="eastAsia"/>
          <w:i/>
          <w:iCs/>
          <w:color w:val="000000"/>
          <w:sz w:val="24"/>
          <w:szCs w:val="24"/>
        </w:rPr>
        <w:t>86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, 129220.</w:t>
      </w:r>
    </w:p>
    <w:p w14:paraId="5C31D368" w14:textId="77777777" w:rsidR="00B9353C" w:rsidRDefault="0045674F">
      <w:pPr>
        <w:numPr>
          <w:ilvl w:val="0"/>
          <w:numId w:val="4"/>
        </w:numPr>
        <w:spacing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微软雅黑" w:hAnsi="Times New Roman" w:cs="Times New Roman"/>
          <w:color w:val="000000"/>
          <w:sz w:val="24"/>
          <w:szCs w:val="24"/>
        </w:rPr>
        <w:t>Mezentseva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>,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 xml:space="preserve"> M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 xml:space="preserve">. 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>V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 xml:space="preserve"> Faermark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>I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 xml:space="preserve">. 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>F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 xml:space="preserve"> Kuleshova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>E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 xml:space="preserve">. 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>F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 xml:space="preserve"> Anisimova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>O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 xml:space="preserve">. 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>S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 xml:space="preserve">.; 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>Shvarts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>G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 xml:space="preserve">. 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>Y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 xml:space="preserve"> Granik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>V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 xml:space="preserve">. 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>G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 xml:space="preserve">.; 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>Mashkovskii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>M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 xml:space="preserve">. 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 xml:space="preserve">D. Synthesis and pharmacological activity of derivatives of 3-cyano-4(6)-methyl-6(4)-dimethylaminopyridine. </w:t>
      </w:r>
      <w:r>
        <w:rPr>
          <w:rFonts w:ascii="Times New Roman" w:eastAsia="微软雅黑" w:hAnsi="Times New Roman" w:cs="Times New Roman"/>
          <w:i/>
          <w:iCs/>
          <w:color w:val="000000"/>
          <w:sz w:val="24"/>
          <w:szCs w:val="24"/>
        </w:rPr>
        <w:t>Pharm. Chem. J.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微软雅黑" w:hAnsi="Times New Roman" w:cs="Times New Roman"/>
          <w:b/>
          <w:bCs/>
          <w:color w:val="000000"/>
          <w:sz w:val="24"/>
          <w:szCs w:val="24"/>
        </w:rPr>
        <w:t>1991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eastAsia="微软雅黑" w:hAnsi="Times New Roman" w:cs="Times New Roman"/>
          <w:i/>
          <w:iCs/>
          <w:color w:val="000000"/>
          <w:sz w:val="24"/>
          <w:szCs w:val="24"/>
        </w:rPr>
        <w:t>25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>, 623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–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>628.</w:t>
      </w:r>
    </w:p>
    <w:p w14:paraId="5C31D369" w14:textId="77777777" w:rsidR="00B9353C" w:rsidRDefault="0045674F">
      <w:pPr>
        <w:numPr>
          <w:ilvl w:val="0"/>
          <w:numId w:val="4"/>
        </w:numPr>
        <w:spacing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(a)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Merritt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EA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.;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Carneiro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VMT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Jr. Silva LF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Olofsson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Facile Synthesis of Koser’s Reagent and Derivatives from Iodine or Aryl Iodides. 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J. Org. Chem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宋体" w:hAnsi="Times New Roman" w:cs="Times New Roman"/>
          <w:b/>
          <w:bCs/>
          <w:color w:val="000000"/>
          <w:sz w:val="24"/>
          <w:szCs w:val="24"/>
        </w:rPr>
        <w:t>2010,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75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, 7416–7419. 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(b)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Linde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E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Mondal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S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Olofsson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B. Advancements in the Synthesis of Diaryliodonium Salts: Updated Protocols. 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Adv. Synth. Catal.</w:t>
      </w:r>
      <w:r>
        <w:rPr>
          <w:rFonts w:ascii="Times New Roman" w:eastAsia="宋体" w:hAnsi="Times New Roman" w:cs="Times New Roman"/>
          <w:b/>
          <w:bCs/>
          <w:color w:val="000000"/>
          <w:sz w:val="24"/>
          <w:szCs w:val="24"/>
        </w:rPr>
        <w:t xml:space="preserve"> 2023,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365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, 2751–2756.</w:t>
      </w:r>
    </w:p>
    <w:p w14:paraId="5C31D36A" w14:textId="77777777" w:rsidR="00B9353C" w:rsidRDefault="0045674F">
      <w:pPr>
        <w:numPr>
          <w:ilvl w:val="0"/>
          <w:numId w:val="4"/>
        </w:numPr>
        <w:spacing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sz w:val="24"/>
          <w:szCs w:val="24"/>
        </w:rPr>
        <w:t>Appa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RM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Naidu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BR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Lakshmidevi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proofErr w:type="gramStart"/>
      <w:r>
        <w:rPr>
          <w:rFonts w:ascii="Times New Roman" w:eastAsia="宋体" w:hAnsi="Times New Roman" w:cs="Times New Roman"/>
          <w:color w:val="000000"/>
          <w:sz w:val="24"/>
          <w:szCs w:val="24"/>
        </w:rPr>
        <w:t>J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Vantikommu</w:t>
      </w:r>
      <w:proofErr w:type="gramEnd"/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J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.;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Venkateswarlu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K. Added catalyst-free, versatile and environment beneficial bromination of (hetero)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aromatics using NBS in WEPA. </w:t>
      </w:r>
      <w:r>
        <w:rPr>
          <w:rFonts w:ascii="Times New Roman" w:eastAsia="Segoe UI" w:hAnsi="Times New Roman" w:cs="Times New Roman"/>
          <w:i/>
          <w:iCs/>
          <w:sz w:val="24"/>
          <w:szCs w:val="24"/>
          <w:shd w:val="clear" w:color="auto" w:fill="FFFFFF"/>
        </w:rPr>
        <w:t>SN Appl. Sci.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b/>
          <w:bCs/>
          <w:color w:val="000000"/>
          <w:sz w:val="24"/>
          <w:szCs w:val="24"/>
        </w:rPr>
        <w:t>2019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1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, 1281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</w:t>
      </w:r>
    </w:p>
    <w:p w14:paraId="5C31D36B" w14:textId="77777777" w:rsidR="00B9353C" w:rsidRDefault="0045674F">
      <w:pPr>
        <w:numPr>
          <w:ilvl w:val="0"/>
          <w:numId w:val="4"/>
        </w:numPr>
        <w:spacing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sz w:val="24"/>
          <w:szCs w:val="24"/>
        </w:rPr>
        <w:t>Hanan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E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.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J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i/>
          <w:iCs/>
          <w:color w:val="000000"/>
          <w:sz w:val="24"/>
          <w:szCs w:val="24"/>
        </w:rPr>
        <w:t>et al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Discovery of Selective and Noncovalent Diaminopyrimidine-Based Inhibitors of Epidermal Growth Factor Receptor Containing the T790M Resistance Mutation. 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J. Med. Chem.</w:t>
      </w:r>
      <w:r>
        <w:rPr>
          <w:rFonts w:ascii="Times New Roman" w:eastAsia="宋体" w:hAnsi="Times New Roman" w:cs="Times New Roman"/>
          <w:b/>
          <w:bCs/>
          <w:color w:val="000000"/>
          <w:sz w:val="24"/>
          <w:szCs w:val="24"/>
        </w:rPr>
        <w:t xml:space="preserve"> 2014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,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 xml:space="preserve"> 57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, 10176–10191. </w:t>
      </w:r>
    </w:p>
    <w:p w14:paraId="5C31D36C" w14:textId="77777777" w:rsidR="00B9353C" w:rsidRDefault="0045674F">
      <w:pPr>
        <w:numPr>
          <w:ilvl w:val="0"/>
          <w:numId w:val="4"/>
        </w:numPr>
        <w:spacing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sz w:val="24"/>
          <w:szCs w:val="24"/>
        </w:rPr>
        <w:t>Vajpayee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V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Moon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M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.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E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Lee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S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Ravikumar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S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Kim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H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Ahn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Choi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S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Hong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,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S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.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H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Chi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K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Halogenation and DNA cleavage via thermally stable arenediazonium camphor -sulfonate salts.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Tetrahedron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color w:val="000000"/>
          <w:sz w:val="24"/>
          <w:szCs w:val="24"/>
        </w:rPr>
        <w:t>2013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69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, 3511–3517. </w:t>
      </w:r>
    </w:p>
    <w:p w14:paraId="5C31D36D" w14:textId="77777777" w:rsidR="00B9353C" w:rsidRDefault="0045674F">
      <w:pPr>
        <w:numPr>
          <w:ilvl w:val="0"/>
          <w:numId w:val="4"/>
        </w:numPr>
        <w:spacing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sz w:val="24"/>
          <w:szCs w:val="24"/>
        </w:rPr>
        <w:t>(a) Wang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W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Lu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J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Bai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H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Fu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Y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Cheng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L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Zhu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C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Li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Y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Wu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X. Gold/Chiral Amine Relay Catalysis Enables Asymmetric Synthesis of C2-Quaternary Indolin-3-ones. 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Org. Lett.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color w:val="000000"/>
          <w:sz w:val="24"/>
          <w:szCs w:val="24"/>
        </w:rPr>
        <w:t>2024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26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, 1792–1796. (b) Lu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Luo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Y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Liu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L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Ye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L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Wang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Y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Zhang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L. Umpolung Reactivity of Indole through Gold Catalysis. 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Angew. Chem. Int. Ed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b/>
          <w:bCs/>
          <w:color w:val="000000"/>
          <w:sz w:val="24"/>
          <w:szCs w:val="24"/>
        </w:rPr>
        <w:t>2011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50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, 8358–8362.</w:t>
      </w:r>
    </w:p>
    <w:p w14:paraId="5C31D36E" w14:textId="77777777" w:rsidR="00B9353C" w:rsidRDefault="0045674F">
      <w:pPr>
        <w:numPr>
          <w:ilvl w:val="0"/>
          <w:numId w:val="4"/>
        </w:numPr>
        <w:spacing w:line="360" w:lineRule="auto"/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sz w:val="24"/>
          <w:szCs w:val="24"/>
        </w:rPr>
        <w:t>Hogan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P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.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J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Cox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.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G. Aqueous Process Chemistry: The Preparation of Aryl Sulfonyl Chlorides. 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Org. Process Res. Dev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宋体" w:hAnsi="Times New Roman" w:cs="Times New Roman"/>
          <w:b/>
          <w:bCs/>
          <w:color w:val="000000"/>
          <w:sz w:val="24"/>
          <w:szCs w:val="24"/>
        </w:rPr>
        <w:t>2009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13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, 875–879.</w:t>
      </w:r>
    </w:p>
    <w:p w14:paraId="5C31D36F" w14:textId="77777777" w:rsidR="00B9353C" w:rsidRDefault="0045674F">
      <w:pPr>
        <w:numPr>
          <w:ilvl w:val="0"/>
          <w:numId w:val="4"/>
        </w:numPr>
        <w:spacing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sz w:val="24"/>
          <w:szCs w:val="24"/>
        </w:rPr>
        <w:lastRenderedPageBreak/>
        <w:t>Wen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T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Zhang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Z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Ye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L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Zhang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C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Jin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Wang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W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Chen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Z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Cai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H. Metal-free heteroarene C(sp</w:t>
      </w:r>
      <w:r>
        <w:rPr>
          <w:rFonts w:ascii="Times New Roman" w:eastAsia="宋体" w:hAnsi="Times New Roman" w:cs="Times New Roman"/>
          <w:color w:val="000000"/>
          <w:sz w:val="24"/>
          <w:szCs w:val="24"/>
          <w:vertAlign w:val="superscript"/>
        </w:rPr>
        <w:t>2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)–H amination with unprotected (hetero)arylamines. 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 xml:space="preserve">Org. Chem. Front. </w:t>
      </w:r>
      <w:r>
        <w:rPr>
          <w:rFonts w:ascii="Times New Roman" w:eastAsia="宋体" w:hAnsi="Times New Roman" w:cs="Times New Roman"/>
          <w:b/>
          <w:bCs/>
          <w:color w:val="000000"/>
          <w:sz w:val="24"/>
          <w:szCs w:val="24"/>
        </w:rPr>
        <w:t>2023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10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, 3045–3051. </w:t>
      </w:r>
    </w:p>
    <w:p w14:paraId="5C31D370" w14:textId="77777777" w:rsidR="00B9353C" w:rsidRDefault="0045674F">
      <w:pPr>
        <w:numPr>
          <w:ilvl w:val="0"/>
          <w:numId w:val="4"/>
        </w:numPr>
        <w:spacing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bookmarkStart w:id="52" w:name="_Hlk205907597"/>
      <w:r>
        <w:rPr>
          <w:rFonts w:ascii="Times New Roman" w:eastAsia="宋体" w:hAnsi="Times New Roman" w:cs="Times New Roman"/>
          <w:color w:val="000000"/>
          <w:sz w:val="24"/>
          <w:szCs w:val="24"/>
        </w:rPr>
        <w:t>Pan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Y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Wu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Y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Chen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Z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Hao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W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Li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G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Tu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S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Jiang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B. Synthesis of 3-Iminoindol-2-amines and Cyclic Enaminones via Palladium-Catalyzed Isocyanide Insertion-Cyclization.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 xml:space="preserve"> J. Org. Chem. </w:t>
      </w:r>
      <w:r>
        <w:rPr>
          <w:rFonts w:ascii="Times New Roman" w:eastAsia="宋体" w:hAnsi="Times New Roman" w:cs="Times New Roman"/>
          <w:b/>
          <w:bCs/>
          <w:color w:val="000000"/>
          <w:sz w:val="24"/>
          <w:szCs w:val="24"/>
        </w:rPr>
        <w:t>2015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,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 xml:space="preserve"> 80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5764–5770</w:t>
      </w:r>
      <w:bookmarkEnd w:id="52"/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. </w:t>
      </w:r>
    </w:p>
    <w:p w14:paraId="5C31D371" w14:textId="77777777" w:rsidR="00B9353C" w:rsidRDefault="0045674F">
      <w:pPr>
        <w:numPr>
          <w:ilvl w:val="0"/>
          <w:numId w:val="4"/>
        </w:numPr>
        <w:spacing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bookmarkStart w:id="53" w:name="_Hlk205907616"/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Zhang, Z.; Deng, J.-T.; Feng, J.-Y.; Liang, J.-Y.; Xu, X.-T.; Peng, J.-B.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Palladium Catalyzed Annulation of 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o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-Iodo-Anilines with Propargyl Alcohols: Synthesis of Substituted Quinolines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J. Org. Chem.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 </w:t>
      </w:r>
      <w:r>
        <w:rPr>
          <w:rFonts w:ascii="Times New Roman" w:eastAsia="宋体" w:hAnsi="Times New Roman" w:cs="Times New Roman"/>
          <w:b/>
          <w:bCs/>
          <w:color w:val="000000"/>
          <w:sz w:val="24"/>
          <w:szCs w:val="24"/>
        </w:rPr>
        <w:t>2023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88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, 12054–12063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</w:t>
      </w:r>
      <w:bookmarkEnd w:id="53"/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</w:p>
    <w:p w14:paraId="5C31D372" w14:textId="77777777" w:rsidR="00B9353C" w:rsidRDefault="0045674F">
      <w:pPr>
        <w:numPr>
          <w:ilvl w:val="0"/>
          <w:numId w:val="4"/>
        </w:numPr>
        <w:spacing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sz w:val="24"/>
          <w:szCs w:val="24"/>
        </w:rPr>
        <w:t>Schroeder,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G. M.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et al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Discovery of 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N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-(4-(2-Amino-3-chloropyridin-4-yloxy)-3-fluorophenyl)-4-ethoxy-1-(4-fluorophenyl)-2-oxo-1,2-dihydropyridine-3-carboxamide (BMS-777607), a Selective and Orally Efficacious Inhibitor of the Met Kinase Superfamily, 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J. Med. Chem.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 </w:t>
      </w:r>
      <w:r>
        <w:rPr>
          <w:rFonts w:ascii="Times New Roman" w:eastAsia="宋体" w:hAnsi="Times New Roman" w:cs="Times New Roman"/>
          <w:b/>
          <w:bCs/>
          <w:color w:val="000000"/>
          <w:sz w:val="24"/>
          <w:szCs w:val="24"/>
        </w:rPr>
        <w:t>2009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52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, 1251</w:t>
      </w:r>
      <w:bookmarkStart w:id="54" w:name="OLE_LINK133"/>
      <w:r>
        <w:rPr>
          <w:rFonts w:ascii="Times New Roman" w:eastAsia="宋体" w:hAnsi="Times New Roman" w:cs="Times New Roman"/>
          <w:color w:val="000000"/>
          <w:sz w:val="24"/>
          <w:szCs w:val="24"/>
        </w:rPr>
        <w:t>–</w:t>
      </w:r>
      <w:bookmarkEnd w:id="54"/>
      <w:r>
        <w:rPr>
          <w:rFonts w:ascii="Times New Roman" w:eastAsia="宋体" w:hAnsi="Times New Roman" w:cs="Times New Roman"/>
          <w:color w:val="000000"/>
          <w:sz w:val="24"/>
          <w:szCs w:val="24"/>
        </w:rPr>
        <w:t>1254.</w:t>
      </w:r>
      <w:bookmarkStart w:id="55" w:name="_Ref205025775"/>
    </w:p>
    <w:p w14:paraId="5C31D373" w14:textId="77777777" w:rsidR="00B9353C" w:rsidRDefault="0045674F">
      <w:pPr>
        <w:numPr>
          <w:ilvl w:val="0"/>
          <w:numId w:val="4"/>
        </w:numPr>
        <w:spacing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sz w:val="24"/>
          <w:szCs w:val="24"/>
        </w:rPr>
        <w:t>Liang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H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Zhu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G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Pu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X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Qiu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L. Copper-Catalyzed Enantioselective C–H Arylation between 2-Arylindoles and Hypervalent Iodine Reagents. 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Org. Lett.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color w:val="000000"/>
          <w:sz w:val="24"/>
          <w:szCs w:val="24"/>
        </w:rPr>
        <w:t>2021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23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, 9246–9250.</w:t>
      </w:r>
      <w:bookmarkEnd w:id="55"/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</w:p>
    <w:p w14:paraId="5C31D374" w14:textId="77777777" w:rsidR="00B9353C" w:rsidRDefault="0045674F">
      <w:pPr>
        <w:numPr>
          <w:ilvl w:val="0"/>
          <w:numId w:val="4"/>
        </w:numPr>
        <w:spacing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sz w:val="24"/>
          <w:szCs w:val="24"/>
        </w:rPr>
        <w:t>Mayasundari,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A.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 Fujii,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N. Efficient formation of 4,6-disubstituted pyrrolo[2,3-</w:t>
      </w:r>
      <w:proofErr w:type="gramStart"/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d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]pyrimidines</w:t>
      </w:r>
      <w:proofErr w:type="gramEnd"/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: a novel route to TWS119, a glycogen synthase kinase-3β inhibitor, 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Tetrahedron Lett.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color w:val="000000"/>
          <w:sz w:val="24"/>
          <w:szCs w:val="24"/>
        </w:rPr>
        <w:t>2010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51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, 3597–3598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</w:t>
      </w:r>
    </w:p>
    <w:p w14:paraId="5C31D375" w14:textId="77777777" w:rsidR="00B9353C" w:rsidRDefault="0045674F">
      <w:pPr>
        <w:numPr>
          <w:ilvl w:val="0"/>
          <w:numId w:val="4"/>
        </w:numPr>
        <w:spacing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bookmarkStart w:id="56" w:name="_Ref205025914"/>
      <w:r>
        <w:rPr>
          <w:rFonts w:ascii="Times New Roman" w:eastAsia="宋体" w:hAnsi="Times New Roman" w:cs="Times New Roman"/>
          <w:color w:val="000000"/>
          <w:sz w:val="24"/>
          <w:szCs w:val="24"/>
        </w:rPr>
        <w:t>(a) Firouzabadi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H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Iranpoor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N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Gholinejad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M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Akbari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S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Jeddi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N. Palladium nanoparticles supported on agarose-functionalized magnetic nanoparticles of Fe</w:t>
      </w:r>
      <w:r>
        <w:rPr>
          <w:rFonts w:ascii="Times New Roman" w:eastAsia="宋体" w:hAnsi="Times New Roman" w:cs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O</w:t>
      </w:r>
      <w:r>
        <w:rPr>
          <w:rFonts w:ascii="Times New Roman" w:eastAsia="宋体" w:hAnsi="Times New Roman" w:cs="Times New Roman"/>
          <w:color w:val="000000"/>
          <w:sz w:val="24"/>
          <w:szCs w:val="24"/>
          <w:vertAlign w:val="subscript"/>
        </w:rPr>
        <w:t>4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as a recyclable catalyst for C–C bond formation via Suzuki–Miyaura, Heck–Mizoroki and Sonoga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-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shira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-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Hagihara coupling reactions. 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RSC Adv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color w:val="000000"/>
          <w:sz w:val="24"/>
          <w:szCs w:val="24"/>
        </w:rPr>
        <w:t>2014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4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, 17060-17070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.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(b) Gerbino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DC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Mandolesi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SD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Schmalz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H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;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Podesta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JC. Introduction of Allyl and Prenyl Side-Chains into Aromatic Systems by Suzuki Cross-Coupling Reactions. </w:t>
      </w:r>
      <w:r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Eur. J. Org. Chem.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 w:rsidRPr="00862CE1">
        <w:rPr>
          <w:rFonts w:ascii="Times New Roman" w:eastAsia="宋体" w:hAnsi="Times New Roman" w:cs="Times New Roman"/>
          <w:b/>
          <w:bCs/>
          <w:color w:val="000000"/>
          <w:sz w:val="24"/>
          <w:szCs w:val="24"/>
        </w:rPr>
        <w:t>2009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, </w:t>
      </w:r>
      <w:r w:rsidRPr="00862CE1"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2009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, 3964-3972.</w:t>
      </w:r>
      <w:bookmarkEnd w:id="56"/>
    </w:p>
    <w:p w14:paraId="5C31D376" w14:textId="77777777" w:rsidR="00B9353C" w:rsidRDefault="0045674F">
      <w:pPr>
        <w:numPr>
          <w:ilvl w:val="0"/>
          <w:numId w:val="4"/>
        </w:numPr>
        <w:spacing w:line="360" w:lineRule="auto"/>
        <w:rPr>
          <w:rFonts w:ascii="Times New Roman" w:eastAsia="微软雅黑" w:hAnsi="Times New Roman" w:cs="Times New Roman"/>
          <w:color w:val="000000"/>
          <w:sz w:val="24"/>
          <w:szCs w:val="24"/>
        </w:rPr>
      </w:pPr>
      <w:r>
        <w:rPr>
          <w:rFonts w:ascii="Times New Roman" w:eastAsia="微软雅黑" w:hAnsi="Times New Roman" w:cs="Times New Roman"/>
          <w:color w:val="000000"/>
          <w:sz w:val="24"/>
          <w:szCs w:val="24"/>
        </w:rPr>
        <w:t>Chen,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 xml:space="preserve"> 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>Y. L.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>;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 xml:space="preserve"> Obach,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 xml:space="preserve"> 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>R. S.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>;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 xml:space="preserve"> Braselton,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 xml:space="preserve"> 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>J.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>;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 xml:space="preserve"> Corman,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 xml:space="preserve"> 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>M. L.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>;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 xml:space="preserve"> Forman,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 xml:space="preserve"> 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>J.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>;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 xml:space="preserve"> Freeman,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 xml:space="preserve"> 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>J.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>;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 xml:space="preserve"> Gallaschun,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 xml:space="preserve"> 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>R. J.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>;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 xml:space="preserve"> Mansbach,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 xml:space="preserve"> 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>R.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>;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 xml:space="preserve"> Schmidt,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 xml:space="preserve"> 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>A. W.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>;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 xml:space="preserve"> Sprouse,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 xml:space="preserve"> 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>J. S.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>;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 xml:space="preserve"> Tingley III,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 xml:space="preserve"> 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>F. D.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>;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 xml:space="preserve"> Winston,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 xml:space="preserve"> 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>E.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>;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 xml:space="preserve"> Schulz,</w:t>
      </w:r>
      <w:r>
        <w:rPr>
          <w:rFonts w:ascii="Times New Roman" w:eastAsia="微软雅黑" w:hAnsi="Times New Roman" w:cs="Times New Roman" w:hint="eastAsia"/>
          <w:color w:val="000000"/>
          <w:sz w:val="24"/>
          <w:szCs w:val="24"/>
        </w:rPr>
        <w:t xml:space="preserve"> 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 xml:space="preserve">D. W. 2-Aryloxy-4-alkylaminopyridines: Discovery of Novel 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lastRenderedPageBreak/>
        <w:t xml:space="preserve">Corticotropin-Releasing Factor 1 Antagonists, </w:t>
      </w:r>
      <w:r>
        <w:rPr>
          <w:rFonts w:ascii="Times New Roman" w:eastAsia="微软雅黑" w:hAnsi="Times New Roman" w:cs="Times New Roman"/>
          <w:i/>
          <w:iCs/>
          <w:color w:val="000000"/>
          <w:sz w:val="24"/>
          <w:szCs w:val="24"/>
        </w:rPr>
        <w:t>J. Med. Chem.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> </w:t>
      </w:r>
      <w:r>
        <w:rPr>
          <w:rFonts w:ascii="Times New Roman" w:eastAsia="微软雅黑" w:hAnsi="Times New Roman" w:cs="Times New Roman"/>
          <w:b/>
          <w:bCs/>
          <w:color w:val="000000"/>
          <w:sz w:val="24"/>
          <w:szCs w:val="24"/>
        </w:rPr>
        <w:t>2008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eastAsia="微软雅黑" w:hAnsi="Times New Roman" w:cs="Times New Roman"/>
          <w:i/>
          <w:iCs/>
          <w:color w:val="000000"/>
          <w:sz w:val="24"/>
          <w:szCs w:val="24"/>
        </w:rPr>
        <w:t>51</w:t>
      </w:r>
      <w:r>
        <w:rPr>
          <w:rFonts w:ascii="Times New Roman" w:eastAsia="微软雅黑" w:hAnsi="Times New Roman" w:cs="Times New Roman"/>
          <w:color w:val="000000"/>
          <w:sz w:val="24"/>
          <w:szCs w:val="24"/>
        </w:rPr>
        <w:t>, 1385–1392.</w:t>
      </w:r>
    </w:p>
    <w:p w14:paraId="27CDE1DE" w14:textId="2A051893" w:rsidR="00CB194F" w:rsidRPr="00ED1885" w:rsidRDefault="00CB194F" w:rsidP="00603A52">
      <w:pPr>
        <w:pStyle w:val="af5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8"/>
        </w:rPr>
      </w:pPr>
      <w:bookmarkStart w:id="57" w:name="OLE_LINK54"/>
      <w:r w:rsidRPr="00ED1885">
        <w:rPr>
          <w:rFonts w:ascii="Times New Roman" w:hAnsi="Times New Roman" w:cs="Times New Roman"/>
          <w:sz w:val="24"/>
          <w:szCs w:val="28"/>
        </w:rPr>
        <w:t xml:space="preserve">(a) Hariharan, P. C.; Pople, J. A. Accuracy of AH Nequilibrium Geometries by Single Determinant Molecular Orbital Theory. </w:t>
      </w:r>
      <w:r w:rsidRPr="00ED1885">
        <w:rPr>
          <w:rFonts w:ascii="Times New Roman" w:hAnsi="Times New Roman" w:cs="Times New Roman"/>
          <w:i/>
          <w:iCs/>
          <w:sz w:val="24"/>
          <w:szCs w:val="28"/>
        </w:rPr>
        <w:t>Molecular Physics</w:t>
      </w:r>
      <w:r w:rsidRPr="00ED1885">
        <w:rPr>
          <w:rFonts w:ascii="Times New Roman" w:hAnsi="Times New Roman" w:cs="Times New Roman"/>
          <w:sz w:val="24"/>
          <w:szCs w:val="28"/>
        </w:rPr>
        <w:t xml:space="preserve"> </w:t>
      </w:r>
      <w:r w:rsidRPr="00ED1885">
        <w:rPr>
          <w:rFonts w:ascii="Times New Roman" w:hAnsi="Times New Roman" w:cs="Times New Roman"/>
          <w:b/>
          <w:bCs/>
          <w:sz w:val="24"/>
          <w:szCs w:val="28"/>
        </w:rPr>
        <w:t>1974</w:t>
      </w:r>
      <w:r w:rsidRPr="00ED1885">
        <w:rPr>
          <w:rFonts w:ascii="Times New Roman" w:hAnsi="Times New Roman" w:cs="Times New Roman"/>
          <w:sz w:val="24"/>
          <w:szCs w:val="28"/>
        </w:rPr>
        <w:t xml:space="preserve">, </w:t>
      </w:r>
      <w:r w:rsidRPr="002F4A93">
        <w:rPr>
          <w:rFonts w:ascii="Times New Roman" w:hAnsi="Times New Roman" w:cs="Times New Roman"/>
          <w:i/>
          <w:iCs/>
          <w:sz w:val="24"/>
          <w:szCs w:val="28"/>
        </w:rPr>
        <w:t>27</w:t>
      </w:r>
      <w:r w:rsidRPr="00ED1885">
        <w:rPr>
          <w:rFonts w:ascii="Times New Roman" w:hAnsi="Times New Roman" w:cs="Times New Roman"/>
          <w:sz w:val="24"/>
          <w:szCs w:val="28"/>
        </w:rPr>
        <w:t>, 209–214</w:t>
      </w:r>
      <w:r w:rsidRPr="00ED1885">
        <w:rPr>
          <w:rFonts w:ascii="Times New Roman" w:hAnsi="Times New Roman" w:cs="Times New Roman" w:hint="eastAsia"/>
          <w:sz w:val="24"/>
          <w:szCs w:val="28"/>
        </w:rPr>
        <w:t>.</w:t>
      </w:r>
      <w:r w:rsidRPr="00ED1885">
        <w:rPr>
          <w:rFonts w:ascii="Times New Roman" w:hAnsi="Times New Roman" w:cs="Times New Roman"/>
          <w:sz w:val="24"/>
          <w:szCs w:val="28"/>
        </w:rPr>
        <w:t xml:space="preserve"> (b) Petersson, G. A.; Bennett, A.; Tensfeldt, T. G.; Laham, Al, M. A.; Shirley, W. A.; Mantzaris, J. A Complete Basis Set Model Chemistry. I. the Total Energies of Closed‐Shell Atoms and Hydrides of the First‐Row Elements. </w:t>
      </w:r>
      <w:r w:rsidRPr="00ED1885">
        <w:rPr>
          <w:rFonts w:ascii="Times New Roman" w:hAnsi="Times New Roman" w:cs="Times New Roman"/>
          <w:i/>
          <w:iCs/>
          <w:sz w:val="24"/>
          <w:szCs w:val="28"/>
        </w:rPr>
        <w:t>J. Chem. Phys.</w:t>
      </w:r>
      <w:r w:rsidRPr="00ED1885">
        <w:rPr>
          <w:rFonts w:ascii="Times New Roman" w:hAnsi="Times New Roman" w:cs="Times New Roman"/>
          <w:sz w:val="24"/>
          <w:szCs w:val="28"/>
        </w:rPr>
        <w:t xml:space="preserve"> </w:t>
      </w:r>
      <w:r w:rsidRPr="00ED1885">
        <w:rPr>
          <w:rFonts w:ascii="Times New Roman" w:hAnsi="Times New Roman" w:cs="Times New Roman"/>
          <w:b/>
          <w:bCs/>
          <w:sz w:val="24"/>
          <w:szCs w:val="28"/>
        </w:rPr>
        <w:t>1988</w:t>
      </w:r>
      <w:r w:rsidRPr="00ED1885">
        <w:rPr>
          <w:rFonts w:ascii="Times New Roman" w:hAnsi="Times New Roman" w:cs="Times New Roman"/>
          <w:sz w:val="24"/>
          <w:szCs w:val="28"/>
        </w:rPr>
        <w:t xml:space="preserve">, </w:t>
      </w:r>
      <w:r w:rsidRPr="002F4A93">
        <w:rPr>
          <w:rFonts w:ascii="Times New Roman" w:hAnsi="Times New Roman" w:cs="Times New Roman"/>
          <w:i/>
          <w:iCs/>
          <w:sz w:val="24"/>
          <w:szCs w:val="28"/>
        </w:rPr>
        <w:t>89</w:t>
      </w:r>
      <w:r w:rsidRPr="00ED1885">
        <w:rPr>
          <w:rFonts w:ascii="Times New Roman" w:hAnsi="Times New Roman" w:cs="Times New Roman"/>
          <w:sz w:val="24"/>
          <w:szCs w:val="28"/>
        </w:rPr>
        <w:t>, 2193–2218.</w:t>
      </w:r>
      <w:r w:rsidRPr="00ED1885">
        <w:rPr>
          <w:rFonts w:ascii="Times New Roman" w:hAnsi="Times New Roman" w:cs="Times New Roman" w:hint="eastAsia"/>
          <w:sz w:val="24"/>
          <w:szCs w:val="28"/>
        </w:rPr>
        <w:t xml:space="preserve"> (c) </w:t>
      </w:r>
      <w:r w:rsidRPr="00ED1885">
        <w:rPr>
          <w:rFonts w:ascii="Times New Roman" w:hAnsi="Times New Roman" w:cs="Times New Roman"/>
          <w:sz w:val="24"/>
          <w:szCs w:val="28"/>
        </w:rPr>
        <w:t xml:space="preserve">Grimme, S.; Antony, J.; Ehrlich, S.; Krieg, H. A Consistent and Accurate Ab Initio Parametrization of Density Functional Dispersion Correction (DFT-D) for the 94 Elements H-Pu. </w:t>
      </w:r>
      <w:r w:rsidRPr="00ED1885">
        <w:rPr>
          <w:rFonts w:ascii="Times New Roman" w:hAnsi="Times New Roman" w:cs="Times New Roman"/>
          <w:i/>
          <w:iCs/>
          <w:sz w:val="24"/>
          <w:szCs w:val="28"/>
        </w:rPr>
        <w:t>J. Chem. Phys.</w:t>
      </w:r>
      <w:r w:rsidRPr="00ED1885">
        <w:rPr>
          <w:rFonts w:ascii="Times New Roman" w:hAnsi="Times New Roman" w:cs="Times New Roman"/>
          <w:sz w:val="24"/>
          <w:szCs w:val="28"/>
        </w:rPr>
        <w:t xml:space="preserve"> </w:t>
      </w:r>
      <w:r w:rsidRPr="00ED1885">
        <w:rPr>
          <w:rFonts w:ascii="Times New Roman" w:hAnsi="Times New Roman" w:cs="Times New Roman"/>
          <w:b/>
          <w:bCs/>
          <w:sz w:val="24"/>
          <w:szCs w:val="28"/>
        </w:rPr>
        <w:t>2010</w:t>
      </w:r>
      <w:r w:rsidRPr="00ED1885">
        <w:rPr>
          <w:rFonts w:ascii="Times New Roman" w:hAnsi="Times New Roman" w:cs="Times New Roman"/>
          <w:sz w:val="24"/>
          <w:szCs w:val="28"/>
        </w:rPr>
        <w:t xml:space="preserve">, </w:t>
      </w:r>
      <w:r w:rsidRPr="002F4A93">
        <w:rPr>
          <w:rFonts w:ascii="Times New Roman" w:hAnsi="Times New Roman" w:cs="Times New Roman"/>
          <w:i/>
          <w:iCs/>
          <w:sz w:val="24"/>
          <w:szCs w:val="28"/>
        </w:rPr>
        <w:t>132</w:t>
      </w:r>
      <w:r w:rsidRPr="00ED1885">
        <w:rPr>
          <w:rFonts w:ascii="Times New Roman" w:hAnsi="Times New Roman" w:cs="Times New Roman"/>
          <w:sz w:val="24"/>
          <w:szCs w:val="28"/>
        </w:rPr>
        <w:t>, 154104.</w:t>
      </w:r>
    </w:p>
    <w:p w14:paraId="205ECF80" w14:textId="1A2FD065" w:rsidR="00CB194F" w:rsidRPr="00ED1885" w:rsidRDefault="00CB194F" w:rsidP="00603A52">
      <w:pPr>
        <w:pStyle w:val="af5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8"/>
        </w:rPr>
      </w:pPr>
      <w:r w:rsidRPr="00ED1885">
        <w:rPr>
          <w:rFonts w:ascii="Times New Roman" w:hAnsi="Times New Roman" w:cs="Times New Roman"/>
          <w:sz w:val="24"/>
          <w:szCs w:val="28"/>
        </w:rPr>
        <w:t xml:space="preserve">Grimme, S.; Ehrlich, S.; Goerigk, L. Effect of the Damping Function in Dispersion Corrected Density Functional Theory. </w:t>
      </w:r>
      <w:r w:rsidRPr="00ED1885">
        <w:rPr>
          <w:rFonts w:ascii="Times New Roman" w:hAnsi="Times New Roman" w:cs="Times New Roman"/>
          <w:i/>
          <w:iCs/>
          <w:sz w:val="24"/>
          <w:szCs w:val="28"/>
        </w:rPr>
        <w:t>J. Comput. Chem.</w:t>
      </w:r>
      <w:r w:rsidRPr="00ED1885">
        <w:rPr>
          <w:rFonts w:ascii="Times New Roman" w:hAnsi="Times New Roman" w:cs="Times New Roman"/>
          <w:sz w:val="24"/>
          <w:szCs w:val="28"/>
        </w:rPr>
        <w:t xml:space="preserve"> </w:t>
      </w:r>
      <w:r w:rsidRPr="00ED1885">
        <w:rPr>
          <w:rFonts w:ascii="Times New Roman" w:hAnsi="Times New Roman" w:cs="Times New Roman"/>
          <w:b/>
          <w:bCs/>
          <w:sz w:val="24"/>
          <w:szCs w:val="28"/>
        </w:rPr>
        <w:t>2011</w:t>
      </w:r>
      <w:r w:rsidRPr="00ED1885">
        <w:rPr>
          <w:rFonts w:ascii="Times New Roman" w:hAnsi="Times New Roman" w:cs="Times New Roman"/>
          <w:sz w:val="24"/>
          <w:szCs w:val="28"/>
        </w:rPr>
        <w:t xml:space="preserve">, </w:t>
      </w:r>
      <w:r w:rsidRPr="002F4A93">
        <w:rPr>
          <w:rFonts w:ascii="Times New Roman" w:hAnsi="Times New Roman" w:cs="Times New Roman"/>
          <w:i/>
          <w:iCs/>
          <w:sz w:val="24"/>
          <w:szCs w:val="28"/>
        </w:rPr>
        <w:t>32</w:t>
      </w:r>
      <w:r w:rsidRPr="00ED1885">
        <w:rPr>
          <w:rFonts w:ascii="Times New Roman" w:hAnsi="Times New Roman" w:cs="Times New Roman"/>
          <w:sz w:val="24"/>
          <w:szCs w:val="28"/>
        </w:rPr>
        <w:t>, 1456–1465.</w:t>
      </w:r>
    </w:p>
    <w:p w14:paraId="704B30C6" w14:textId="20A194E9" w:rsidR="00CB194F" w:rsidRDefault="00CB194F" w:rsidP="00603A52">
      <w:pPr>
        <w:pStyle w:val="af5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8"/>
        </w:rPr>
      </w:pPr>
      <w:r w:rsidRPr="002F4A93">
        <w:rPr>
          <w:rFonts w:ascii="Times New Roman" w:hAnsi="Times New Roman" w:cs="Times New Roman"/>
          <w:sz w:val="24"/>
          <w:szCs w:val="28"/>
        </w:rPr>
        <w:t>A. Schaefer, H. Horn, R. Ahlrichs. Fully optimized contracted Gaussian-basis sets for atoms Li to K.</w:t>
      </w:r>
      <w:bookmarkStart w:id="58" w:name="OLE_LINK69"/>
      <w:r w:rsidR="00ED1885" w:rsidRPr="002F4A93">
        <w:rPr>
          <w:rFonts w:ascii="Times New Roman" w:hAnsi="Times New Roman" w:cs="Times New Roman"/>
          <w:sz w:val="24"/>
          <w:szCs w:val="28"/>
        </w:rPr>
        <w:t xml:space="preserve"> </w:t>
      </w:r>
      <w:r w:rsidRPr="002F4A93">
        <w:rPr>
          <w:rFonts w:ascii="Times New Roman" w:hAnsi="Times New Roman" w:cs="Times New Roman"/>
          <w:i/>
          <w:iCs/>
          <w:sz w:val="24"/>
          <w:szCs w:val="28"/>
        </w:rPr>
        <w:t>J. Chem. Phys.</w:t>
      </w:r>
      <w:r w:rsidRPr="002F4A93">
        <w:rPr>
          <w:rFonts w:ascii="Times New Roman" w:hAnsi="Times New Roman" w:cs="Times New Roman"/>
          <w:sz w:val="24"/>
          <w:szCs w:val="28"/>
        </w:rPr>
        <w:t xml:space="preserve"> </w:t>
      </w:r>
      <w:r w:rsidR="00ED1885" w:rsidRPr="002F4A93">
        <w:rPr>
          <w:rFonts w:ascii="Times New Roman" w:hAnsi="Times New Roman" w:cs="Times New Roman"/>
          <w:b/>
          <w:bCs/>
          <w:sz w:val="24"/>
          <w:szCs w:val="28"/>
        </w:rPr>
        <w:t>1992</w:t>
      </w:r>
      <w:r w:rsidR="00ED1885" w:rsidRPr="002F4A93">
        <w:rPr>
          <w:rFonts w:ascii="Times New Roman" w:hAnsi="Times New Roman" w:cs="Times New Roman"/>
          <w:sz w:val="24"/>
          <w:szCs w:val="28"/>
        </w:rPr>
        <w:t xml:space="preserve">, </w:t>
      </w:r>
      <w:r w:rsidRPr="002F4A93">
        <w:rPr>
          <w:rFonts w:ascii="Times New Roman" w:hAnsi="Times New Roman" w:cs="Times New Roman"/>
          <w:i/>
          <w:iCs/>
          <w:sz w:val="24"/>
          <w:szCs w:val="28"/>
        </w:rPr>
        <w:t>97</w:t>
      </w:r>
      <w:r w:rsidRPr="002F4A93">
        <w:rPr>
          <w:rFonts w:ascii="Times New Roman" w:hAnsi="Times New Roman" w:cs="Times New Roman"/>
          <w:sz w:val="24"/>
          <w:szCs w:val="28"/>
        </w:rPr>
        <w:t>, 2571</w:t>
      </w:r>
      <w:bookmarkEnd w:id="58"/>
      <w:r w:rsidRPr="002F4A93">
        <w:rPr>
          <w:rFonts w:ascii="Times New Roman" w:hAnsi="Times New Roman" w:cs="Times New Roman"/>
          <w:sz w:val="24"/>
          <w:szCs w:val="28"/>
        </w:rPr>
        <w:t>–</w:t>
      </w:r>
      <w:r w:rsidR="00ED1885" w:rsidRPr="002F4A93">
        <w:rPr>
          <w:rFonts w:ascii="Times New Roman" w:hAnsi="Times New Roman" w:cs="Times New Roman"/>
          <w:sz w:val="24"/>
          <w:szCs w:val="28"/>
        </w:rPr>
        <w:t>25</w:t>
      </w:r>
      <w:r w:rsidRPr="002F4A93">
        <w:rPr>
          <w:rFonts w:ascii="Times New Roman" w:hAnsi="Times New Roman" w:cs="Times New Roman"/>
          <w:sz w:val="24"/>
          <w:szCs w:val="28"/>
        </w:rPr>
        <w:t>77.</w:t>
      </w:r>
    </w:p>
    <w:p w14:paraId="112F438B" w14:textId="38196A7F" w:rsidR="00892CF0" w:rsidRPr="00892CF0" w:rsidRDefault="00892CF0" w:rsidP="00892CF0">
      <w:pPr>
        <w:pStyle w:val="af5"/>
        <w:numPr>
          <w:ilvl w:val="0"/>
          <w:numId w:val="4"/>
        </w:numPr>
        <w:rPr>
          <w:rFonts w:ascii="Times New Roman" w:hAnsi="Times New Roman" w:cs="Times New Roman"/>
          <w:sz w:val="24"/>
          <w:szCs w:val="28"/>
        </w:rPr>
      </w:pPr>
      <w:r w:rsidRPr="00892CF0">
        <w:rPr>
          <w:rFonts w:ascii="Times New Roman" w:hAnsi="Times New Roman" w:cs="Times New Roman" w:hint="eastAsia"/>
          <w:sz w:val="24"/>
          <w:szCs w:val="28"/>
        </w:rPr>
        <w:t>A. Schaefer, C. Huber, R. Ahlrichs. Fully optimized contracted Gaussian-basis sets of triple zeta valence quality for atoms Li to Kr</w:t>
      </w:r>
      <w:r>
        <w:rPr>
          <w:rFonts w:ascii="Times New Roman" w:hAnsi="Times New Roman" w:cs="Times New Roman" w:hint="eastAsia"/>
          <w:sz w:val="24"/>
          <w:szCs w:val="28"/>
        </w:rPr>
        <w:t>.</w:t>
      </w:r>
      <w:r w:rsidRPr="00892CF0">
        <w:rPr>
          <w:rFonts w:ascii="Times New Roman" w:hAnsi="Times New Roman" w:cs="Times New Roman" w:hint="eastAsia"/>
          <w:sz w:val="24"/>
          <w:szCs w:val="28"/>
        </w:rPr>
        <w:t xml:space="preserve"> </w:t>
      </w:r>
      <w:r w:rsidRPr="00892CF0">
        <w:rPr>
          <w:rFonts w:ascii="Times New Roman" w:hAnsi="Times New Roman" w:cs="Times New Roman" w:hint="eastAsia"/>
          <w:i/>
          <w:iCs/>
          <w:sz w:val="24"/>
          <w:szCs w:val="28"/>
        </w:rPr>
        <w:t>J. Chem. Phys.</w:t>
      </w:r>
      <w:r w:rsidRPr="00892CF0">
        <w:rPr>
          <w:rFonts w:ascii="Times New Roman" w:hAnsi="Times New Roman" w:cs="Times New Roman" w:hint="eastAsia"/>
          <w:sz w:val="24"/>
          <w:szCs w:val="28"/>
        </w:rPr>
        <w:t xml:space="preserve"> </w:t>
      </w:r>
      <w:r w:rsidRPr="00892CF0">
        <w:rPr>
          <w:rFonts w:ascii="Times New Roman" w:hAnsi="Times New Roman" w:cs="Times New Roman" w:hint="eastAsia"/>
          <w:b/>
          <w:bCs/>
          <w:sz w:val="24"/>
          <w:szCs w:val="28"/>
        </w:rPr>
        <w:t>1994</w:t>
      </w:r>
      <w:r>
        <w:rPr>
          <w:rFonts w:ascii="Times New Roman" w:hAnsi="Times New Roman" w:cs="Times New Roman" w:hint="eastAsia"/>
          <w:sz w:val="24"/>
          <w:szCs w:val="28"/>
        </w:rPr>
        <w:t xml:space="preserve">, </w:t>
      </w:r>
      <w:r w:rsidRPr="00892CF0">
        <w:rPr>
          <w:rFonts w:ascii="Times New Roman" w:hAnsi="Times New Roman" w:cs="Times New Roman" w:hint="eastAsia"/>
          <w:i/>
          <w:iCs/>
          <w:sz w:val="24"/>
          <w:szCs w:val="28"/>
        </w:rPr>
        <w:t>100</w:t>
      </w:r>
      <w:r w:rsidRPr="00892CF0">
        <w:rPr>
          <w:rFonts w:ascii="Times New Roman" w:hAnsi="Times New Roman" w:cs="Times New Roman" w:hint="eastAsia"/>
          <w:sz w:val="24"/>
          <w:szCs w:val="28"/>
        </w:rPr>
        <w:t>,</w:t>
      </w:r>
      <w:r>
        <w:rPr>
          <w:rFonts w:ascii="Times New Roman" w:hAnsi="Times New Roman" w:cs="Times New Roman" w:hint="eastAsia"/>
          <w:sz w:val="24"/>
          <w:szCs w:val="28"/>
        </w:rPr>
        <w:t xml:space="preserve"> </w:t>
      </w:r>
      <w:r w:rsidRPr="00892CF0">
        <w:rPr>
          <w:rFonts w:ascii="Times New Roman" w:hAnsi="Times New Roman" w:cs="Times New Roman" w:hint="eastAsia"/>
          <w:sz w:val="24"/>
          <w:szCs w:val="28"/>
        </w:rPr>
        <w:t>5829</w:t>
      </w:r>
      <w:r w:rsidRPr="00892CF0">
        <w:rPr>
          <w:rFonts w:ascii="Times New Roman" w:hAnsi="Times New Roman" w:cs="Times New Roman" w:hint="eastAsia"/>
          <w:sz w:val="24"/>
          <w:szCs w:val="28"/>
        </w:rPr>
        <w:t>–</w:t>
      </w:r>
      <w:r>
        <w:rPr>
          <w:rFonts w:ascii="Times New Roman" w:hAnsi="Times New Roman" w:cs="Times New Roman" w:hint="eastAsia"/>
          <w:sz w:val="24"/>
          <w:szCs w:val="28"/>
        </w:rPr>
        <w:t>58</w:t>
      </w:r>
      <w:r w:rsidRPr="00892CF0">
        <w:rPr>
          <w:rFonts w:ascii="Times New Roman" w:hAnsi="Times New Roman" w:cs="Times New Roman" w:hint="eastAsia"/>
          <w:sz w:val="24"/>
          <w:szCs w:val="28"/>
        </w:rPr>
        <w:t>35.</w:t>
      </w:r>
    </w:p>
    <w:p w14:paraId="47D60CAC" w14:textId="12FD75EC" w:rsidR="00CB194F" w:rsidRPr="002F4A93" w:rsidRDefault="00CB194F" w:rsidP="00603A52">
      <w:pPr>
        <w:pStyle w:val="af5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8"/>
        </w:rPr>
      </w:pPr>
      <w:r w:rsidRPr="002F4A93">
        <w:rPr>
          <w:rFonts w:ascii="Times New Roman" w:hAnsi="Times New Roman" w:cs="Times New Roman"/>
          <w:sz w:val="24"/>
          <w:szCs w:val="28"/>
        </w:rPr>
        <w:t>F. Weigend</w:t>
      </w:r>
      <w:r w:rsidR="00603A52">
        <w:rPr>
          <w:rFonts w:ascii="Times New Roman" w:hAnsi="Times New Roman" w:cs="Times New Roman" w:hint="eastAsia"/>
          <w:sz w:val="24"/>
          <w:szCs w:val="28"/>
        </w:rPr>
        <w:t xml:space="preserve">, </w:t>
      </w:r>
      <w:r w:rsidRPr="002F4A93">
        <w:rPr>
          <w:rFonts w:ascii="Times New Roman" w:hAnsi="Times New Roman" w:cs="Times New Roman"/>
          <w:sz w:val="24"/>
          <w:szCs w:val="28"/>
        </w:rPr>
        <w:t>R. Ahlrichs.</w:t>
      </w:r>
      <w:r w:rsidR="00ED1885" w:rsidRPr="002F4A93">
        <w:rPr>
          <w:rFonts w:ascii="Times New Roman" w:hAnsi="Times New Roman" w:cs="Times New Roman"/>
          <w:sz w:val="24"/>
          <w:szCs w:val="28"/>
        </w:rPr>
        <w:t xml:space="preserve"> </w:t>
      </w:r>
      <w:r w:rsidRPr="002F4A93">
        <w:rPr>
          <w:rFonts w:ascii="Times New Roman" w:hAnsi="Times New Roman" w:cs="Times New Roman"/>
          <w:sz w:val="24"/>
          <w:szCs w:val="28"/>
        </w:rPr>
        <w:t>Balanced basis sets of split valence, triple zeta valence and quadruple zeta valence quality for H to Rn: Design and assessment of accurac.</w:t>
      </w:r>
      <w:r w:rsidR="00ED1885" w:rsidRPr="002F4A93">
        <w:rPr>
          <w:rFonts w:ascii="Times New Roman" w:hAnsi="Times New Roman" w:cs="Times New Roman"/>
          <w:sz w:val="24"/>
          <w:szCs w:val="28"/>
        </w:rPr>
        <w:t xml:space="preserve"> </w:t>
      </w:r>
      <w:r w:rsidRPr="002F4A93">
        <w:rPr>
          <w:rFonts w:ascii="Times New Roman" w:hAnsi="Times New Roman" w:cs="Times New Roman"/>
          <w:i/>
          <w:iCs/>
          <w:sz w:val="24"/>
          <w:szCs w:val="28"/>
        </w:rPr>
        <w:t>Phys. Chem. Chem. Phys.</w:t>
      </w:r>
      <w:r w:rsidRPr="002F4A93">
        <w:rPr>
          <w:rFonts w:ascii="Times New Roman" w:hAnsi="Times New Roman" w:cs="Times New Roman"/>
          <w:sz w:val="24"/>
          <w:szCs w:val="28"/>
        </w:rPr>
        <w:t xml:space="preserve"> </w:t>
      </w:r>
      <w:r w:rsidR="00ED1885" w:rsidRPr="002F4A93">
        <w:rPr>
          <w:rFonts w:ascii="Times New Roman" w:hAnsi="Times New Roman" w:cs="Times New Roman"/>
          <w:b/>
          <w:bCs/>
          <w:sz w:val="24"/>
          <w:szCs w:val="28"/>
        </w:rPr>
        <w:t>2005</w:t>
      </w:r>
      <w:r w:rsidR="00ED1885" w:rsidRPr="002F4A93">
        <w:rPr>
          <w:rFonts w:ascii="Times New Roman" w:hAnsi="Times New Roman" w:cs="Times New Roman"/>
          <w:sz w:val="24"/>
          <w:szCs w:val="28"/>
        </w:rPr>
        <w:t xml:space="preserve">, </w:t>
      </w:r>
      <w:r w:rsidRPr="002F4A93">
        <w:rPr>
          <w:rFonts w:ascii="Times New Roman" w:hAnsi="Times New Roman" w:cs="Times New Roman"/>
          <w:i/>
          <w:iCs/>
          <w:sz w:val="24"/>
          <w:szCs w:val="28"/>
        </w:rPr>
        <w:t>7</w:t>
      </w:r>
      <w:r w:rsidRPr="002F4A93">
        <w:rPr>
          <w:rFonts w:ascii="Times New Roman" w:hAnsi="Times New Roman" w:cs="Times New Roman"/>
          <w:sz w:val="24"/>
          <w:szCs w:val="28"/>
        </w:rPr>
        <w:t>, 3297–</w:t>
      </w:r>
      <w:r w:rsidR="00ED1885" w:rsidRPr="002F4A93">
        <w:rPr>
          <w:rFonts w:ascii="Times New Roman" w:hAnsi="Times New Roman" w:cs="Times New Roman"/>
          <w:sz w:val="24"/>
          <w:szCs w:val="28"/>
        </w:rPr>
        <w:t>3</w:t>
      </w:r>
      <w:r w:rsidRPr="002F4A93">
        <w:rPr>
          <w:rFonts w:ascii="Times New Roman" w:hAnsi="Times New Roman" w:cs="Times New Roman"/>
          <w:sz w:val="24"/>
          <w:szCs w:val="28"/>
        </w:rPr>
        <w:t>305.</w:t>
      </w:r>
    </w:p>
    <w:p w14:paraId="79B10F94" w14:textId="1CE57D2D" w:rsidR="00CB194F" w:rsidRPr="002F4A93" w:rsidRDefault="00CB194F" w:rsidP="00603A52">
      <w:pPr>
        <w:pStyle w:val="af5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8"/>
        </w:rPr>
      </w:pPr>
      <w:r w:rsidRPr="002F4A93">
        <w:rPr>
          <w:rFonts w:ascii="Times New Roman" w:hAnsi="Times New Roman" w:cs="Times New Roman"/>
          <w:sz w:val="24"/>
          <w:szCs w:val="28"/>
        </w:rPr>
        <w:t xml:space="preserve">F. Weigend. Accurate Coulomb-fitting basis sets for H to Rn. </w:t>
      </w:r>
      <w:r w:rsidRPr="002F4A93">
        <w:rPr>
          <w:rFonts w:ascii="Times New Roman" w:hAnsi="Times New Roman" w:cs="Times New Roman"/>
          <w:i/>
          <w:iCs/>
          <w:sz w:val="24"/>
          <w:szCs w:val="28"/>
        </w:rPr>
        <w:t>Phys. Chem. Chem. Phys.</w:t>
      </w:r>
      <w:r w:rsidRPr="002F4A93">
        <w:rPr>
          <w:rFonts w:ascii="Times New Roman" w:hAnsi="Times New Roman" w:cs="Times New Roman"/>
          <w:sz w:val="24"/>
          <w:szCs w:val="28"/>
        </w:rPr>
        <w:t xml:space="preserve"> </w:t>
      </w:r>
      <w:r w:rsidR="00ED1885" w:rsidRPr="002F4A93">
        <w:rPr>
          <w:rFonts w:ascii="Times New Roman" w:hAnsi="Times New Roman" w:cs="Times New Roman"/>
          <w:b/>
          <w:bCs/>
          <w:sz w:val="24"/>
          <w:szCs w:val="28"/>
        </w:rPr>
        <w:t>2006</w:t>
      </w:r>
      <w:r w:rsidR="00ED1885" w:rsidRPr="002F4A93">
        <w:rPr>
          <w:rFonts w:ascii="Times New Roman" w:hAnsi="Times New Roman" w:cs="Times New Roman"/>
          <w:sz w:val="24"/>
          <w:szCs w:val="28"/>
        </w:rPr>
        <w:t xml:space="preserve">, </w:t>
      </w:r>
      <w:r w:rsidRPr="002F4A93">
        <w:rPr>
          <w:rFonts w:ascii="Times New Roman" w:hAnsi="Times New Roman" w:cs="Times New Roman"/>
          <w:i/>
          <w:iCs/>
          <w:sz w:val="24"/>
          <w:szCs w:val="28"/>
        </w:rPr>
        <w:t>8</w:t>
      </w:r>
      <w:r w:rsidRPr="002F4A93">
        <w:rPr>
          <w:rFonts w:ascii="Times New Roman" w:hAnsi="Times New Roman" w:cs="Times New Roman"/>
          <w:sz w:val="24"/>
          <w:szCs w:val="28"/>
        </w:rPr>
        <w:t>, 1057–</w:t>
      </w:r>
      <w:r w:rsidR="00ED1885" w:rsidRPr="002F4A93">
        <w:rPr>
          <w:rFonts w:ascii="Times New Roman" w:hAnsi="Times New Roman" w:cs="Times New Roman"/>
          <w:sz w:val="24"/>
          <w:szCs w:val="28"/>
        </w:rPr>
        <w:t>10</w:t>
      </w:r>
      <w:r w:rsidRPr="002F4A93">
        <w:rPr>
          <w:rFonts w:ascii="Times New Roman" w:hAnsi="Times New Roman" w:cs="Times New Roman"/>
          <w:sz w:val="24"/>
          <w:szCs w:val="28"/>
        </w:rPr>
        <w:t>65.</w:t>
      </w:r>
    </w:p>
    <w:p w14:paraId="18AF8C97" w14:textId="77777777" w:rsidR="00CB194F" w:rsidRPr="002F4A93" w:rsidRDefault="00CB194F" w:rsidP="00603A52">
      <w:pPr>
        <w:pStyle w:val="af5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8"/>
        </w:rPr>
      </w:pPr>
      <w:r w:rsidRPr="002F4A93">
        <w:rPr>
          <w:rFonts w:ascii="Times New Roman" w:hAnsi="Times New Roman" w:cs="Times New Roman"/>
          <w:sz w:val="24"/>
          <w:szCs w:val="28"/>
        </w:rPr>
        <w:t xml:space="preserve">Gaussian 16, Revision B.01, Frisch, M. J.; Trucks, G. W.; Schlegel, H. B.; Scuseria, G. E.; Robb, M. A.; Cheeseman, J. R.; Scalmani, G.; Barone, V.; Mennucci, B.; Petersson, G. A.; Nakatsuji, H.; Caricato, M.; Li, X.; Hratchian, H. P.; Izmaylov, A. F.; Bloino, J.; Zheng, G.; Sonnenberg, J. L.; Hada, M.; Ehara, M.; Toyota, K.; Fukuda, R.; Hasegawa, J.; Ishida, M.; Nakajima, T.; Honda, Y.; Kitao, O.; Nakai, H.; Vreven, T.; Montgomery, J. A., Jr.; Peralta, J. E.; Ogliaro, F.; Bearpark, M.; Heyd, J. J.; Brothers, E.; Kudin, K. N.; Staroverov, V. N.; Kobayashi, R.; Normand, J.; Raghavachari, K.; Rendell, A.; Burant, J. C.; Iyengar, S. S.; Tomasi, J.; Cossi, M.; Rega, N.; Millam, J. M.; Klene, M.; Knox, J. E.; Cross, J. B.; Bakken, V.; Adamo, C.; Jaramillo, J.; Gomperts, </w:t>
      </w:r>
      <w:r w:rsidRPr="002F4A93">
        <w:rPr>
          <w:rFonts w:ascii="Times New Roman" w:hAnsi="Times New Roman" w:cs="Times New Roman"/>
          <w:sz w:val="24"/>
          <w:szCs w:val="28"/>
        </w:rPr>
        <w:lastRenderedPageBreak/>
        <w:t>R.; Stratmann, R. E.; Yazyev, O.; Austin, A. J.; Cammi, R.; Pomelli, C.; Ochterski, J. W.; Martin, R. L.; Morokuma, K.; Zakrzewski, V. G.; Voth, G. A.; Salvador, P.; Dannenberg, J. J.; Dapprich, S.; Daniels, A. D.; Farkas, Ö.; Foresman, J. B.; Ortiz, J. V.; Cioslowski, J.; Fox, D. J. Gaussian, Inc., Wallingford CT, 2016.</w:t>
      </w:r>
    </w:p>
    <w:p w14:paraId="0FCE6735" w14:textId="77777777" w:rsidR="0058110A" w:rsidRPr="0058110A" w:rsidRDefault="00CB194F" w:rsidP="0058110A">
      <w:pPr>
        <w:pStyle w:val="af5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8"/>
        </w:rPr>
      </w:pPr>
      <w:r w:rsidRPr="0058110A">
        <w:rPr>
          <w:rFonts w:ascii="Times New Roman" w:hAnsi="Times New Roman" w:cs="Times New Roman"/>
          <w:sz w:val="24"/>
          <w:szCs w:val="28"/>
        </w:rPr>
        <w:t>Y. Zhao</w:t>
      </w:r>
      <w:r w:rsidR="00603A52" w:rsidRPr="0058110A">
        <w:rPr>
          <w:rFonts w:ascii="Times New Roman" w:hAnsi="Times New Roman" w:cs="Times New Roman" w:hint="eastAsia"/>
          <w:sz w:val="24"/>
          <w:szCs w:val="28"/>
        </w:rPr>
        <w:t xml:space="preserve">, </w:t>
      </w:r>
      <w:r w:rsidRPr="0058110A">
        <w:rPr>
          <w:rFonts w:ascii="Times New Roman" w:hAnsi="Times New Roman" w:cs="Times New Roman"/>
          <w:sz w:val="24"/>
          <w:szCs w:val="28"/>
        </w:rPr>
        <w:t xml:space="preserve">D. G. Truhlar. The M06 suite of density functionals for main group thermochemistry, thermochemical kinetics, noncovalent interactions, excited states, and transition elements: two new functionals and systematic testing of four M06-class functionals and 12 other functionals. </w:t>
      </w:r>
      <w:r w:rsidRPr="0058110A">
        <w:rPr>
          <w:rFonts w:ascii="Times New Roman" w:hAnsi="Times New Roman" w:cs="Times New Roman"/>
          <w:i/>
          <w:iCs/>
          <w:sz w:val="24"/>
          <w:szCs w:val="28"/>
        </w:rPr>
        <w:t>Theor. Chem. Acc.</w:t>
      </w:r>
      <w:r w:rsidRPr="0058110A">
        <w:rPr>
          <w:rFonts w:ascii="Times New Roman" w:hAnsi="Times New Roman" w:cs="Times New Roman"/>
          <w:sz w:val="24"/>
          <w:szCs w:val="28"/>
        </w:rPr>
        <w:t xml:space="preserve"> </w:t>
      </w:r>
      <w:r w:rsidR="00ED1885" w:rsidRPr="0058110A">
        <w:rPr>
          <w:rFonts w:ascii="Times New Roman" w:hAnsi="Times New Roman" w:cs="Times New Roman"/>
          <w:b/>
          <w:bCs/>
          <w:sz w:val="24"/>
          <w:szCs w:val="28"/>
        </w:rPr>
        <w:t>2008</w:t>
      </w:r>
      <w:r w:rsidR="00ED1885" w:rsidRPr="0058110A">
        <w:rPr>
          <w:rFonts w:ascii="Times New Roman" w:hAnsi="Times New Roman" w:cs="Times New Roman"/>
          <w:sz w:val="24"/>
          <w:szCs w:val="28"/>
        </w:rPr>
        <w:t xml:space="preserve">, </w:t>
      </w:r>
      <w:r w:rsidRPr="0058110A">
        <w:rPr>
          <w:rFonts w:ascii="Times New Roman" w:hAnsi="Times New Roman" w:cs="Times New Roman"/>
          <w:i/>
          <w:iCs/>
          <w:sz w:val="24"/>
          <w:szCs w:val="28"/>
        </w:rPr>
        <w:t>120</w:t>
      </w:r>
      <w:r w:rsidRPr="0058110A">
        <w:rPr>
          <w:rFonts w:ascii="Times New Roman" w:hAnsi="Times New Roman" w:cs="Times New Roman"/>
          <w:sz w:val="24"/>
          <w:szCs w:val="28"/>
        </w:rPr>
        <w:t>, 215–</w:t>
      </w:r>
      <w:r w:rsidR="00ED1885" w:rsidRPr="0058110A">
        <w:rPr>
          <w:rFonts w:ascii="Times New Roman" w:hAnsi="Times New Roman" w:cs="Times New Roman"/>
          <w:sz w:val="24"/>
          <w:szCs w:val="28"/>
        </w:rPr>
        <w:t>2</w:t>
      </w:r>
      <w:r w:rsidRPr="0058110A">
        <w:rPr>
          <w:rFonts w:ascii="Times New Roman" w:hAnsi="Times New Roman" w:cs="Times New Roman"/>
          <w:sz w:val="24"/>
          <w:szCs w:val="28"/>
        </w:rPr>
        <w:t>41.</w:t>
      </w:r>
    </w:p>
    <w:p w14:paraId="40F6532F" w14:textId="75210BCB" w:rsidR="00CB194F" w:rsidRPr="0058110A" w:rsidRDefault="00CB194F" w:rsidP="0058110A">
      <w:pPr>
        <w:pStyle w:val="af5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8"/>
        </w:rPr>
      </w:pPr>
      <w:r w:rsidRPr="0058110A">
        <w:rPr>
          <w:rFonts w:ascii="Times New Roman" w:hAnsi="Times New Roman" w:cs="Times New Roman"/>
          <w:sz w:val="24"/>
          <w:szCs w:val="28"/>
        </w:rPr>
        <w:t xml:space="preserve">A. Schaefer, C. Huber, R. Ahlrichs. “Fully optimized contracted Gaussian-basis sets of triple zeta valence quality for atoms Li to Kr”. </w:t>
      </w:r>
      <w:r w:rsidRPr="0058110A">
        <w:rPr>
          <w:rFonts w:ascii="Times New Roman" w:hAnsi="Times New Roman" w:cs="Times New Roman"/>
          <w:i/>
          <w:iCs/>
          <w:sz w:val="24"/>
          <w:szCs w:val="28"/>
        </w:rPr>
        <w:t>J. Chem. Phys.</w:t>
      </w:r>
      <w:r w:rsidRPr="0058110A">
        <w:rPr>
          <w:rFonts w:ascii="Times New Roman" w:hAnsi="Times New Roman" w:cs="Times New Roman"/>
          <w:sz w:val="24"/>
          <w:szCs w:val="28"/>
        </w:rPr>
        <w:t xml:space="preserve"> </w:t>
      </w:r>
      <w:r w:rsidR="00603A52" w:rsidRPr="0058110A">
        <w:rPr>
          <w:rFonts w:ascii="Times New Roman" w:hAnsi="Times New Roman" w:cs="Times New Roman" w:hint="eastAsia"/>
          <w:b/>
          <w:bCs/>
          <w:sz w:val="24"/>
          <w:szCs w:val="28"/>
        </w:rPr>
        <w:t>1994</w:t>
      </w:r>
      <w:r w:rsidR="00603A52" w:rsidRPr="0058110A">
        <w:rPr>
          <w:rFonts w:ascii="Times New Roman" w:hAnsi="Times New Roman" w:cs="Times New Roman" w:hint="eastAsia"/>
          <w:sz w:val="24"/>
          <w:szCs w:val="28"/>
        </w:rPr>
        <w:t xml:space="preserve">, </w:t>
      </w:r>
      <w:r w:rsidRPr="0058110A">
        <w:rPr>
          <w:rFonts w:ascii="Times New Roman" w:hAnsi="Times New Roman" w:cs="Times New Roman"/>
          <w:i/>
          <w:iCs/>
          <w:sz w:val="24"/>
          <w:szCs w:val="28"/>
        </w:rPr>
        <w:t>100</w:t>
      </w:r>
      <w:r w:rsidRPr="0058110A">
        <w:rPr>
          <w:rFonts w:ascii="Times New Roman" w:hAnsi="Times New Roman" w:cs="Times New Roman"/>
          <w:sz w:val="24"/>
          <w:szCs w:val="28"/>
        </w:rPr>
        <w:t>, 5829–</w:t>
      </w:r>
      <w:r w:rsidR="00ED1885" w:rsidRPr="0058110A">
        <w:rPr>
          <w:rFonts w:ascii="Times New Roman" w:hAnsi="Times New Roman" w:cs="Times New Roman"/>
          <w:sz w:val="24"/>
          <w:szCs w:val="28"/>
        </w:rPr>
        <w:t>58</w:t>
      </w:r>
      <w:r w:rsidRPr="0058110A">
        <w:rPr>
          <w:rFonts w:ascii="Times New Roman" w:hAnsi="Times New Roman" w:cs="Times New Roman"/>
          <w:sz w:val="24"/>
          <w:szCs w:val="28"/>
        </w:rPr>
        <w:t>35.</w:t>
      </w:r>
    </w:p>
    <w:p w14:paraId="0AF5595D" w14:textId="517FB440" w:rsidR="00CB194F" w:rsidRPr="0058110A" w:rsidRDefault="00CB194F" w:rsidP="00603A52">
      <w:pPr>
        <w:pStyle w:val="af5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8"/>
        </w:rPr>
      </w:pPr>
      <w:r w:rsidRPr="0058110A">
        <w:rPr>
          <w:rFonts w:ascii="Times New Roman" w:hAnsi="Times New Roman" w:cs="Times New Roman"/>
          <w:sz w:val="24"/>
          <w:szCs w:val="28"/>
        </w:rPr>
        <w:t>M. F. Iozzi, B. Mennucci, J. Tomasi,</w:t>
      </w:r>
      <w:r w:rsidR="00603A52" w:rsidRPr="0058110A">
        <w:rPr>
          <w:rFonts w:ascii="Times New Roman" w:hAnsi="Times New Roman" w:cs="Times New Roman" w:hint="eastAsia"/>
          <w:sz w:val="24"/>
          <w:szCs w:val="28"/>
        </w:rPr>
        <w:t xml:space="preserve"> </w:t>
      </w:r>
      <w:r w:rsidRPr="0058110A">
        <w:rPr>
          <w:rFonts w:ascii="Times New Roman" w:hAnsi="Times New Roman" w:cs="Times New Roman"/>
          <w:sz w:val="24"/>
          <w:szCs w:val="28"/>
        </w:rPr>
        <w:t xml:space="preserve">R. Cammi. Excitation energy transfer (EET) between molecules in condensed matter: A novel application of the polarizable continuum model (PCM). </w:t>
      </w:r>
      <w:r w:rsidRPr="0058110A">
        <w:rPr>
          <w:rFonts w:ascii="Times New Roman" w:hAnsi="Times New Roman" w:cs="Times New Roman"/>
          <w:i/>
          <w:iCs/>
          <w:sz w:val="24"/>
          <w:szCs w:val="28"/>
        </w:rPr>
        <w:t>J. Chem. Phys.</w:t>
      </w:r>
      <w:r w:rsidRPr="0058110A">
        <w:rPr>
          <w:rFonts w:ascii="Times New Roman" w:hAnsi="Times New Roman" w:cs="Times New Roman"/>
          <w:sz w:val="24"/>
          <w:szCs w:val="28"/>
        </w:rPr>
        <w:t xml:space="preserve"> </w:t>
      </w:r>
      <w:r w:rsidR="00603A52" w:rsidRPr="0058110A">
        <w:rPr>
          <w:rFonts w:ascii="Times New Roman" w:hAnsi="Times New Roman" w:cs="Times New Roman" w:hint="eastAsia"/>
          <w:b/>
          <w:bCs/>
          <w:sz w:val="24"/>
          <w:szCs w:val="28"/>
        </w:rPr>
        <w:t>2004</w:t>
      </w:r>
      <w:r w:rsidR="00603A52" w:rsidRPr="0058110A">
        <w:rPr>
          <w:rFonts w:ascii="Times New Roman" w:hAnsi="Times New Roman" w:cs="Times New Roman" w:hint="eastAsia"/>
          <w:sz w:val="24"/>
          <w:szCs w:val="28"/>
        </w:rPr>
        <w:t xml:space="preserve">, </w:t>
      </w:r>
      <w:r w:rsidRPr="0058110A">
        <w:rPr>
          <w:rFonts w:ascii="Times New Roman" w:hAnsi="Times New Roman" w:cs="Times New Roman"/>
          <w:i/>
          <w:iCs/>
          <w:sz w:val="24"/>
          <w:szCs w:val="28"/>
        </w:rPr>
        <w:t>120</w:t>
      </w:r>
      <w:r w:rsidRPr="0058110A">
        <w:rPr>
          <w:rFonts w:ascii="Times New Roman" w:hAnsi="Times New Roman" w:cs="Times New Roman"/>
          <w:sz w:val="24"/>
          <w:szCs w:val="28"/>
        </w:rPr>
        <w:t>, 7029.</w:t>
      </w:r>
    </w:p>
    <w:p w14:paraId="0171EED3" w14:textId="01437973" w:rsidR="00CB194F" w:rsidRPr="002F4A93" w:rsidRDefault="00CB194F" w:rsidP="00603A52">
      <w:pPr>
        <w:pStyle w:val="af5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8"/>
        </w:rPr>
      </w:pPr>
      <w:r w:rsidRPr="002F4A93">
        <w:rPr>
          <w:rFonts w:ascii="Times New Roman" w:hAnsi="Times New Roman" w:cs="Times New Roman"/>
          <w:sz w:val="24"/>
          <w:szCs w:val="28"/>
        </w:rPr>
        <w:t xml:space="preserve">A. V. Marenich, C. J. Cramer, D. G. Truhlar, Universal solvation model based on solute electron density and on a continuum model of the solvent defined by the bulk dielectric constant and atomic surface tensions. </w:t>
      </w:r>
      <w:r w:rsidRPr="002F4A93">
        <w:rPr>
          <w:rFonts w:ascii="Times New Roman" w:hAnsi="Times New Roman" w:cs="Times New Roman"/>
          <w:i/>
          <w:iCs/>
          <w:sz w:val="24"/>
          <w:szCs w:val="28"/>
        </w:rPr>
        <w:t>J. Phys. Chem. B.</w:t>
      </w:r>
      <w:r w:rsidRPr="002F4A93">
        <w:rPr>
          <w:rFonts w:ascii="Times New Roman" w:hAnsi="Times New Roman" w:cs="Times New Roman"/>
          <w:sz w:val="24"/>
          <w:szCs w:val="28"/>
        </w:rPr>
        <w:t xml:space="preserve"> </w:t>
      </w:r>
      <w:r w:rsidR="00ED1885" w:rsidRPr="002F4A93">
        <w:rPr>
          <w:rFonts w:ascii="Times New Roman" w:hAnsi="Times New Roman" w:cs="Times New Roman"/>
          <w:b/>
          <w:bCs/>
          <w:sz w:val="24"/>
          <w:szCs w:val="28"/>
        </w:rPr>
        <w:t>2009</w:t>
      </w:r>
      <w:r w:rsidR="00ED1885" w:rsidRPr="002F4A93">
        <w:rPr>
          <w:rFonts w:ascii="Times New Roman" w:hAnsi="Times New Roman" w:cs="Times New Roman"/>
          <w:sz w:val="24"/>
          <w:szCs w:val="28"/>
        </w:rPr>
        <w:t xml:space="preserve">, </w:t>
      </w:r>
      <w:r w:rsidRPr="002F4A93">
        <w:rPr>
          <w:rFonts w:ascii="Times New Roman" w:hAnsi="Times New Roman" w:cs="Times New Roman"/>
          <w:i/>
          <w:iCs/>
          <w:sz w:val="24"/>
          <w:szCs w:val="28"/>
        </w:rPr>
        <w:t>113</w:t>
      </w:r>
      <w:r w:rsidRPr="002F4A93">
        <w:rPr>
          <w:rFonts w:ascii="Times New Roman" w:hAnsi="Times New Roman" w:cs="Times New Roman"/>
          <w:sz w:val="24"/>
          <w:szCs w:val="28"/>
        </w:rPr>
        <w:t>, 6378</w:t>
      </w:r>
      <w:bookmarkStart w:id="59" w:name="OLE_LINK70"/>
      <w:r w:rsidR="00ED1885" w:rsidRPr="002F4A93">
        <w:rPr>
          <w:rFonts w:ascii="Times New Roman" w:hAnsi="Times New Roman" w:cs="Times New Roman"/>
          <w:sz w:val="24"/>
          <w:szCs w:val="28"/>
        </w:rPr>
        <w:t>–</w:t>
      </w:r>
      <w:bookmarkEnd w:id="59"/>
      <w:r w:rsidRPr="002F4A93">
        <w:rPr>
          <w:rFonts w:ascii="Times New Roman" w:hAnsi="Times New Roman" w:cs="Times New Roman"/>
          <w:sz w:val="24"/>
          <w:szCs w:val="28"/>
        </w:rPr>
        <w:t>6396.</w:t>
      </w:r>
    </w:p>
    <w:p w14:paraId="5C31D379" w14:textId="7111E246" w:rsidR="00B9353C" w:rsidRPr="001F7A28" w:rsidRDefault="00C95574" w:rsidP="001F7A28">
      <w:pPr>
        <w:pStyle w:val="af5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8"/>
        </w:rPr>
      </w:pPr>
      <w:bookmarkStart w:id="60" w:name="_Hlk209904280"/>
      <w:r w:rsidRPr="002D18EA">
        <w:rPr>
          <w:rFonts w:ascii="Times New Roman" w:hAnsi="Times New Roman" w:cs="Times New Roman"/>
          <w:sz w:val="24"/>
          <w:szCs w:val="28"/>
        </w:rPr>
        <w:t>V</w:t>
      </w:r>
      <w:r w:rsidRPr="002D18EA">
        <w:rPr>
          <w:rFonts w:ascii="Times New Roman" w:hAnsi="Times New Roman" w:cs="Times New Roman" w:hint="eastAsia"/>
          <w:sz w:val="24"/>
          <w:szCs w:val="28"/>
        </w:rPr>
        <w:t xml:space="preserve">. </w:t>
      </w:r>
      <w:r w:rsidRPr="002D18EA">
        <w:rPr>
          <w:rFonts w:ascii="Times New Roman" w:hAnsi="Times New Roman" w:cs="Times New Roman"/>
          <w:sz w:val="24"/>
          <w:szCs w:val="28"/>
        </w:rPr>
        <w:t>S</w:t>
      </w:r>
      <w:r w:rsidRPr="002D18EA">
        <w:rPr>
          <w:rFonts w:ascii="Times New Roman" w:hAnsi="Times New Roman" w:cs="Times New Roman" w:hint="eastAsia"/>
          <w:sz w:val="24"/>
          <w:szCs w:val="28"/>
        </w:rPr>
        <w:t xml:space="preserve">. </w:t>
      </w:r>
      <w:r w:rsidR="00CB194F" w:rsidRPr="002D18EA">
        <w:rPr>
          <w:rFonts w:ascii="Times New Roman" w:hAnsi="Times New Roman" w:cs="Times New Roman"/>
          <w:sz w:val="24"/>
          <w:szCs w:val="28"/>
        </w:rPr>
        <w:t>Bernales</w:t>
      </w:r>
      <w:r w:rsidRPr="002D18EA">
        <w:rPr>
          <w:rFonts w:ascii="Times New Roman" w:hAnsi="Times New Roman" w:cs="Times New Roman" w:hint="eastAsia"/>
          <w:sz w:val="24"/>
          <w:szCs w:val="28"/>
        </w:rPr>
        <w:t>,</w:t>
      </w:r>
      <w:r w:rsidR="00CB194F" w:rsidRPr="002D18EA">
        <w:rPr>
          <w:rFonts w:ascii="Times New Roman" w:hAnsi="Times New Roman" w:cs="Times New Roman"/>
          <w:sz w:val="24"/>
          <w:szCs w:val="28"/>
        </w:rPr>
        <w:t xml:space="preserve"> </w:t>
      </w:r>
      <w:r w:rsidRPr="002D18EA">
        <w:rPr>
          <w:rFonts w:ascii="Times New Roman" w:hAnsi="Times New Roman" w:cs="Times New Roman"/>
          <w:sz w:val="24"/>
          <w:szCs w:val="28"/>
        </w:rPr>
        <w:t>A</w:t>
      </w:r>
      <w:r w:rsidRPr="002D18EA">
        <w:rPr>
          <w:rFonts w:ascii="Times New Roman" w:hAnsi="Times New Roman" w:cs="Times New Roman" w:hint="eastAsia"/>
          <w:sz w:val="24"/>
          <w:szCs w:val="28"/>
        </w:rPr>
        <w:t>.</w:t>
      </w:r>
      <w:r w:rsidRPr="002D18EA">
        <w:rPr>
          <w:rFonts w:ascii="Times New Roman" w:hAnsi="Times New Roman" w:cs="Times New Roman"/>
          <w:sz w:val="24"/>
          <w:szCs w:val="28"/>
        </w:rPr>
        <w:t>V</w:t>
      </w:r>
      <w:r w:rsidRPr="002D18EA">
        <w:rPr>
          <w:rFonts w:ascii="Times New Roman" w:hAnsi="Times New Roman" w:cs="Times New Roman" w:hint="eastAsia"/>
          <w:sz w:val="24"/>
          <w:szCs w:val="28"/>
        </w:rPr>
        <w:t xml:space="preserve">. </w:t>
      </w:r>
      <w:r w:rsidR="00CB194F" w:rsidRPr="002D18EA">
        <w:rPr>
          <w:rFonts w:ascii="Times New Roman" w:hAnsi="Times New Roman" w:cs="Times New Roman"/>
          <w:sz w:val="24"/>
          <w:szCs w:val="28"/>
        </w:rPr>
        <w:t>Marenich</w:t>
      </w:r>
      <w:r w:rsidRPr="002D18EA">
        <w:rPr>
          <w:rFonts w:ascii="Times New Roman" w:hAnsi="Times New Roman" w:cs="Times New Roman" w:hint="eastAsia"/>
          <w:sz w:val="24"/>
          <w:szCs w:val="28"/>
        </w:rPr>
        <w:t>,</w:t>
      </w:r>
      <w:r w:rsidR="00CB194F" w:rsidRPr="002D18EA">
        <w:rPr>
          <w:rFonts w:ascii="Times New Roman" w:hAnsi="Times New Roman" w:cs="Times New Roman"/>
          <w:sz w:val="24"/>
          <w:szCs w:val="28"/>
        </w:rPr>
        <w:t xml:space="preserve"> </w:t>
      </w:r>
      <w:r w:rsidRPr="002D18EA">
        <w:rPr>
          <w:rFonts w:ascii="Times New Roman" w:hAnsi="Times New Roman" w:cs="Times New Roman"/>
          <w:sz w:val="24"/>
          <w:szCs w:val="28"/>
        </w:rPr>
        <w:t>R</w:t>
      </w:r>
      <w:r w:rsidRPr="002D18EA">
        <w:rPr>
          <w:rFonts w:ascii="Times New Roman" w:hAnsi="Times New Roman" w:cs="Times New Roman" w:hint="eastAsia"/>
          <w:sz w:val="24"/>
          <w:szCs w:val="28"/>
        </w:rPr>
        <w:t xml:space="preserve">. </w:t>
      </w:r>
      <w:r w:rsidR="00CB194F" w:rsidRPr="002D18EA">
        <w:rPr>
          <w:rFonts w:ascii="Times New Roman" w:hAnsi="Times New Roman" w:cs="Times New Roman"/>
          <w:sz w:val="24"/>
          <w:szCs w:val="28"/>
        </w:rPr>
        <w:t>Contreras</w:t>
      </w:r>
      <w:r w:rsidRPr="002D18EA">
        <w:rPr>
          <w:rFonts w:ascii="Times New Roman" w:hAnsi="Times New Roman" w:cs="Times New Roman" w:hint="eastAsia"/>
          <w:sz w:val="24"/>
          <w:szCs w:val="28"/>
        </w:rPr>
        <w:t>,</w:t>
      </w:r>
      <w:r w:rsidR="00CB194F" w:rsidRPr="002D18EA">
        <w:rPr>
          <w:rFonts w:ascii="Times New Roman" w:hAnsi="Times New Roman" w:cs="Times New Roman"/>
          <w:sz w:val="24"/>
          <w:szCs w:val="28"/>
        </w:rPr>
        <w:t xml:space="preserve"> </w:t>
      </w:r>
      <w:r w:rsidRPr="002D18EA">
        <w:rPr>
          <w:rFonts w:ascii="Times New Roman" w:hAnsi="Times New Roman" w:cs="Times New Roman"/>
          <w:sz w:val="24"/>
          <w:szCs w:val="28"/>
        </w:rPr>
        <w:t>C</w:t>
      </w:r>
      <w:r w:rsidRPr="002D18EA">
        <w:rPr>
          <w:rFonts w:ascii="Times New Roman" w:hAnsi="Times New Roman" w:cs="Times New Roman" w:hint="eastAsia"/>
          <w:sz w:val="24"/>
          <w:szCs w:val="28"/>
        </w:rPr>
        <w:t>.</w:t>
      </w:r>
      <w:r w:rsidRPr="002D18EA">
        <w:rPr>
          <w:rFonts w:ascii="Times New Roman" w:hAnsi="Times New Roman" w:cs="Times New Roman"/>
          <w:sz w:val="24"/>
          <w:szCs w:val="28"/>
        </w:rPr>
        <w:t>J</w:t>
      </w:r>
      <w:r w:rsidRPr="002D18EA">
        <w:rPr>
          <w:rFonts w:ascii="Times New Roman" w:hAnsi="Times New Roman" w:cs="Times New Roman" w:hint="eastAsia"/>
          <w:sz w:val="24"/>
          <w:szCs w:val="28"/>
        </w:rPr>
        <w:t xml:space="preserve">. </w:t>
      </w:r>
      <w:r w:rsidR="00CB194F" w:rsidRPr="002D18EA">
        <w:rPr>
          <w:rFonts w:ascii="Times New Roman" w:hAnsi="Times New Roman" w:cs="Times New Roman"/>
          <w:sz w:val="24"/>
          <w:szCs w:val="28"/>
        </w:rPr>
        <w:t xml:space="preserve">Cramer, </w:t>
      </w:r>
      <w:r w:rsidRPr="002D18EA">
        <w:rPr>
          <w:rFonts w:ascii="Times New Roman" w:hAnsi="Times New Roman" w:cs="Times New Roman"/>
          <w:sz w:val="24"/>
          <w:szCs w:val="28"/>
        </w:rPr>
        <w:t>D</w:t>
      </w:r>
      <w:r w:rsidRPr="002D18EA">
        <w:rPr>
          <w:rFonts w:ascii="Times New Roman" w:hAnsi="Times New Roman" w:cs="Times New Roman" w:hint="eastAsia"/>
          <w:sz w:val="24"/>
          <w:szCs w:val="28"/>
        </w:rPr>
        <w:t xml:space="preserve">. </w:t>
      </w:r>
      <w:r w:rsidRPr="002D18EA">
        <w:rPr>
          <w:rFonts w:ascii="Times New Roman" w:hAnsi="Times New Roman" w:cs="Times New Roman"/>
          <w:sz w:val="24"/>
          <w:szCs w:val="28"/>
        </w:rPr>
        <w:t>G.</w:t>
      </w:r>
      <w:r w:rsidRPr="002D18EA">
        <w:rPr>
          <w:rFonts w:ascii="Times New Roman" w:hAnsi="Times New Roman" w:cs="Times New Roman" w:hint="eastAsia"/>
          <w:sz w:val="24"/>
          <w:szCs w:val="28"/>
        </w:rPr>
        <w:t xml:space="preserve"> </w:t>
      </w:r>
      <w:r w:rsidR="00CB194F" w:rsidRPr="002D18EA">
        <w:rPr>
          <w:rFonts w:ascii="Times New Roman" w:hAnsi="Times New Roman" w:cs="Times New Roman"/>
          <w:sz w:val="24"/>
          <w:szCs w:val="28"/>
        </w:rPr>
        <w:t>Truhlar</w:t>
      </w:r>
      <w:r w:rsidRPr="002D18EA">
        <w:rPr>
          <w:rFonts w:ascii="Times New Roman" w:hAnsi="Times New Roman" w:cs="Times New Roman" w:hint="eastAsia"/>
          <w:sz w:val="24"/>
          <w:szCs w:val="28"/>
        </w:rPr>
        <w:t>,</w:t>
      </w:r>
      <w:r w:rsidR="00CB194F" w:rsidRPr="002D18EA">
        <w:rPr>
          <w:rFonts w:ascii="Times New Roman" w:hAnsi="Times New Roman" w:cs="Times New Roman"/>
          <w:sz w:val="24"/>
          <w:szCs w:val="28"/>
        </w:rPr>
        <w:t xml:space="preserve"> </w:t>
      </w:r>
      <w:r w:rsidR="002D18EA">
        <w:rPr>
          <w:rFonts w:ascii="Times New Roman" w:hAnsi="Times New Roman" w:cs="Times New Roman"/>
          <w:sz w:val="24"/>
          <w:szCs w:val="28"/>
        </w:rPr>
        <w:t>“</w:t>
      </w:r>
      <w:r w:rsidR="00CB194F" w:rsidRPr="002D18EA">
        <w:rPr>
          <w:rFonts w:ascii="Times New Roman" w:hAnsi="Times New Roman" w:cs="Times New Roman"/>
          <w:sz w:val="24"/>
          <w:szCs w:val="28"/>
        </w:rPr>
        <w:t>Quantum mechanical continuum solvation models for ionic liquids</w:t>
      </w:r>
      <w:r w:rsidR="002D18EA">
        <w:rPr>
          <w:rFonts w:ascii="Times New Roman" w:hAnsi="Times New Roman" w:cs="Times New Roman"/>
          <w:sz w:val="24"/>
          <w:szCs w:val="28"/>
        </w:rPr>
        <w:t>”</w:t>
      </w:r>
      <w:r w:rsidR="00CB194F" w:rsidRPr="002D18EA">
        <w:rPr>
          <w:rFonts w:ascii="Times New Roman" w:hAnsi="Times New Roman" w:cs="Times New Roman"/>
          <w:sz w:val="24"/>
          <w:szCs w:val="28"/>
        </w:rPr>
        <w:t xml:space="preserve"> </w:t>
      </w:r>
      <w:r w:rsidR="00CB194F" w:rsidRPr="002D18EA">
        <w:rPr>
          <w:rFonts w:ascii="Times New Roman" w:hAnsi="Times New Roman" w:cs="Times New Roman"/>
          <w:i/>
          <w:iCs/>
          <w:sz w:val="24"/>
          <w:szCs w:val="28"/>
        </w:rPr>
        <w:t>J</w:t>
      </w:r>
      <w:r w:rsidR="002D18EA">
        <w:rPr>
          <w:rFonts w:ascii="Times New Roman" w:hAnsi="Times New Roman" w:cs="Times New Roman" w:hint="eastAsia"/>
          <w:i/>
          <w:iCs/>
          <w:sz w:val="24"/>
          <w:szCs w:val="28"/>
        </w:rPr>
        <w:t>.</w:t>
      </w:r>
      <w:r w:rsidR="00CB194F" w:rsidRPr="002D18EA">
        <w:rPr>
          <w:rFonts w:ascii="Times New Roman" w:hAnsi="Times New Roman" w:cs="Times New Roman"/>
          <w:i/>
          <w:iCs/>
          <w:sz w:val="24"/>
          <w:szCs w:val="28"/>
        </w:rPr>
        <w:t xml:space="preserve"> Phys</w:t>
      </w:r>
      <w:r w:rsidR="002D18EA">
        <w:rPr>
          <w:rFonts w:ascii="Times New Roman" w:hAnsi="Times New Roman" w:cs="Times New Roman" w:hint="eastAsia"/>
          <w:i/>
          <w:iCs/>
          <w:sz w:val="24"/>
          <w:szCs w:val="28"/>
        </w:rPr>
        <w:t>.</w:t>
      </w:r>
      <w:r w:rsidR="00CB194F" w:rsidRPr="002D18EA">
        <w:rPr>
          <w:rFonts w:ascii="Times New Roman" w:hAnsi="Times New Roman" w:cs="Times New Roman"/>
          <w:i/>
          <w:iCs/>
          <w:sz w:val="24"/>
          <w:szCs w:val="28"/>
        </w:rPr>
        <w:t xml:space="preserve"> Chem</w:t>
      </w:r>
      <w:r w:rsidR="002D18EA">
        <w:rPr>
          <w:rFonts w:ascii="Times New Roman" w:hAnsi="Times New Roman" w:cs="Times New Roman" w:hint="eastAsia"/>
          <w:i/>
          <w:iCs/>
          <w:sz w:val="24"/>
          <w:szCs w:val="28"/>
        </w:rPr>
        <w:t>.</w:t>
      </w:r>
      <w:r w:rsidR="00CB194F" w:rsidRPr="002D18EA">
        <w:rPr>
          <w:rFonts w:ascii="Times New Roman" w:hAnsi="Times New Roman" w:cs="Times New Roman"/>
          <w:i/>
          <w:iCs/>
          <w:sz w:val="24"/>
          <w:szCs w:val="28"/>
        </w:rPr>
        <w:t xml:space="preserve"> B</w:t>
      </w:r>
      <w:r w:rsidR="00CB194F" w:rsidRPr="002D18EA">
        <w:rPr>
          <w:rFonts w:ascii="Times New Roman" w:hAnsi="Times New Roman" w:cs="Times New Roman"/>
          <w:sz w:val="24"/>
          <w:szCs w:val="28"/>
        </w:rPr>
        <w:t xml:space="preserve"> </w:t>
      </w:r>
      <w:r w:rsidR="00CB194F" w:rsidRPr="002D18EA">
        <w:rPr>
          <w:rFonts w:ascii="Times New Roman" w:hAnsi="Times New Roman" w:cs="Times New Roman"/>
          <w:b/>
          <w:bCs/>
          <w:sz w:val="24"/>
          <w:szCs w:val="28"/>
        </w:rPr>
        <w:t>2012</w:t>
      </w:r>
      <w:r w:rsidRPr="002D18EA">
        <w:rPr>
          <w:rFonts w:ascii="Times New Roman" w:hAnsi="Times New Roman" w:cs="Times New Roman" w:hint="eastAsia"/>
          <w:sz w:val="24"/>
          <w:szCs w:val="28"/>
        </w:rPr>
        <w:t xml:space="preserve">, </w:t>
      </w:r>
      <w:r w:rsidR="00CB194F" w:rsidRPr="002D18EA">
        <w:rPr>
          <w:rFonts w:ascii="Times New Roman" w:hAnsi="Times New Roman" w:cs="Times New Roman"/>
          <w:i/>
          <w:iCs/>
          <w:sz w:val="24"/>
          <w:szCs w:val="28"/>
        </w:rPr>
        <w:t>116</w:t>
      </w:r>
      <w:r w:rsidRPr="002D18EA">
        <w:rPr>
          <w:rFonts w:ascii="Times New Roman" w:hAnsi="Times New Roman" w:cs="Times New Roman" w:hint="eastAsia"/>
          <w:sz w:val="24"/>
          <w:szCs w:val="28"/>
        </w:rPr>
        <w:t xml:space="preserve">, </w:t>
      </w:r>
      <w:r w:rsidR="00CB194F" w:rsidRPr="002D18EA">
        <w:rPr>
          <w:rFonts w:ascii="Times New Roman" w:hAnsi="Times New Roman" w:cs="Times New Roman"/>
          <w:sz w:val="24"/>
          <w:szCs w:val="28"/>
        </w:rPr>
        <w:t>9122</w:t>
      </w:r>
      <w:r w:rsidRPr="002D18EA">
        <w:rPr>
          <w:rFonts w:ascii="Times New Roman" w:hAnsi="Times New Roman" w:cs="Times New Roman"/>
          <w:sz w:val="24"/>
          <w:szCs w:val="28"/>
        </w:rPr>
        <w:t>–</w:t>
      </w:r>
      <w:r w:rsidRPr="002D18EA">
        <w:rPr>
          <w:rFonts w:ascii="Times New Roman" w:hAnsi="Times New Roman" w:cs="Times New Roman" w:hint="eastAsia"/>
          <w:sz w:val="24"/>
          <w:szCs w:val="28"/>
        </w:rPr>
        <w:t>9129.</w:t>
      </w:r>
      <w:r w:rsidR="00CB194F" w:rsidRPr="002D18EA">
        <w:rPr>
          <w:rFonts w:ascii="Times New Roman" w:hAnsi="Times New Roman" w:cs="Times New Roman"/>
          <w:sz w:val="24"/>
          <w:szCs w:val="28"/>
        </w:rPr>
        <w:t xml:space="preserve"> </w:t>
      </w:r>
      <w:bookmarkEnd w:id="57"/>
      <w:bookmarkEnd w:id="60"/>
    </w:p>
    <w:sectPr w:rsidR="00B9353C" w:rsidRPr="001F7A28">
      <w:footerReference w:type="default" r:id="rId53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6908A5A" w14:textId="77777777" w:rsidR="009324F7" w:rsidRDefault="009324F7">
      <w:pPr>
        <w:rPr>
          <w:rFonts w:hint="eastAsia"/>
        </w:rPr>
      </w:pPr>
      <w:r>
        <w:separator/>
      </w:r>
    </w:p>
  </w:endnote>
  <w:endnote w:type="continuationSeparator" w:id="0">
    <w:p w14:paraId="4E25C4D7" w14:textId="77777777" w:rsidR="009324F7" w:rsidRDefault="009324F7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">
    <w:altName w:val="Sylfae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MT">
    <w:altName w:val="Arial"/>
    <w:charset w:val="00"/>
    <w:family w:val="swiss"/>
    <w:pitch w:val="default"/>
    <w:sig w:usb0="00000000" w:usb1="00000000" w:usb2="00000000" w:usb3="00000000" w:csb0="0000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C31D572" w14:textId="77777777" w:rsidR="00B9353C" w:rsidRDefault="0045674F">
    <w:pPr>
      <w:pStyle w:val="a5"/>
      <w:jc w:val="center"/>
      <w:rPr>
        <w:rFonts w:hint="eastAsia"/>
      </w:rPr>
    </w:pPr>
    <w:r>
      <w:rPr>
        <w:rFonts w:hint="eastAsia"/>
      </w:rPr>
      <w:t>S</w:t>
    </w:r>
    <w:sdt>
      <w:sdtPr>
        <w:id w:val="-2029551464"/>
        <w:docPartObj>
          <w:docPartGallery w:val="AutoText"/>
        </w:docPartObj>
      </w:sdtPr>
      <w:sdtContent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sdtContent>
    </w:sdt>
  </w:p>
  <w:p w14:paraId="5C31D573" w14:textId="77777777" w:rsidR="00B9353C" w:rsidRDefault="00B9353C">
    <w:pPr>
      <w:pStyle w:val="a5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78A6E8D" w14:textId="77777777" w:rsidR="009324F7" w:rsidRDefault="009324F7">
      <w:pPr>
        <w:rPr>
          <w:rFonts w:hint="eastAsia"/>
        </w:rPr>
      </w:pPr>
      <w:r>
        <w:separator/>
      </w:r>
    </w:p>
  </w:footnote>
  <w:footnote w:type="continuationSeparator" w:id="0">
    <w:p w14:paraId="04DD09FA" w14:textId="77777777" w:rsidR="009324F7" w:rsidRDefault="009324F7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E1414B7E"/>
    <w:multiLevelType w:val="singleLevel"/>
    <w:tmpl w:val="E1414B7E"/>
    <w:lvl w:ilvl="0">
      <w:start w:val="1"/>
      <w:numFmt w:val="decimal"/>
      <w:suff w:val="space"/>
      <w:lvlText w:val="[%1]"/>
      <w:lvlJc w:val="left"/>
    </w:lvl>
  </w:abstractNum>
  <w:abstractNum w:abstractNumId="1" w15:restartNumberingAfterBreak="0">
    <w:nsid w:val="EF5AD7F5"/>
    <w:multiLevelType w:val="singleLevel"/>
    <w:tmpl w:val="EF5AD7F5"/>
    <w:lvl w:ilvl="0">
      <w:start w:val="1"/>
      <w:numFmt w:val="decimal"/>
      <w:suff w:val="space"/>
      <w:lvlText w:val="%1."/>
      <w:lvlJc w:val="left"/>
    </w:lvl>
  </w:abstractNum>
  <w:abstractNum w:abstractNumId="2" w15:restartNumberingAfterBreak="0">
    <w:nsid w:val="0FA431B9"/>
    <w:multiLevelType w:val="multilevel"/>
    <w:tmpl w:val="96E2E7AC"/>
    <w:lvl w:ilvl="0">
      <w:start w:val="8"/>
      <w:numFmt w:val="decimal"/>
      <w:suff w:val="space"/>
      <w:lvlText w:val="%1."/>
      <w:lvlJc w:val="left"/>
      <w:pPr>
        <w:ind w:left="0" w:firstLine="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6D8A680"/>
    <w:multiLevelType w:val="singleLevel"/>
    <w:tmpl w:val="16D8A680"/>
    <w:lvl w:ilvl="0">
      <w:start w:val="3"/>
      <w:numFmt w:val="decimal"/>
      <w:suff w:val="space"/>
      <w:lvlText w:val="(%1)"/>
      <w:lvlJc w:val="left"/>
    </w:lvl>
  </w:abstractNum>
  <w:abstractNum w:abstractNumId="4" w15:restartNumberingAfterBreak="0">
    <w:nsid w:val="288A4790"/>
    <w:multiLevelType w:val="singleLevel"/>
    <w:tmpl w:val="288A4790"/>
    <w:lvl w:ilvl="0">
      <w:start w:val="1"/>
      <w:numFmt w:val="lowerLetter"/>
      <w:suff w:val="space"/>
      <w:lvlText w:val="%1)"/>
      <w:lvlJc w:val="left"/>
      <w:rPr>
        <w:rFonts w:hint="default"/>
        <w:b w:val="0"/>
        <w:bCs w:val="0"/>
      </w:rPr>
    </w:lvl>
  </w:abstractNum>
  <w:abstractNum w:abstractNumId="5" w15:restartNumberingAfterBreak="0">
    <w:nsid w:val="36F173B6"/>
    <w:multiLevelType w:val="hybridMultilevel"/>
    <w:tmpl w:val="07824F74"/>
    <w:lvl w:ilvl="0" w:tplc="751E7DAC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65BC376D"/>
    <w:multiLevelType w:val="multilevel"/>
    <w:tmpl w:val="65BC376D"/>
    <w:lvl w:ilvl="0">
      <w:start w:val="1"/>
      <w:numFmt w:val="decimal"/>
      <w:suff w:val="space"/>
      <w:lvlText w:val="[%1]"/>
      <w:lvlJc w:val="left"/>
      <w:pPr>
        <w:ind w:left="0" w:firstLine="0"/>
      </w:pPr>
      <w:rPr>
        <w:rFonts w:ascii="Times New Roman" w:hAnsi="Times New Roman" w:cs="Times New Roman" w:hint="default"/>
        <w:i w:val="0"/>
        <w:iCs w:val="0"/>
        <w:sz w:val="24"/>
        <w:szCs w:val="24"/>
      </w:r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num w:numId="1" w16cid:durableId="2107725352">
    <w:abstractNumId w:val="1"/>
  </w:num>
  <w:num w:numId="2" w16cid:durableId="1148744891">
    <w:abstractNumId w:val="4"/>
  </w:num>
  <w:num w:numId="3" w16cid:durableId="1874537018">
    <w:abstractNumId w:val="3"/>
  </w:num>
  <w:num w:numId="4" w16cid:durableId="34559524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205101640">
    <w:abstractNumId w:val="0"/>
  </w:num>
  <w:num w:numId="6" w16cid:durableId="611523304">
    <w:abstractNumId w:val="2"/>
    <w:lvlOverride w:ilvl="0">
      <w:startOverride w:val="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27934444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664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757D1"/>
    <w:rsid w:val="00010C13"/>
    <w:rsid w:val="00011E3B"/>
    <w:rsid w:val="0002034F"/>
    <w:rsid w:val="00021A79"/>
    <w:rsid w:val="00025D1A"/>
    <w:rsid w:val="00026C55"/>
    <w:rsid w:val="00033A4E"/>
    <w:rsid w:val="00033D7B"/>
    <w:rsid w:val="00035C8E"/>
    <w:rsid w:val="00036CF4"/>
    <w:rsid w:val="0004441E"/>
    <w:rsid w:val="00054736"/>
    <w:rsid w:val="00054B50"/>
    <w:rsid w:val="00056A35"/>
    <w:rsid w:val="0005771E"/>
    <w:rsid w:val="0005796A"/>
    <w:rsid w:val="00060C9A"/>
    <w:rsid w:val="0006321D"/>
    <w:rsid w:val="00071692"/>
    <w:rsid w:val="00076DCC"/>
    <w:rsid w:val="00080F27"/>
    <w:rsid w:val="00081443"/>
    <w:rsid w:val="00084AF9"/>
    <w:rsid w:val="00084B86"/>
    <w:rsid w:val="0009349C"/>
    <w:rsid w:val="000940C3"/>
    <w:rsid w:val="00094D26"/>
    <w:rsid w:val="00095953"/>
    <w:rsid w:val="000A0F64"/>
    <w:rsid w:val="000A1705"/>
    <w:rsid w:val="000B2BF6"/>
    <w:rsid w:val="000C33DF"/>
    <w:rsid w:val="000C6102"/>
    <w:rsid w:val="000C78EF"/>
    <w:rsid w:val="000D7EB8"/>
    <w:rsid w:val="000E62EB"/>
    <w:rsid w:val="000F768E"/>
    <w:rsid w:val="00105B37"/>
    <w:rsid w:val="00106AB8"/>
    <w:rsid w:val="00110373"/>
    <w:rsid w:val="00110F5D"/>
    <w:rsid w:val="001116FA"/>
    <w:rsid w:val="001214F1"/>
    <w:rsid w:val="001229D6"/>
    <w:rsid w:val="00122AD5"/>
    <w:rsid w:val="00124F55"/>
    <w:rsid w:val="001251F2"/>
    <w:rsid w:val="00126699"/>
    <w:rsid w:val="00127C9B"/>
    <w:rsid w:val="00131F5A"/>
    <w:rsid w:val="00141BB7"/>
    <w:rsid w:val="00144CAA"/>
    <w:rsid w:val="00145ABD"/>
    <w:rsid w:val="001472D4"/>
    <w:rsid w:val="0014750D"/>
    <w:rsid w:val="00172089"/>
    <w:rsid w:val="00177683"/>
    <w:rsid w:val="00191B4E"/>
    <w:rsid w:val="00195098"/>
    <w:rsid w:val="00195BDA"/>
    <w:rsid w:val="00195E9E"/>
    <w:rsid w:val="001A063C"/>
    <w:rsid w:val="001B513E"/>
    <w:rsid w:val="001C39AD"/>
    <w:rsid w:val="001C6A25"/>
    <w:rsid w:val="001C6E55"/>
    <w:rsid w:val="001C766A"/>
    <w:rsid w:val="001D41A5"/>
    <w:rsid w:val="001D45C1"/>
    <w:rsid w:val="001E0E51"/>
    <w:rsid w:val="001E2972"/>
    <w:rsid w:val="001E68B0"/>
    <w:rsid w:val="001E78ED"/>
    <w:rsid w:val="001F0525"/>
    <w:rsid w:val="001F07AD"/>
    <w:rsid w:val="001F2ABD"/>
    <w:rsid w:val="001F35C7"/>
    <w:rsid w:val="001F4B42"/>
    <w:rsid w:val="001F7A28"/>
    <w:rsid w:val="0020031F"/>
    <w:rsid w:val="00200839"/>
    <w:rsid w:val="002008A6"/>
    <w:rsid w:val="0020131A"/>
    <w:rsid w:val="00201372"/>
    <w:rsid w:val="002024CC"/>
    <w:rsid w:val="0020488A"/>
    <w:rsid w:val="00211707"/>
    <w:rsid w:val="00215C3D"/>
    <w:rsid w:val="00216B9C"/>
    <w:rsid w:val="00221EFE"/>
    <w:rsid w:val="00222173"/>
    <w:rsid w:val="002377D1"/>
    <w:rsid w:val="00241B97"/>
    <w:rsid w:val="00242F22"/>
    <w:rsid w:val="00247FDB"/>
    <w:rsid w:val="00252365"/>
    <w:rsid w:val="00253BED"/>
    <w:rsid w:val="002606D5"/>
    <w:rsid w:val="00261D67"/>
    <w:rsid w:val="00262EFC"/>
    <w:rsid w:val="0026500B"/>
    <w:rsid w:val="00266220"/>
    <w:rsid w:val="00267DCC"/>
    <w:rsid w:val="0027062C"/>
    <w:rsid w:val="002726F7"/>
    <w:rsid w:val="00276DD6"/>
    <w:rsid w:val="00281E9D"/>
    <w:rsid w:val="00285C07"/>
    <w:rsid w:val="00285D03"/>
    <w:rsid w:val="00290A5D"/>
    <w:rsid w:val="002958AB"/>
    <w:rsid w:val="002961E9"/>
    <w:rsid w:val="00296B82"/>
    <w:rsid w:val="002A1421"/>
    <w:rsid w:val="002A18DE"/>
    <w:rsid w:val="002A5DFD"/>
    <w:rsid w:val="002B1103"/>
    <w:rsid w:val="002B2F70"/>
    <w:rsid w:val="002B34BA"/>
    <w:rsid w:val="002C38F8"/>
    <w:rsid w:val="002C69FB"/>
    <w:rsid w:val="002D18EA"/>
    <w:rsid w:val="002D2627"/>
    <w:rsid w:val="002D3479"/>
    <w:rsid w:val="002E1007"/>
    <w:rsid w:val="002E1B53"/>
    <w:rsid w:val="002F1CFA"/>
    <w:rsid w:val="002F27C9"/>
    <w:rsid w:val="002F28C4"/>
    <w:rsid w:val="002F438E"/>
    <w:rsid w:val="002F4A93"/>
    <w:rsid w:val="0031124E"/>
    <w:rsid w:val="00311808"/>
    <w:rsid w:val="003133C7"/>
    <w:rsid w:val="00315B86"/>
    <w:rsid w:val="00325822"/>
    <w:rsid w:val="00330DFA"/>
    <w:rsid w:val="00335834"/>
    <w:rsid w:val="00342B19"/>
    <w:rsid w:val="00346238"/>
    <w:rsid w:val="0035546F"/>
    <w:rsid w:val="00357CBB"/>
    <w:rsid w:val="0036068A"/>
    <w:rsid w:val="00361E4B"/>
    <w:rsid w:val="003627C6"/>
    <w:rsid w:val="00362C02"/>
    <w:rsid w:val="003642B7"/>
    <w:rsid w:val="00365450"/>
    <w:rsid w:val="00366B17"/>
    <w:rsid w:val="00371750"/>
    <w:rsid w:val="003717F3"/>
    <w:rsid w:val="00374475"/>
    <w:rsid w:val="00375C9B"/>
    <w:rsid w:val="00376CF3"/>
    <w:rsid w:val="00382FF5"/>
    <w:rsid w:val="00385B0B"/>
    <w:rsid w:val="003A307F"/>
    <w:rsid w:val="003A4C76"/>
    <w:rsid w:val="003B2AFE"/>
    <w:rsid w:val="003C52F5"/>
    <w:rsid w:val="003D1529"/>
    <w:rsid w:val="003D1585"/>
    <w:rsid w:val="003D1973"/>
    <w:rsid w:val="003E44C8"/>
    <w:rsid w:val="003E45F6"/>
    <w:rsid w:val="003E47E7"/>
    <w:rsid w:val="003E6281"/>
    <w:rsid w:val="003F4B30"/>
    <w:rsid w:val="00410EF6"/>
    <w:rsid w:val="00414359"/>
    <w:rsid w:val="00416A44"/>
    <w:rsid w:val="00440B48"/>
    <w:rsid w:val="00441974"/>
    <w:rsid w:val="00443860"/>
    <w:rsid w:val="0044473F"/>
    <w:rsid w:val="0045204C"/>
    <w:rsid w:val="0045674F"/>
    <w:rsid w:val="00457419"/>
    <w:rsid w:val="004639E0"/>
    <w:rsid w:val="00465A19"/>
    <w:rsid w:val="00466F50"/>
    <w:rsid w:val="00467BDC"/>
    <w:rsid w:val="00470569"/>
    <w:rsid w:val="00484E1C"/>
    <w:rsid w:val="00496C70"/>
    <w:rsid w:val="004A3CE4"/>
    <w:rsid w:val="004A4D35"/>
    <w:rsid w:val="004B0111"/>
    <w:rsid w:val="004B1ADE"/>
    <w:rsid w:val="004B2F0A"/>
    <w:rsid w:val="004B32D5"/>
    <w:rsid w:val="004D41CD"/>
    <w:rsid w:val="004D7330"/>
    <w:rsid w:val="004E2DF0"/>
    <w:rsid w:val="004E3420"/>
    <w:rsid w:val="004E7993"/>
    <w:rsid w:val="004F358A"/>
    <w:rsid w:val="004F667D"/>
    <w:rsid w:val="004F741D"/>
    <w:rsid w:val="0050755E"/>
    <w:rsid w:val="00525D1D"/>
    <w:rsid w:val="005336E8"/>
    <w:rsid w:val="00533B01"/>
    <w:rsid w:val="00533C5C"/>
    <w:rsid w:val="0053498D"/>
    <w:rsid w:val="00542339"/>
    <w:rsid w:val="005510C7"/>
    <w:rsid w:val="00555725"/>
    <w:rsid w:val="00557B6F"/>
    <w:rsid w:val="0057096A"/>
    <w:rsid w:val="00571D0F"/>
    <w:rsid w:val="0058110A"/>
    <w:rsid w:val="00583AA5"/>
    <w:rsid w:val="0058655B"/>
    <w:rsid w:val="00587295"/>
    <w:rsid w:val="005C1631"/>
    <w:rsid w:val="005C70EE"/>
    <w:rsid w:val="005D1E24"/>
    <w:rsid w:val="005D3F8B"/>
    <w:rsid w:val="005E0C7A"/>
    <w:rsid w:val="005F367A"/>
    <w:rsid w:val="005F494D"/>
    <w:rsid w:val="00601CD8"/>
    <w:rsid w:val="00603A52"/>
    <w:rsid w:val="00605478"/>
    <w:rsid w:val="0060699E"/>
    <w:rsid w:val="00606A61"/>
    <w:rsid w:val="00611CF6"/>
    <w:rsid w:val="0061261A"/>
    <w:rsid w:val="00615B64"/>
    <w:rsid w:val="006233E1"/>
    <w:rsid w:val="006336CE"/>
    <w:rsid w:val="00636477"/>
    <w:rsid w:val="006428A6"/>
    <w:rsid w:val="00644DE5"/>
    <w:rsid w:val="00647F4B"/>
    <w:rsid w:val="00653C1E"/>
    <w:rsid w:val="006573F4"/>
    <w:rsid w:val="0066306A"/>
    <w:rsid w:val="00663BB0"/>
    <w:rsid w:val="00667687"/>
    <w:rsid w:val="00670795"/>
    <w:rsid w:val="006712FF"/>
    <w:rsid w:val="00671EFA"/>
    <w:rsid w:val="0067205C"/>
    <w:rsid w:val="006758B7"/>
    <w:rsid w:val="00682A4F"/>
    <w:rsid w:val="0068340D"/>
    <w:rsid w:val="00683ACC"/>
    <w:rsid w:val="00691088"/>
    <w:rsid w:val="006A1860"/>
    <w:rsid w:val="006A225F"/>
    <w:rsid w:val="006A648D"/>
    <w:rsid w:val="006A7553"/>
    <w:rsid w:val="006B1FCB"/>
    <w:rsid w:val="006B4396"/>
    <w:rsid w:val="006B4F14"/>
    <w:rsid w:val="006B6480"/>
    <w:rsid w:val="006B774F"/>
    <w:rsid w:val="006B7DA0"/>
    <w:rsid w:val="006C1C53"/>
    <w:rsid w:val="006C1CB8"/>
    <w:rsid w:val="006C2347"/>
    <w:rsid w:val="006C2976"/>
    <w:rsid w:val="006C36BE"/>
    <w:rsid w:val="006C4D4A"/>
    <w:rsid w:val="006C4D97"/>
    <w:rsid w:val="006D7CB7"/>
    <w:rsid w:val="006E50D7"/>
    <w:rsid w:val="006E6EE4"/>
    <w:rsid w:val="007031B4"/>
    <w:rsid w:val="007051AC"/>
    <w:rsid w:val="00707DE4"/>
    <w:rsid w:val="00717136"/>
    <w:rsid w:val="00720566"/>
    <w:rsid w:val="00723466"/>
    <w:rsid w:val="00724DB6"/>
    <w:rsid w:val="00737684"/>
    <w:rsid w:val="00740974"/>
    <w:rsid w:val="0074510F"/>
    <w:rsid w:val="007454A8"/>
    <w:rsid w:val="00746210"/>
    <w:rsid w:val="00747D3E"/>
    <w:rsid w:val="007524E3"/>
    <w:rsid w:val="00756A42"/>
    <w:rsid w:val="00756C46"/>
    <w:rsid w:val="0076650B"/>
    <w:rsid w:val="007671D2"/>
    <w:rsid w:val="0077191E"/>
    <w:rsid w:val="00772907"/>
    <w:rsid w:val="00776A81"/>
    <w:rsid w:val="00776FB7"/>
    <w:rsid w:val="007779FE"/>
    <w:rsid w:val="00795270"/>
    <w:rsid w:val="007957AD"/>
    <w:rsid w:val="00797A10"/>
    <w:rsid w:val="007A01A5"/>
    <w:rsid w:val="007A1ECF"/>
    <w:rsid w:val="007A3B5F"/>
    <w:rsid w:val="007A3BC0"/>
    <w:rsid w:val="007A50E5"/>
    <w:rsid w:val="007B24F2"/>
    <w:rsid w:val="007C11E7"/>
    <w:rsid w:val="007C4B9B"/>
    <w:rsid w:val="007C4E0E"/>
    <w:rsid w:val="007D33B2"/>
    <w:rsid w:val="007D47A8"/>
    <w:rsid w:val="007E06F8"/>
    <w:rsid w:val="007E59B3"/>
    <w:rsid w:val="007F0964"/>
    <w:rsid w:val="007F1A50"/>
    <w:rsid w:val="007F1D42"/>
    <w:rsid w:val="007F558F"/>
    <w:rsid w:val="007F63B5"/>
    <w:rsid w:val="00800EB1"/>
    <w:rsid w:val="008036B7"/>
    <w:rsid w:val="00805F75"/>
    <w:rsid w:val="00806CAD"/>
    <w:rsid w:val="00807346"/>
    <w:rsid w:val="0081399D"/>
    <w:rsid w:val="00815CF1"/>
    <w:rsid w:val="00815D90"/>
    <w:rsid w:val="00820978"/>
    <w:rsid w:val="00825D13"/>
    <w:rsid w:val="00826F70"/>
    <w:rsid w:val="00836210"/>
    <w:rsid w:val="00837254"/>
    <w:rsid w:val="00837B18"/>
    <w:rsid w:val="00850509"/>
    <w:rsid w:val="00854C2E"/>
    <w:rsid w:val="00857F9B"/>
    <w:rsid w:val="0086095E"/>
    <w:rsid w:val="008617BC"/>
    <w:rsid w:val="008629D3"/>
    <w:rsid w:val="00862CE1"/>
    <w:rsid w:val="00864FCA"/>
    <w:rsid w:val="0086556D"/>
    <w:rsid w:val="00873CB1"/>
    <w:rsid w:val="008740B3"/>
    <w:rsid w:val="008757D1"/>
    <w:rsid w:val="00882815"/>
    <w:rsid w:val="00882B0E"/>
    <w:rsid w:val="00891BC3"/>
    <w:rsid w:val="00892CF0"/>
    <w:rsid w:val="00897CC2"/>
    <w:rsid w:val="008A429D"/>
    <w:rsid w:val="008B4D8F"/>
    <w:rsid w:val="008C4855"/>
    <w:rsid w:val="008D3121"/>
    <w:rsid w:val="008D5A4B"/>
    <w:rsid w:val="008E0CE1"/>
    <w:rsid w:val="008E190C"/>
    <w:rsid w:val="008E2E3E"/>
    <w:rsid w:val="008E4A8C"/>
    <w:rsid w:val="008E50BA"/>
    <w:rsid w:val="008E74BC"/>
    <w:rsid w:val="008F0087"/>
    <w:rsid w:val="008F0759"/>
    <w:rsid w:val="008F43E6"/>
    <w:rsid w:val="008F46E9"/>
    <w:rsid w:val="008F5B48"/>
    <w:rsid w:val="008F7BB3"/>
    <w:rsid w:val="009071D7"/>
    <w:rsid w:val="00907435"/>
    <w:rsid w:val="009076D2"/>
    <w:rsid w:val="00907D34"/>
    <w:rsid w:val="009149AA"/>
    <w:rsid w:val="0092788C"/>
    <w:rsid w:val="009302E2"/>
    <w:rsid w:val="009324F7"/>
    <w:rsid w:val="0094103A"/>
    <w:rsid w:val="009442A8"/>
    <w:rsid w:val="00945A01"/>
    <w:rsid w:val="009508D4"/>
    <w:rsid w:val="00954BB9"/>
    <w:rsid w:val="00955682"/>
    <w:rsid w:val="009646DF"/>
    <w:rsid w:val="00972AD2"/>
    <w:rsid w:val="00981496"/>
    <w:rsid w:val="00982600"/>
    <w:rsid w:val="00982FB6"/>
    <w:rsid w:val="0099284E"/>
    <w:rsid w:val="00993326"/>
    <w:rsid w:val="009947C8"/>
    <w:rsid w:val="009968A9"/>
    <w:rsid w:val="009A2C4F"/>
    <w:rsid w:val="009A3AA9"/>
    <w:rsid w:val="009B1D19"/>
    <w:rsid w:val="009B1D40"/>
    <w:rsid w:val="009C0EEB"/>
    <w:rsid w:val="009C547E"/>
    <w:rsid w:val="009D29C6"/>
    <w:rsid w:val="009D4174"/>
    <w:rsid w:val="009E3EF4"/>
    <w:rsid w:val="009E45E5"/>
    <w:rsid w:val="009F1DA6"/>
    <w:rsid w:val="009F509C"/>
    <w:rsid w:val="009F5A14"/>
    <w:rsid w:val="00A01B28"/>
    <w:rsid w:val="00A04336"/>
    <w:rsid w:val="00A04C74"/>
    <w:rsid w:val="00A06F38"/>
    <w:rsid w:val="00A14B92"/>
    <w:rsid w:val="00A1559B"/>
    <w:rsid w:val="00A21BD4"/>
    <w:rsid w:val="00A275CC"/>
    <w:rsid w:val="00A30351"/>
    <w:rsid w:val="00A312DF"/>
    <w:rsid w:val="00A352DA"/>
    <w:rsid w:val="00A36D91"/>
    <w:rsid w:val="00A40149"/>
    <w:rsid w:val="00A40DA6"/>
    <w:rsid w:val="00A4283D"/>
    <w:rsid w:val="00A4328C"/>
    <w:rsid w:val="00A5317C"/>
    <w:rsid w:val="00A63690"/>
    <w:rsid w:val="00A63A60"/>
    <w:rsid w:val="00A802D7"/>
    <w:rsid w:val="00A80D6C"/>
    <w:rsid w:val="00A86C56"/>
    <w:rsid w:val="00A91213"/>
    <w:rsid w:val="00A96765"/>
    <w:rsid w:val="00A9788F"/>
    <w:rsid w:val="00AA2C62"/>
    <w:rsid w:val="00AA4A59"/>
    <w:rsid w:val="00AA79B3"/>
    <w:rsid w:val="00AB2762"/>
    <w:rsid w:val="00AB4D7D"/>
    <w:rsid w:val="00AC244C"/>
    <w:rsid w:val="00AC6E34"/>
    <w:rsid w:val="00AD1A49"/>
    <w:rsid w:val="00AD5D67"/>
    <w:rsid w:val="00AE4A58"/>
    <w:rsid w:val="00AF1E6C"/>
    <w:rsid w:val="00AF25FF"/>
    <w:rsid w:val="00AF2698"/>
    <w:rsid w:val="00AF36F4"/>
    <w:rsid w:val="00AF43EE"/>
    <w:rsid w:val="00B02CC8"/>
    <w:rsid w:val="00B02E5D"/>
    <w:rsid w:val="00B0517A"/>
    <w:rsid w:val="00B06E07"/>
    <w:rsid w:val="00B234EC"/>
    <w:rsid w:val="00B30E60"/>
    <w:rsid w:val="00B35BDC"/>
    <w:rsid w:val="00B360C4"/>
    <w:rsid w:val="00B46DE6"/>
    <w:rsid w:val="00B51FB3"/>
    <w:rsid w:val="00B83364"/>
    <w:rsid w:val="00B867E0"/>
    <w:rsid w:val="00B9353C"/>
    <w:rsid w:val="00B951FE"/>
    <w:rsid w:val="00B96104"/>
    <w:rsid w:val="00BA1A7D"/>
    <w:rsid w:val="00BC0DAF"/>
    <w:rsid w:val="00BC2EA2"/>
    <w:rsid w:val="00BC3B81"/>
    <w:rsid w:val="00BD06EF"/>
    <w:rsid w:val="00BF04CE"/>
    <w:rsid w:val="00BF2952"/>
    <w:rsid w:val="00BF6427"/>
    <w:rsid w:val="00C000F4"/>
    <w:rsid w:val="00C034AB"/>
    <w:rsid w:val="00C038EF"/>
    <w:rsid w:val="00C05826"/>
    <w:rsid w:val="00C12310"/>
    <w:rsid w:val="00C217D6"/>
    <w:rsid w:val="00C31E0C"/>
    <w:rsid w:val="00C330F6"/>
    <w:rsid w:val="00C376BA"/>
    <w:rsid w:val="00C42710"/>
    <w:rsid w:val="00C506D4"/>
    <w:rsid w:val="00C51F2A"/>
    <w:rsid w:val="00C54BA1"/>
    <w:rsid w:val="00C61385"/>
    <w:rsid w:val="00C62827"/>
    <w:rsid w:val="00C63847"/>
    <w:rsid w:val="00C670A2"/>
    <w:rsid w:val="00C67C84"/>
    <w:rsid w:val="00C7626B"/>
    <w:rsid w:val="00C80AC2"/>
    <w:rsid w:val="00C95574"/>
    <w:rsid w:val="00C96D40"/>
    <w:rsid w:val="00CA16D5"/>
    <w:rsid w:val="00CA1805"/>
    <w:rsid w:val="00CA2702"/>
    <w:rsid w:val="00CB06E1"/>
    <w:rsid w:val="00CB194F"/>
    <w:rsid w:val="00CB27E5"/>
    <w:rsid w:val="00CB2FF9"/>
    <w:rsid w:val="00CB3D74"/>
    <w:rsid w:val="00CB6D0C"/>
    <w:rsid w:val="00CC0B3C"/>
    <w:rsid w:val="00CC0CA3"/>
    <w:rsid w:val="00CC1962"/>
    <w:rsid w:val="00CC494C"/>
    <w:rsid w:val="00CC505A"/>
    <w:rsid w:val="00CC6CD6"/>
    <w:rsid w:val="00CD3A07"/>
    <w:rsid w:val="00CE6EB1"/>
    <w:rsid w:val="00CF0108"/>
    <w:rsid w:val="00CF42BA"/>
    <w:rsid w:val="00CF4D51"/>
    <w:rsid w:val="00CF58EF"/>
    <w:rsid w:val="00D03F9B"/>
    <w:rsid w:val="00D10827"/>
    <w:rsid w:val="00D12EAD"/>
    <w:rsid w:val="00D25BC7"/>
    <w:rsid w:val="00D31710"/>
    <w:rsid w:val="00D410CA"/>
    <w:rsid w:val="00D43387"/>
    <w:rsid w:val="00D44BBB"/>
    <w:rsid w:val="00D45C6D"/>
    <w:rsid w:val="00D526C1"/>
    <w:rsid w:val="00D52E38"/>
    <w:rsid w:val="00D52F2E"/>
    <w:rsid w:val="00D53AE3"/>
    <w:rsid w:val="00D57272"/>
    <w:rsid w:val="00D81DB4"/>
    <w:rsid w:val="00D86582"/>
    <w:rsid w:val="00D865DD"/>
    <w:rsid w:val="00D91F13"/>
    <w:rsid w:val="00D96655"/>
    <w:rsid w:val="00DA0AA9"/>
    <w:rsid w:val="00DA2027"/>
    <w:rsid w:val="00DA34A6"/>
    <w:rsid w:val="00DA791A"/>
    <w:rsid w:val="00DB0ED6"/>
    <w:rsid w:val="00DB15E8"/>
    <w:rsid w:val="00DC02AF"/>
    <w:rsid w:val="00DC6556"/>
    <w:rsid w:val="00DD2983"/>
    <w:rsid w:val="00DD6F64"/>
    <w:rsid w:val="00DE120E"/>
    <w:rsid w:val="00E038F9"/>
    <w:rsid w:val="00E03E5B"/>
    <w:rsid w:val="00E15890"/>
    <w:rsid w:val="00E15D72"/>
    <w:rsid w:val="00E218CC"/>
    <w:rsid w:val="00E300E3"/>
    <w:rsid w:val="00E30125"/>
    <w:rsid w:val="00E30EB3"/>
    <w:rsid w:val="00E355D7"/>
    <w:rsid w:val="00E40210"/>
    <w:rsid w:val="00E43B1F"/>
    <w:rsid w:val="00E446D5"/>
    <w:rsid w:val="00E460B6"/>
    <w:rsid w:val="00E52144"/>
    <w:rsid w:val="00E52BC5"/>
    <w:rsid w:val="00E53855"/>
    <w:rsid w:val="00E615CD"/>
    <w:rsid w:val="00E62E86"/>
    <w:rsid w:val="00E65289"/>
    <w:rsid w:val="00E6795E"/>
    <w:rsid w:val="00E719D3"/>
    <w:rsid w:val="00E76106"/>
    <w:rsid w:val="00E867FD"/>
    <w:rsid w:val="00E86B0E"/>
    <w:rsid w:val="00E959C3"/>
    <w:rsid w:val="00EA02F8"/>
    <w:rsid w:val="00EA46E3"/>
    <w:rsid w:val="00EA5C91"/>
    <w:rsid w:val="00EA7F92"/>
    <w:rsid w:val="00EB0CC6"/>
    <w:rsid w:val="00EB0FA1"/>
    <w:rsid w:val="00EB3836"/>
    <w:rsid w:val="00EB5208"/>
    <w:rsid w:val="00EB61B0"/>
    <w:rsid w:val="00EC21E9"/>
    <w:rsid w:val="00EC3DDC"/>
    <w:rsid w:val="00EC5CFF"/>
    <w:rsid w:val="00ED1885"/>
    <w:rsid w:val="00ED1D1C"/>
    <w:rsid w:val="00ED1D2B"/>
    <w:rsid w:val="00ED55BA"/>
    <w:rsid w:val="00ED5825"/>
    <w:rsid w:val="00EE15A2"/>
    <w:rsid w:val="00EE3356"/>
    <w:rsid w:val="00EE5474"/>
    <w:rsid w:val="00EE56F3"/>
    <w:rsid w:val="00EF2B63"/>
    <w:rsid w:val="00EF3CFF"/>
    <w:rsid w:val="00EF623E"/>
    <w:rsid w:val="00EF6D53"/>
    <w:rsid w:val="00EF74DC"/>
    <w:rsid w:val="00F01A3A"/>
    <w:rsid w:val="00F06D4D"/>
    <w:rsid w:val="00F14C95"/>
    <w:rsid w:val="00F15B47"/>
    <w:rsid w:val="00F161B9"/>
    <w:rsid w:val="00F20611"/>
    <w:rsid w:val="00F21CBB"/>
    <w:rsid w:val="00F2229E"/>
    <w:rsid w:val="00F23017"/>
    <w:rsid w:val="00F327E6"/>
    <w:rsid w:val="00F4414D"/>
    <w:rsid w:val="00F44DF7"/>
    <w:rsid w:val="00F469B8"/>
    <w:rsid w:val="00F47710"/>
    <w:rsid w:val="00F50BA2"/>
    <w:rsid w:val="00F53388"/>
    <w:rsid w:val="00F533F4"/>
    <w:rsid w:val="00F54073"/>
    <w:rsid w:val="00F56A2D"/>
    <w:rsid w:val="00F62491"/>
    <w:rsid w:val="00F7159D"/>
    <w:rsid w:val="00F72568"/>
    <w:rsid w:val="00F7510F"/>
    <w:rsid w:val="00F76E9D"/>
    <w:rsid w:val="00F80D22"/>
    <w:rsid w:val="00F91BCC"/>
    <w:rsid w:val="00F96576"/>
    <w:rsid w:val="00FA3ED8"/>
    <w:rsid w:val="00FA4EB0"/>
    <w:rsid w:val="00FA5A0F"/>
    <w:rsid w:val="00FB005F"/>
    <w:rsid w:val="00FB58EE"/>
    <w:rsid w:val="00FB5E0E"/>
    <w:rsid w:val="00FC410D"/>
    <w:rsid w:val="00FC700F"/>
    <w:rsid w:val="00FD147E"/>
    <w:rsid w:val="00FD160D"/>
    <w:rsid w:val="00FD265F"/>
    <w:rsid w:val="00FD5949"/>
    <w:rsid w:val="00FD6A22"/>
    <w:rsid w:val="00FD778D"/>
    <w:rsid w:val="00FE0D06"/>
    <w:rsid w:val="00FE1000"/>
    <w:rsid w:val="00FE4BE6"/>
    <w:rsid w:val="00FE4C77"/>
    <w:rsid w:val="00FE6BFB"/>
    <w:rsid w:val="55EC06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664" fillcolor="white">
      <v:fill color="white"/>
    </o:shapedefaults>
    <o:shapelayout v:ext="edit">
      <o:idmap v:ext="edit" data="2"/>
    </o:shapelayout>
  </w:shapeDefaults>
  <w:decimalSymbol w:val="."/>
  <w:listSeparator w:val=","/>
  <w14:docId w14:val="5C31D081"/>
  <w15:docId w15:val="{D896B076-29D3-4F7B-ACD4-589D87DEDD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uiPriority w:val="99"/>
    <w:unhideWhenUsed/>
    <w:pPr>
      <w:jc w:val="left"/>
    </w:pPr>
  </w:style>
  <w:style w:type="paragraph" w:styleId="a5">
    <w:name w:val="footer"/>
    <w:basedOn w:val="a"/>
    <w:link w:val="a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24"/>
    </w:rPr>
  </w:style>
  <w:style w:type="paragraph" w:styleId="a7">
    <w:name w:val="header"/>
    <w:basedOn w:val="a"/>
    <w:link w:val="a8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  <w:szCs w:val="24"/>
    </w:rPr>
  </w:style>
  <w:style w:type="paragraph" w:styleId="TOC1">
    <w:name w:val="toc 1"/>
    <w:basedOn w:val="a"/>
    <w:next w:val="a"/>
    <w:uiPriority w:val="39"/>
    <w:unhideWhenUsed/>
    <w:qFormat/>
    <w:pPr>
      <w:widowControl/>
      <w:spacing w:after="200"/>
    </w:pPr>
    <w:rPr>
      <w:rFonts w:ascii="Times" w:eastAsia="宋体" w:hAnsi="Times" w:cs="Times New Roman"/>
      <w:kern w:val="0"/>
      <w:sz w:val="24"/>
      <w:lang w:eastAsia="en-US"/>
    </w:rPr>
  </w:style>
  <w:style w:type="paragraph" w:styleId="a9">
    <w:name w:val="Subtitle"/>
    <w:basedOn w:val="a"/>
    <w:next w:val="a"/>
    <w:link w:val="aa"/>
    <w:uiPriority w:val="11"/>
    <w:qFormat/>
    <w:p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b">
    <w:name w:val="Normal (Web)"/>
    <w:basedOn w:val="a"/>
    <w:uiPriority w:val="99"/>
    <w:unhideWhenUsed/>
    <w:qFormat/>
    <w:pPr>
      <w:spacing w:beforeAutospacing="1" w:afterAutospacing="1"/>
      <w:jc w:val="left"/>
    </w:pPr>
    <w:rPr>
      <w:rFonts w:cs="Times New Roman"/>
      <w:kern w:val="0"/>
      <w:sz w:val="24"/>
      <w:szCs w:val="24"/>
    </w:rPr>
  </w:style>
  <w:style w:type="paragraph" w:styleId="ac">
    <w:name w:val="Title"/>
    <w:basedOn w:val="a"/>
    <w:next w:val="a"/>
    <w:link w:val="ad"/>
    <w:uiPriority w:val="10"/>
    <w:qFormat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e">
    <w:name w:val="annotation subject"/>
    <w:basedOn w:val="a3"/>
    <w:next w:val="a3"/>
    <w:link w:val="af"/>
    <w:uiPriority w:val="99"/>
    <w:semiHidden/>
    <w:unhideWhenUsed/>
    <w:rPr>
      <w:b/>
      <w:bCs/>
    </w:rPr>
  </w:style>
  <w:style w:type="character" w:styleId="af0">
    <w:name w:val="Emphasis"/>
    <w:basedOn w:val="a0"/>
    <w:qFormat/>
    <w:rPr>
      <w:i/>
    </w:rPr>
  </w:style>
  <w:style w:type="character" w:styleId="af1">
    <w:name w:val="Hyperlink"/>
    <w:basedOn w:val="a0"/>
    <w:uiPriority w:val="99"/>
    <w:unhideWhenUsed/>
    <w:rPr>
      <w:color w:val="467886" w:themeColor="hyperlink"/>
      <w:u w:val="single"/>
    </w:rPr>
  </w:style>
  <w:style w:type="character" w:styleId="af2">
    <w:name w:val="annotation reference"/>
    <w:basedOn w:val="a0"/>
    <w:uiPriority w:val="99"/>
    <w:semiHidden/>
    <w:unhideWhenUsed/>
    <w:rPr>
      <w:sz w:val="21"/>
      <w:szCs w:val="21"/>
    </w:rPr>
  </w:style>
  <w:style w:type="character" w:customStyle="1" w:styleId="10">
    <w:name w:val="标题 1 字符"/>
    <w:basedOn w:val="a0"/>
    <w:link w:val="1"/>
    <w:uiPriority w:val="9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qFormat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Pr>
      <w:rFonts w:eastAsiaTheme="majorEastAsia" w:cstheme="majorBidi"/>
      <w:color w:val="595959" w:themeColor="text1" w:themeTint="A6"/>
    </w:rPr>
  </w:style>
  <w:style w:type="character" w:customStyle="1" w:styleId="ad">
    <w:name w:val="标题 字符"/>
    <w:basedOn w:val="a0"/>
    <w:link w:val="ac"/>
    <w:uiPriority w:val="1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a">
    <w:name w:val="副标题 字符"/>
    <w:basedOn w:val="a0"/>
    <w:link w:val="a9"/>
    <w:uiPriority w:val="11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f3">
    <w:name w:val="Quote"/>
    <w:basedOn w:val="a"/>
    <w:next w:val="a"/>
    <w:link w:val="af4"/>
    <w:uiPriority w:val="29"/>
    <w:qFormat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f4">
    <w:name w:val="引用 字符"/>
    <w:basedOn w:val="a0"/>
    <w:link w:val="af3"/>
    <w:uiPriority w:val="29"/>
    <w:rPr>
      <w:i/>
      <w:iCs/>
      <w:color w:val="404040" w:themeColor="text1" w:themeTint="BF"/>
    </w:rPr>
  </w:style>
  <w:style w:type="paragraph" w:styleId="af5">
    <w:name w:val="List Paragraph"/>
    <w:basedOn w:val="a"/>
    <w:uiPriority w:val="34"/>
    <w:qFormat/>
    <w:pPr>
      <w:ind w:left="720"/>
      <w:contextualSpacing/>
    </w:pPr>
  </w:style>
  <w:style w:type="character" w:customStyle="1" w:styleId="11">
    <w:name w:val="明显强调1"/>
    <w:basedOn w:val="a0"/>
    <w:uiPriority w:val="21"/>
    <w:qFormat/>
    <w:rPr>
      <w:i/>
      <w:iCs/>
      <w:color w:val="0F4761" w:themeColor="accent1" w:themeShade="BF"/>
    </w:rPr>
  </w:style>
  <w:style w:type="paragraph" w:styleId="af6">
    <w:name w:val="Intense Quote"/>
    <w:basedOn w:val="a"/>
    <w:next w:val="a"/>
    <w:link w:val="af7"/>
    <w:uiPriority w:val="30"/>
    <w:qFormat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f7">
    <w:name w:val="明显引用 字符"/>
    <w:basedOn w:val="a0"/>
    <w:link w:val="af6"/>
    <w:uiPriority w:val="30"/>
    <w:rPr>
      <w:i/>
      <w:iCs/>
      <w:color w:val="0F4761" w:themeColor="accent1" w:themeShade="BF"/>
    </w:rPr>
  </w:style>
  <w:style w:type="character" w:customStyle="1" w:styleId="12">
    <w:name w:val="明显参考1"/>
    <w:basedOn w:val="a0"/>
    <w:uiPriority w:val="32"/>
    <w:qFormat/>
    <w:rPr>
      <w:b/>
      <w:bCs/>
      <w:smallCaps/>
      <w:color w:val="0F4761" w:themeColor="accent1" w:themeShade="BF"/>
      <w:spacing w:val="5"/>
    </w:rPr>
  </w:style>
  <w:style w:type="character" w:customStyle="1" w:styleId="a6">
    <w:name w:val="页脚 字符"/>
    <w:basedOn w:val="a0"/>
    <w:link w:val="a5"/>
    <w:uiPriority w:val="99"/>
    <w:rPr>
      <w:sz w:val="18"/>
      <w:szCs w:val="24"/>
    </w:rPr>
  </w:style>
  <w:style w:type="character" w:customStyle="1" w:styleId="a8">
    <w:name w:val="页眉 字符"/>
    <w:basedOn w:val="a0"/>
    <w:link w:val="a7"/>
    <w:uiPriority w:val="99"/>
    <w:rPr>
      <w:sz w:val="18"/>
      <w:szCs w:val="24"/>
    </w:rPr>
  </w:style>
  <w:style w:type="paragraph" w:customStyle="1" w:styleId="13">
    <w:name w:val="标题1"/>
    <w:basedOn w:val="a"/>
    <w:next w:val="a"/>
    <w:qFormat/>
    <w:pPr>
      <w:keepNext/>
      <w:keepLines/>
      <w:spacing w:before="340" w:after="330" w:line="576" w:lineRule="auto"/>
      <w:jc w:val="center"/>
      <w:outlineLvl w:val="0"/>
    </w:pPr>
    <w:rPr>
      <w:b/>
      <w:kern w:val="44"/>
      <w:sz w:val="32"/>
      <w:szCs w:val="32"/>
    </w:rPr>
  </w:style>
  <w:style w:type="character" w:customStyle="1" w:styleId="14">
    <w:name w:val="未处理的提及1"/>
    <w:basedOn w:val="a0"/>
    <w:uiPriority w:val="99"/>
    <w:semiHidden/>
    <w:unhideWhenUsed/>
    <w:rPr>
      <w:color w:val="605E5C"/>
      <w:shd w:val="clear" w:color="auto" w:fill="E1DFDD"/>
    </w:rPr>
  </w:style>
  <w:style w:type="character" w:customStyle="1" w:styleId="a4">
    <w:name w:val="批注文字 字符"/>
    <w:basedOn w:val="a0"/>
    <w:link w:val="a3"/>
    <w:uiPriority w:val="99"/>
  </w:style>
  <w:style w:type="character" w:customStyle="1" w:styleId="af">
    <w:name w:val="批注主题 字符"/>
    <w:basedOn w:val="a4"/>
    <w:link w:val="ae"/>
    <w:uiPriority w:val="99"/>
    <w:semiHidden/>
    <w:rPr>
      <w:b/>
      <w:bCs/>
    </w:rPr>
  </w:style>
  <w:style w:type="character" w:styleId="af8">
    <w:name w:val="Intense Emphasis"/>
    <w:basedOn w:val="a0"/>
    <w:uiPriority w:val="21"/>
    <w:qFormat/>
    <w:rsid w:val="006B7DA0"/>
    <w:rPr>
      <w:i/>
      <w:iCs/>
      <w:color w:val="0F4761" w:themeColor="accent1" w:themeShade="BF"/>
    </w:rPr>
  </w:style>
  <w:style w:type="character" w:styleId="af9">
    <w:name w:val="Intense Reference"/>
    <w:basedOn w:val="a0"/>
    <w:uiPriority w:val="32"/>
    <w:qFormat/>
    <w:rsid w:val="006B7DA0"/>
    <w:rPr>
      <w:b/>
      <w:bCs/>
      <w:smallCaps/>
      <w:color w:val="0F4761" w:themeColor="accent1" w:themeShade="BF"/>
      <w:spacing w:val="5"/>
    </w:rPr>
  </w:style>
  <w:style w:type="numbering" w:customStyle="1" w:styleId="15">
    <w:name w:val="无列表1"/>
    <w:next w:val="a2"/>
    <w:uiPriority w:val="99"/>
    <w:semiHidden/>
    <w:unhideWhenUsed/>
    <w:rsid w:val="006B7DA0"/>
  </w:style>
  <w:style w:type="character" w:styleId="afa">
    <w:name w:val="Unresolved Mention"/>
    <w:basedOn w:val="a0"/>
    <w:uiPriority w:val="99"/>
    <w:semiHidden/>
    <w:unhideWhenUsed/>
    <w:rsid w:val="006B7DA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emf"/><Relationship Id="rId21" Type="http://schemas.openxmlformats.org/officeDocument/2006/relationships/image" Target="media/image7.emf"/><Relationship Id="rId324" Type="http://schemas.openxmlformats.org/officeDocument/2006/relationships/image" Target="media/image176.emf"/><Relationship Id="rId531" Type="http://schemas.openxmlformats.org/officeDocument/2006/relationships/image" Target="media/image300.emf"/><Relationship Id="rId170" Type="http://schemas.openxmlformats.org/officeDocument/2006/relationships/oleObject" Target="embeddings/oleObject77.bin"/><Relationship Id="rId268" Type="http://schemas.openxmlformats.org/officeDocument/2006/relationships/image" Target="media/image142.jpeg"/><Relationship Id="rId475" Type="http://schemas.openxmlformats.org/officeDocument/2006/relationships/oleObject" Target="embeddings/oleObject201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56.bin"/><Relationship Id="rId335" Type="http://schemas.openxmlformats.org/officeDocument/2006/relationships/oleObject" Target="embeddings/oleObject145.bin"/><Relationship Id="rId181" Type="http://schemas.openxmlformats.org/officeDocument/2006/relationships/image" Target="media/image91.emf"/><Relationship Id="rId402" Type="http://schemas.openxmlformats.org/officeDocument/2006/relationships/oleObject" Target="embeddings/oleObject172.bin"/><Relationship Id="rId279" Type="http://schemas.openxmlformats.org/officeDocument/2006/relationships/image" Target="media/image149.emf"/><Relationship Id="rId444" Type="http://schemas.openxmlformats.org/officeDocument/2006/relationships/image" Target="media/image248.emf"/><Relationship Id="rId486" Type="http://schemas.openxmlformats.org/officeDocument/2006/relationships/image" Target="media/image273.emf"/><Relationship Id="rId43" Type="http://schemas.openxmlformats.org/officeDocument/2006/relationships/image" Target="media/image18.png"/><Relationship Id="rId139" Type="http://schemas.openxmlformats.org/officeDocument/2006/relationships/image" Target="media/image70.emf"/><Relationship Id="rId290" Type="http://schemas.openxmlformats.org/officeDocument/2006/relationships/oleObject" Target="embeddings/oleObject127.bin"/><Relationship Id="rId304" Type="http://schemas.openxmlformats.org/officeDocument/2006/relationships/image" Target="media/image164.emf"/><Relationship Id="rId346" Type="http://schemas.openxmlformats.org/officeDocument/2006/relationships/image" Target="media/image189.emf"/><Relationship Id="rId388" Type="http://schemas.openxmlformats.org/officeDocument/2006/relationships/image" Target="media/image214.emf"/><Relationship Id="rId511" Type="http://schemas.openxmlformats.org/officeDocument/2006/relationships/image" Target="media/image288.emf"/><Relationship Id="rId85" Type="http://schemas.openxmlformats.org/officeDocument/2006/relationships/image" Target="media/image43.emf"/><Relationship Id="rId150" Type="http://schemas.openxmlformats.org/officeDocument/2006/relationships/oleObject" Target="embeddings/oleObject67.bin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4.bin"/><Relationship Id="rId413" Type="http://schemas.openxmlformats.org/officeDocument/2006/relationships/image" Target="media/image229.emf"/><Relationship Id="rId248" Type="http://schemas.openxmlformats.org/officeDocument/2006/relationships/image" Target="media/image130.emf"/><Relationship Id="rId455" Type="http://schemas.openxmlformats.org/officeDocument/2006/relationships/oleObject" Target="embeddings/oleObject193.bin"/><Relationship Id="rId497" Type="http://schemas.openxmlformats.org/officeDocument/2006/relationships/oleObject" Target="embeddings/oleObject210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6.bin"/><Relationship Id="rId315" Type="http://schemas.openxmlformats.org/officeDocument/2006/relationships/oleObject" Target="embeddings/oleObject137.bin"/><Relationship Id="rId357" Type="http://schemas.openxmlformats.org/officeDocument/2006/relationships/oleObject" Target="embeddings/oleObject154.bin"/><Relationship Id="rId522" Type="http://schemas.openxmlformats.org/officeDocument/2006/relationships/oleObject" Target="embeddings/oleObject220.bin"/><Relationship Id="rId54" Type="http://schemas.openxmlformats.org/officeDocument/2006/relationships/oleObject" Target="embeddings/oleObject20.bin"/><Relationship Id="rId96" Type="http://schemas.openxmlformats.org/officeDocument/2006/relationships/oleObject" Target="embeddings/oleObject40.bin"/><Relationship Id="rId161" Type="http://schemas.openxmlformats.org/officeDocument/2006/relationships/image" Target="media/image81.emf"/><Relationship Id="rId217" Type="http://schemas.openxmlformats.org/officeDocument/2006/relationships/image" Target="media/image111.emf"/><Relationship Id="rId399" Type="http://schemas.openxmlformats.org/officeDocument/2006/relationships/image" Target="media/image221.emf"/><Relationship Id="rId259" Type="http://schemas.openxmlformats.org/officeDocument/2006/relationships/oleObject" Target="embeddings/oleObject115.bin"/><Relationship Id="rId424" Type="http://schemas.openxmlformats.org/officeDocument/2006/relationships/image" Target="media/image236.emf"/><Relationship Id="rId466" Type="http://schemas.openxmlformats.org/officeDocument/2006/relationships/image" Target="media/image261.emf"/><Relationship Id="rId23" Type="http://schemas.openxmlformats.org/officeDocument/2006/relationships/image" Target="media/image8.emf"/><Relationship Id="rId119" Type="http://schemas.openxmlformats.org/officeDocument/2006/relationships/image" Target="media/image60.emf"/><Relationship Id="rId270" Type="http://schemas.openxmlformats.org/officeDocument/2006/relationships/oleObject" Target="embeddings/oleObject119.bin"/><Relationship Id="rId326" Type="http://schemas.openxmlformats.org/officeDocument/2006/relationships/image" Target="media/image177.emf"/><Relationship Id="rId533" Type="http://schemas.openxmlformats.org/officeDocument/2006/relationships/image" Target="media/image301.emf"/><Relationship Id="rId65" Type="http://schemas.openxmlformats.org/officeDocument/2006/relationships/image" Target="media/image33.emf"/><Relationship Id="rId130" Type="http://schemas.openxmlformats.org/officeDocument/2006/relationships/oleObject" Target="embeddings/oleObject57.bin"/><Relationship Id="rId368" Type="http://schemas.openxmlformats.org/officeDocument/2006/relationships/image" Target="media/image202.emf"/><Relationship Id="rId172" Type="http://schemas.openxmlformats.org/officeDocument/2006/relationships/oleObject" Target="embeddings/oleObject78.bin"/><Relationship Id="rId228" Type="http://schemas.openxmlformats.org/officeDocument/2006/relationships/image" Target="media/image118.emf"/><Relationship Id="rId435" Type="http://schemas.openxmlformats.org/officeDocument/2006/relationships/oleObject" Target="embeddings/oleObject185.bin"/><Relationship Id="rId477" Type="http://schemas.openxmlformats.org/officeDocument/2006/relationships/oleObject" Target="embeddings/oleObject202.bin"/><Relationship Id="rId281" Type="http://schemas.openxmlformats.org/officeDocument/2006/relationships/image" Target="media/image150.emf"/><Relationship Id="rId337" Type="http://schemas.openxmlformats.org/officeDocument/2006/relationships/oleObject" Target="embeddings/oleObject146.bin"/><Relationship Id="rId502" Type="http://schemas.openxmlformats.org/officeDocument/2006/relationships/oleObject" Target="embeddings/oleObject212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0.bin"/><Relationship Id="rId141" Type="http://schemas.openxmlformats.org/officeDocument/2006/relationships/image" Target="media/image71.emf"/><Relationship Id="rId379" Type="http://schemas.openxmlformats.org/officeDocument/2006/relationships/image" Target="media/image209.emf"/><Relationship Id="rId7" Type="http://schemas.openxmlformats.org/officeDocument/2006/relationships/footnotes" Target="footnotes.xml"/><Relationship Id="rId183" Type="http://schemas.openxmlformats.org/officeDocument/2006/relationships/image" Target="media/image92.emf"/><Relationship Id="rId239" Type="http://schemas.openxmlformats.org/officeDocument/2006/relationships/oleObject" Target="embeddings/oleObject107.bin"/><Relationship Id="rId390" Type="http://schemas.openxmlformats.org/officeDocument/2006/relationships/oleObject" Target="embeddings/oleObject167.bin"/><Relationship Id="rId404" Type="http://schemas.openxmlformats.org/officeDocument/2006/relationships/image" Target="media/image224.emf"/><Relationship Id="rId446" Type="http://schemas.openxmlformats.org/officeDocument/2006/relationships/image" Target="media/image249.emf"/><Relationship Id="rId250" Type="http://schemas.openxmlformats.org/officeDocument/2006/relationships/image" Target="media/image131.emf"/><Relationship Id="rId292" Type="http://schemas.openxmlformats.org/officeDocument/2006/relationships/oleObject" Target="embeddings/oleObject128.bin"/><Relationship Id="rId306" Type="http://schemas.openxmlformats.org/officeDocument/2006/relationships/image" Target="media/image165.emf"/><Relationship Id="rId488" Type="http://schemas.openxmlformats.org/officeDocument/2006/relationships/image" Target="media/image274.emf"/><Relationship Id="rId45" Type="http://schemas.openxmlformats.org/officeDocument/2006/relationships/image" Target="media/image20.emf"/><Relationship Id="rId87" Type="http://schemas.openxmlformats.org/officeDocument/2006/relationships/image" Target="media/image44.emf"/><Relationship Id="rId110" Type="http://schemas.openxmlformats.org/officeDocument/2006/relationships/oleObject" Target="embeddings/oleObject47.bin"/><Relationship Id="rId348" Type="http://schemas.openxmlformats.org/officeDocument/2006/relationships/image" Target="media/image190.emf"/><Relationship Id="rId513" Type="http://schemas.openxmlformats.org/officeDocument/2006/relationships/image" Target="media/image289.emf"/><Relationship Id="rId152" Type="http://schemas.openxmlformats.org/officeDocument/2006/relationships/oleObject" Target="embeddings/oleObject68.bin"/><Relationship Id="rId194" Type="http://schemas.openxmlformats.org/officeDocument/2006/relationships/oleObject" Target="embeddings/oleObject89.bin"/><Relationship Id="rId208" Type="http://schemas.openxmlformats.org/officeDocument/2006/relationships/image" Target="media/image106.emf"/><Relationship Id="rId415" Type="http://schemas.openxmlformats.org/officeDocument/2006/relationships/oleObject" Target="embeddings/oleObject177.bin"/><Relationship Id="rId457" Type="http://schemas.openxmlformats.org/officeDocument/2006/relationships/oleObject" Target="embeddings/oleObject194.bin"/><Relationship Id="rId261" Type="http://schemas.openxmlformats.org/officeDocument/2006/relationships/image" Target="media/image138.emf"/><Relationship Id="rId499" Type="http://schemas.openxmlformats.org/officeDocument/2006/relationships/image" Target="media/image281.emf"/><Relationship Id="rId14" Type="http://schemas.openxmlformats.org/officeDocument/2006/relationships/oleObject" Target="embeddings/oleObject3.bin"/><Relationship Id="rId56" Type="http://schemas.openxmlformats.org/officeDocument/2006/relationships/image" Target="media/image28.png"/><Relationship Id="rId317" Type="http://schemas.openxmlformats.org/officeDocument/2006/relationships/oleObject" Target="embeddings/oleObject138.bin"/><Relationship Id="rId359" Type="http://schemas.openxmlformats.org/officeDocument/2006/relationships/image" Target="media/image197.emf"/><Relationship Id="rId524" Type="http://schemas.openxmlformats.org/officeDocument/2006/relationships/image" Target="media/image296.emf"/><Relationship Id="rId98" Type="http://schemas.openxmlformats.org/officeDocument/2006/relationships/oleObject" Target="embeddings/oleObject41.bin"/><Relationship Id="rId121" Type="http://schemas.openxmlformats.org/officeDocument/2006/relationships/image" Target="media/image61.emf"/><Relationship Id="rId163" Type="http://schemas.openxmlformats.org/officeDocument/2006/relationships/image" Target="media/image82.emf"/><Relationship Id="rId219" Type="http://schemas.openxmlformats.org/officeDocument/2006/relationships/oleObject" Target="embeddings/oleObject99.bin"/><Relationship Id="rId370" Type="http://schemas.openxmlformats.org/officeDocument/2006/relationships/oleObject" Target="embeddings/oleObject159.bin"/><Relationship Id="rId426" Type="http://schemas.openxmlformats.org/officeDocument/2006/relationships/image" Target="media/image237.emf"/><Relationship Id="rId230" Type="http://schemas.openxmlformats.org/officeDocument/2006/relationships/image" Target="media/image119.emf"/><Relationship Id="rId468" Type="http://schemas.openxmlformats.org/officeDocument/2006/relationships/image" Target="media/image262.emf"/><Relationship Id="rId25" Type="http://schemas.openxmlformats.org/officeDocument/2006/relationships/image" Target="media/image9.emf"/><Relationship Id="rId67" Type="http://schemas.openxmlformats.org/officeDocument/2006/relationships/image" Target="media/image34.emf"/><Relationship Id="rId272" Type="http://schemas.openxmlformats.org/officeDocument/2006/relationships/oleObject" Target="embeddings/oleObject120.bin"/><Relationship Id="rId328" Type="http://schemas.openxmlformats.org/officeDocument/2006/relationships/image" Target="media/image178.emf"/><Relationship Id="rId535" Type="http://schemas.openxmlformats.org/officeDocument/2006/relationships/fontTable" Target="fontTable.xml"/><Relationship Id="rId132" Type="http://schemas.openxmlformats.org/officeDocument/2006/relationships/oleObject" Target="embeddings/oleObject58.bin"/><Relationship Id="rId174" Type="http://schemas.openxmlformats.org/officeDocument/2006/relationships/oleObject" Target="embeddings/oleObject79.bin"/><Relationship Id="rId381" Type="http://schemas.openxmlformats.org/officeDocument/2006/relationships/image" Target="media/image210.emf"/><Relationship Id="rId241" Type="http://schemas.openxmlformats.org/officeDocument/2006/relationships/oleObject" Target="embeddings/oleObject108.bin"/><Relationship Id="rId437" Type="http://schemas.openxmlformats.org/officeDocument/2006/relationships/oleObject" Target="embeddings/oleObject186.bin"/><Relationship Id="rId479" Type="http://schemas.openxmlformats.org/officeDocument/2006/relationships/image" Target="media/image269.emf"/><Relationship Id="rId36" Type="http://schemas.openxmlformats.org/officeDocument/2006/relationships/oleObject" Target="embeddings/oleObject14.bin"/><Relationship Id="rId283" Type="http://schemas.openxmlformats.org/officeDocument/2006/relationships/image" Target="media/image151.emf"/><Relationship Id="rId339" Type="http://schemas.openxmlformats.org/officeDocument/2006/relationships/image" Target="media/image185.emf"/><Relationship Id="rId490" Type="http://schemas.openxmlformats.org/officeDocument/2006/relationships/oleObject" Target="embeddings/oleObject207.bin"/><Relationship Id="rId504" Type="http://schemas.openxmlformats.org/officeDocument/2006/relationships/image" Target="media/image284.emf"/><Relationship Id="rId78" Type="http://schemas.openxmlformats.org/officeDocument/2006/relationships/oleObject" Target="embeddings/oleObject31.bin"/><Relationship Id="rId101" Type="http://schemas.openxmlformats.org/officeDocument/2006/relationships/image" Target="media/image51.emf"/><Relationship Id="rId143" Type="http://schemas.openxmlformats.org/officeDocument/2006/relationships/image" Target="media/image72.emf"/><Relationship Id="rId185" Type="http://schemas.openxmlformats.org/officeDocument/2006/relationships/image" Target="media/image93.emf"/><Relationship Id="rId350" Type="http://schemas.openxmlformats.org/officeDocument/2006/relationships/oleObject" Target="embeddings/oleObject151.bin"/><Relationship Id="rId406" Type="http://schemas.openxmlformats.org/officeDocument/2006/relationships/image" Target="media/image225.emf"/><Relationship Id="rId9" Type="http://schemas.openxmlformats.org/officeDocument/2006/relationships/image" Target="media/image1.emf"/><Relationship Id="rId210" Type="http://schemas.openxmlformats.org/officeDocument/2006/relationships/image" Target="media/image107.emf"/><Relationship Id="rId392" Type="http://schemas.openxmlformats.org/officeDocument/2006/relationships/oleObject" Target="embeddings/oleObject168.bin"/><Relationship Id="rId448" Type="http://schemas.openxmlformats.org/officeDocument/2006/relationships/image" Target="media/image250.emf"/><Relationship Id="rId252" Type="http://schemas.openxmlformats.org/officeDocument/2006/relationships/image" Target="media/image132.emf"/><Relationship Id="rId294" Type="http://schemas.openxmlformats.org/officeDocument/2006/relationships/image" Target="media/image158.emf"/><Relationship Id="rId308" Type="http://schemas.openxmlformats.org/officeDocument/2006/relationships/image" Target="media/image166.emf"/><Relationship Id="rId515" Type="http://schemas.openxmlformats.org/officeDocument/2006/relationships/oleObject" Target="embeddings/oleObject217.bin"/><Relationship Id="rId47" Type="http://schemas.openxmlformats.org/officeDocument/2006/relationships/image" Target="media/image21.png"/><Relationship Id="rId89" Type="http://schemas.openxmlformats.org/officeDocument/2006/relationships/image" Target="media/image45.emf"/><Relationship Id="rId112" Type="http://schemas.openxmlformats.org/officeDocument/2006/relationships/oleObject" Target="embeddings/oleObject48.bin"/><Relationship Id="rId154" Type="http://schemas.openxmlformats.org/officeDocument/2006/relationships/oleObject" Target="embeddings/oleObject69.bin"/><Relationship Id="rId361" Type="http://schemas.openxmlformats.org/officeDocument/2006/relationships/image" Target="media/image198.emf"/><Relationship Id="rId196" Type="http://schemas.openxmlformats.org/officeDocument/2006/relationships/oleObject" Target="embeddings/oleObject90.bin"/><Relationship Id="rId417" Type="http://schemas.openxmlformats.org/officeDocument/2006/relationships/oleObject" Target="embeddings/oleObject178.bin"/><Relationship Id="rId459" Type="http://schemas.openxmlformats.org/officeDocument/2006/relationships/image" Target="media/image257.e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0.bin"/><Relationship Id="rId263" Type="http://schemas.openxmlformats.org/officeDocument/2006/relationships/image" Target="media/image139.emf"/><Relationship Id="rId319" Type="http://schemas.openxmlformats.org/officeDocument/2006/relationships/image" Target="media/image173.emf"/><Relationship Id="rId470" Type="http://schemas.openxmlformats.org/officeDocument/2006/relationships/oleObject" Target="embeddings/oleObject199.bin"/><Relationship Id="rId526" Type="http://schemas.openxmlformats.org/officeDocument/2006/relationships/image" Target="media/image297.emf"/><Relationship Id="rId58" Type="http://schemas.openxmlformats.org/officeDocument/2006/relationships/oleObject" Target="embeddings/oleObject21.bin"/><Relationship Id="rId123" Type="http://schemas.openxmlformats.org/officeDocument/2006/relationships/image" Target="media/image62.emf"/><Relationship Id="rId330" Type="http://schemas.openxmlformats.org/officeDocument/2006/relationships/oleObject" Target="embeddings/oleObject143.bin"/><Relationship Id="rId165" Type="http://schemas.openxmlformats.org/officeDocument/2006/relationships/image" Target="media/image83.emf"/><Relationship Id="rId372" Type="http://schemas.openxmlformats.org/officeDocument/2006/relationships/oleObject" Target="embeddings/oleObject160.bin"/><Relationship Id="rId428" Type="http://schemas.openxmlformats.org/officeDocument/2006/relationships/image" Target="media/image238.emf"/><Relationship Id="rId232" Type="http://schemas.openxmlformats.org/officeDocument/2006/relationships/image" Target="media/image120.emf"/><Relationship Id="rId274" Type="http://schemas.openxmlformats.org/officeDocument/2006/relationships/image" Target="media/image146.emf"/><Relationship Id="rId481" Type="http://schemas.openxmlformats.org/officeDocument/2006/relationships/image" Target="media/image270.emf"/><Relationship Id="rId27" Type="http://schemas.openxmlformats.org/officeDocument/2006/relationships/image" Target="media/image10.emf"/><Relationship Id="rId69" Type="http://schemas.openxmlformats.org/officeDocument/2006/relationships/image" Target="media/image35.emf"/><Relationship Id="rId134" Type="http://schemas.openxmlformats.org/officeDocument/2006/relationships/oleObject" Target="embeddings/oleObject59.bin"/><Relationship Id="rId80" Type="http://schemas.openxmlformats.org/officeDocument/2006/relationships/oleObject" Target="embeddings/oleObject32.bin"/><Relationship Id="rId176" Type="http://schemas.openxmlformats.org/officeDocument/2006/relationships/oleObject" Target="embeddings/oleObject80.bin"/><Relationship Id="rId341" Type="http://schemas.openxmlformats.org/officeDocument/2006/relationships/image" Target="media/image186.emf"/><Relationship Id="rId383" Type="http://schemas.openxmlformats.org/officeDocument/2006/relationships/image" Target="media/image211.emf"/><Relationship Id="rId439" Type="http://schemas.openxmlformats.org/officeDocument/2006/relationships/image" Target="media/image245.emf"/><Relationship Id="rId201" Type="http://schemas.openxmlformats.org/officeDocument/2006/relationships/image" Target="media/image101.emf"/><Relationship Id="rId243" Type="http://schemas.openxmlformats.org/officeDocument/2006/relationships/image" Target="media/image127.emf"/><Relationship Id="rId285" Type="http://schemas.openxmlformats.org/officeDocument/2006/relationships/oleObject" Target="embeddings/oleObject125.bin"/><Relationship Id="rId450" Type="http://schemas.openxmlformats.org/officeDocument/2006/relationships/oleObject" Target="embeddings/oleObject191.bin"/><Relationship Id="rId506" Type="http://schemas.openxmlformats.org/officeDocument/2006/relationships/image" Target="media/image285.emf"/><Relationship Id="rId38" Type="http://schemas.openxmlformats.org/officeDocument/2006/relationships/oleObject" Target="embeddings/oleObject15.bin"/><Relationship Id="rId103" Type="http://schemas.openxmlformats.org/officeDocument/2006/relationships/image" Target="media/image52.emf"/><Relationship Id="rId310" Type="http://schemas.openxmlformats.org/officeDocument/2006/relationships/oleObject" Target="embeddings/oleObject135.bin"/><Relationship Id="rId492" Type="http://schemas.openxmlformats.org/officeDocument/2006/relationships/oleObject" Target="embeddings/oleObject208.bin"/><Relationship Id="rId91" Type="http://schemas.openxmlformats.org/officeDocument/2006/relationships/image" Target="media/image46.emf"/><Relationship Id="rId145" Type="http://schemas.openxmlformats.org/officeDocument/2006/relationships/image" Target="media/image73.emf"/><Relationship Id="rId187" Type="http://schemas.openxmlformats.org/officeDocument/2006/relationships/image" Target="media/image94.emf"/><Relationship Id="rId352" Type="http://schemas.openxmlformats.org/officeDocument/2006/relationships/oleObject" Target="embeddings/oleObject152.bin"/><Relationship Id="rId394" Type="http://schemas.openxmlformats.org/officeDocument/2006/relationships/image" Target="media/image218.emf"/><Relationship Id="rId408" Type="http://schemas.openxmlformats.org/officeDocument/2006/relationships/image" Target="media/image226.emf"/><Relationship Id="rId212" Type="http://schemas.openxmlformats.org/officeDocument/2006/relationships/image" Target="media/image108.emf"/><Relationship Id="rId254" Type="http://schemas.openxmlformats.org/officeDocument/2006/relationships/oleObject" Target="embeddings/oleObject113.bin"/><Relationship Id="rId49" Type="http://schemas.openxmlformats.org/officeDocument/2006/relationships/image" Target="media/image23.emf"/><Relationship Id="rId114" Type="http://schemas.openxmlformats.org/officeDocument/2006/relationships/oleObject" Target="embeddings/oleObject49.bin"/><Relationship Id="rId296" Type="http://schemas.openxmlformats.org/officeDocument/2006/relationships/image" Target="media/image159.emf"/><Relationship Id="rId461" Type="http://schemas.openxmlformats.org/officeDocument/2006/relationships/image" Target="media/image258.emf"/><Relationship Id="rId517" Type="http://schemas.openxmlformats.org/officeDocument/2006/relationships/oleObject" Target="embeddings/oleObject218.bin"/><Relationship Id="rId60" Type="http://schemas.openxmlformats.org/officeDocument/2006/relationships/oleObject" Target="embeddings/oleObject22.bin"/><Relationship Id="rId156" Type="http://schemas.openxmlformats.org/officeDocument/2006/relationships/oleObject" Target="embeddings/oleObject70.bin"/><Relationship Id="rId198" Type="http://schemas.openxmlformats.org/officeDocument/2006/relationships/oleObject" Target="embeddings/oleObject91.bin"/><Relationship Id="rId321" Type="http://schemas.openxmlformats.org/officeDocument/2006/relationships/image" Target="media/image174.emf"/><Relationship Id="rId363" Type="http://schemas.openxmlformats.org/officeDocument/2006/relationships/image" Target="media/image199.emf"/><Relationship Id="rId419" Type="http://schemas.openxmlformats.org/officeDocument/2006/relationships/image" Target="media/image233.emf"/><Relationship Id="rId223" Type="http://schemas.openxmlformats.org/officeDocument/2006/relationships/image" Target="media/image115.emf"/><Relationship Id="rId430" Type="http://schemas.openxmlformats.org/officeDocument/2006/relationships/oleObject" Target="embeddings/oleObject183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17.bin"/><Relationship Id="rId472" Type="http://schemas.openxmlformats.org/officeDocument/2006/relationships/oleObject" Target="embeddings/oleObject200.bin"/><Relationship Id="rId528" Type="http://schemas.openxmlformats.org/officeDocument/2006/relationships/image" Target="media/image298.emf"/><Relationship Id="rId125" Type="http://schemas.openxmlformats.org/officeDocument/2006/relationships/image" Target="media/image63.emf"/><Relationship Id="rId167" Type="http://schemas.openxmlformats.org/officeDocument/2006/relationships/image" Target="media/image84.emf"/><Relationship Id="rId332" Type="http://schemas.openxmlformats.org/officeDocument/2006/relationships/oleObject" Target="embeddings/oleObject144.bin"/><Relationship Id="rId374" Type="http://schemas.openxmlformats.org/officeDocument/2006/relationships/image" Target="media/image206.emf"/><Relationship Id="rId71" Type="http://schemas.openxmlformats.org/officeDocument/2006/relationships/image" Target="media/image36.emf"/><Relationship Id="rId234" Type="http://schemas.openxmlformats.org/officeDocument/2006/relationships/oleObject" Target="embeddings/oleObject105.bin"/><Relationship Id="rId2" Type="http://schemas.openxmlformats.org/officeDocument/2006/relationships/customXml" Target="../customXml/item2.xml"/><Relationship Id="rId29" Type="http://schemas.openxmlformats.org/officeDocument/2006/relationships/image" Target="media/image11.emf"/><Relationship Id="rId276" Type="http://schemas.openxmlformats.org/officeDocument/2006/relationships/image" Target="media/image147.emf"/><Relationship Id="rId441" Type="http://schemas.openxmlformats.org/officeDocument/2006/relationships/image" Target="media/image246.emf"/><Relationship Id="rId483" Type="http://schemas.openxmlformats.org/officeDocument/2006/relationships/image" Target="media/image271.e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0.bin"/><Relationship Id="rId178" Type="http://schemas.openxmlformats.org/officeDocument/2006/relationships/oleObject" Target="embeddings/oleObject81.bin"/><Relationship Id="rId301" Type="http://schemas.openxmlformats.org/officeDocument/2006/relationships/image" Target="media/image162.emf"/><Relationship Id="rId343" Type="http://schemas.openxmlformats.org/officeDocument/2006/relationships/image" Target="media/image187.emf"/><Relationship Id="rId82" Type="http://schemas.openxmlformats.org/officeDocument/2006/relationships/oleObject" Target="embeddings/oleObject33.bin"/><Relationship Id="rId203" Type="http://schemas.openxmlformats.org/officeDocument/2006/relationships/oleObject" Target="embeddings/oleObject93.bin"/><Relationship Id="rId385" Type="http://schemas.openxmlformats.org/officeDocument/2006/relationships/oleObject" Target="embeddings/oleObject165.bin"/><Relationship Id="rId245" Type="http://schemas.openxmlformats.org/officeDocument/2006/relationships/image" Target="media/image128.emf"/><Relationship Id="rId287" Type="http://schemas.openxmlformats.org/officeDocument/2006/relationships/oleObject" Target="embeddings/oleObject126.bin"/><Relationship Id="rId410" Type="http://schemas.openxmlformats.org/officeDocument/2006/relationships/oleObject" Target="embeddings/oleObject175.bin"/><Relationship Id="rId452" Type="http://schemas.openxmlformats.org/officeDocument/2006/relationships/oleObject" Target="embeddings/oleObject192.bin"/><Relationship Id="rId494" Type="http://schemas.openxmlformats.org/officeDocument/2006/relationships/image" Target="media/image278.emf"/><Relationship Id="rId508" Type="http://schemas.openxmlformats.org/officeDocument/2006/relationships/image" Target="media/image286.emf"/><Relationship Id="rId105" Type="http://schemas.openxmlformats.org/officeDocument/2006/relationships/image" Target="media/image53.emf"/><Relationship Id="rId147" Type="http://schemas.openxmlformats.org/officeDocument/2006/relationships/image" Target="media/image74.emf"/><Relationship Id="rId312" Type="http://schemas.openxmlformats.org/officeDocument/2006/relationships/oleObject" Target="embeddings/oleObject136.bin"/><Relationship Id="rId354" Type="http://schemas.openxmlformats.org/officeDocument/2006/relationships/image" Target="media/image194.emf"/><Relationship Id="rId51" Type="http://schemas.openxmlformats.org/officeDocument/2006/relationships/image" Target="media/image24.png"/><Relationship Id="rId93" Type="http://schemas.openxmlformats.org/officeDocument/2006/relationships/image" Target="media/image47.emf"/><Relationship Id="rId189" Type="http://schemas.openxmlformats.org/officeDocument/2006/relationships/image" Target="media/image95.emf"/><Relationship Id="rId396" Type="http://schemas.openxmlformats.org/officeDocument/2006/relationships/image" Target="media/image219.emf"/><Relationship Id="rId214" Type="http://schemas.openxmlformats.org/officeDocument/2006/relationships/oleObject" Target="embeddings/oleObject97.bin"/><Relationship Id="rId256" Type="http://schemas.openxmlformats.org/officeDocument/2006/relationships/oleObject" Target="embeddings/oleObject114.bin"/><Relationship Id="rId298" Type="http://schemas.openxmlformats.org/officeDocument/2006/relationships/image" Target="media/image160.emf"/><Relationship Id="rId421" Type="http://schemas.openxmlformats.org/officeDocument/2006/relationships/image" Target="media/image234.emf"/><Relationship Id="rId463" Type="http://schemas.openxmlformats.org/officeDocument/2006/relationships/image" Target="media/image259.emf"/><Relationship Id="rId519" Type="http://schemas.openxmlformats.org/officeDocument/2006/relationships/image" Target="media/image293.emf"/><Relationship Id="rId116" Type="http://schemas.openxmlformats.org/officeDocument/2006/relationships/oleObject" Target="embeddings/oleObject50.bin"/><Relationship Id="rId158" Type="http://schemas.openxmlformats.org/officeDocument/2006/relationships/oleObject" Target="embeddings/oleObject71.bin"/><Relationship Id="rId323" Type="http://schemas.openxmlformats.org/officeDocument/2006/relationships/image" Target="media/image175.emf"/><Relationship Id="rId530" Type="http://schemas.openxmlformats.org/officeDocument/2006/relationships/oleObject" Target="embeddings/oleObject223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3.bin"/><Relationship Id="rId365" Type="http://schemas.openxmlformats.org/officeDocument/2006/relationships/oleObject" Target="embeddings/oleObject157.bin"/><Relationship Id="rId225" Type="http://schemas.openxmlformats.org/officeDocument/2006/relationships/image" Target="media/image116.emf"/><Relationship Id="rId267" Type="http://schemas.openxmlformats.org/officeDocument/2006/relationships/oleObject" Target="embeddings/oleObject118.bin"/><Relationship Id="rId432" Type="http://schemas.openxmlformats.org/officeDocument/2006/relationships/oleObject" Target="embeddings/oleObject184.bin"/><Relationship Id="rId474" Type="http://schemas.openxmlformats.org/officeDocument/2006/relationships/image" Target="media/image266.emf"/><Relationship Id="rId127" Type="http://schemas.openxmlformats.org/officeDocument/2006/relationships/image" Target="media/image64.emf"/><Relationship Id="rId31" Type="http://schemas.openxmlformats.org/officeDocument/2006/relationships/image" Target="media/image12.emf"/><Relationship Id="rId73" Type="http://schemas.openxmlformats.org/officeDocument/2006/relationships/image" Target="media/image37.emf"/><Relationship Id="rId169" Type="http://schemas.openxmlformats.org/officeDocument/2006/relationships/image" Target="media/image85.emf"/><Relationship Id="rId334" Type="http://schemas.openxmlformats.org/officeDocument/2006/relationships/image" Target="media/image182.emf"/><Relationship Id="rId376" Type="http://schemas.openxmlformats.org/officeDocument/2006/relationships/image" Target="media/image207.emf"/><Relationship Id="rId4" Type="http://schemas.openxmlformats.org/officeDocument/2006/relationships/styles" Target="styles.xml"/><Relationship Id="rId180" Type="http://schemas.openxmlformats.org/officeDocument/2006/relationships/oleObject" Target="embeddings/oleObject82.bin"/><Relationship Id="rId236" Type="http://schemas.openxmlformats.org/officeDocument/2006/relationships/oleObject" Target="embeddings/oleObject106.bin"/><Relationship Id="rId278" Type="http://schemas.openxmlformats.org/officeDocument/2006/relationships/image" Target="media/image148.emf"/><Relationship Id="rId401" Type="http://schemas.openxmlformats.org/officeDocument/2006/relationships/image" Target="media/image222.emf"/><Relationship Id="rId443" Type="http://schemas.openxmlformats.org/officeDocument/2006/relationships/image" Target="media/image247.emf"/><Relationship Id="rId303" Type="http://schemas.openxmlformats.org/officeDocument/2006/relationships/image" Target="media/image163.emf"/><Relationship Id="rId485" Type="http://schemas.openxmlformats.org/officeDocument/2006/relationships/oleObject" Target="embeddings/oleObject205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1.bin"/><Relationship Id="rId345" Type="http://schemas.openxmlformats.org/officeDocument/2006/relationships/oleObject" Target="embeddings/oleObject149.bin"/><Relationship Id="rId387" Type="http://schemas.openxmlformats.org/officeDocument/2006/relationships/oleObject" Target="embeddings/oleObject166.bin"/><Relationship Id="rId510" Type="http://schemas.openxmlformats.org/officeDocument/2006/relationships/oleObject" Target="embeddings/oleObject215.bin"/><Relationship Id="rId191" Type="http://schemas.openxmlformats.org/officeDocument/2006/relationships/image" Target="media/image96.emf"/><Relationship Id="rId205" Type="http://schemas.openxmlformats.org/officeDocument/2006/relationships/image" Target="media/image104.emf"/><Relationship Id="rId247" Type="http://schemas.openxmlformats.org/officeDocument/2006/relationships/image" Target="media/image129.emf"/><Relationship Id="rId412" Type="http://schemas.openxmlformats.org/officeDocument/2006/relationships/oleObject" Target="embeddings/oleObject176.bin"/><Relationship Id="rId107" Type="http://schemas.openxmlformats.org/officeDocument/2006/relationships/image" Target="media/image54.emf"/><Relationship Id="rId289" Type="http://schemas.openxmlformats.org/officeDocument/2006/relationships/image" Target="media/image155.emf"/><Relationship Id="rId454" Type="http://schemas.openxmlformats.org/officeDocument/2006/relationships/image" Target="media/image254.emf"/><Relationship Id="rId496" Type="http://schemas.openxmlformats.org/officeDocument/2006/relationships/image" Target="media/image279.emf"/><Relationship Id="rId11" Type="http://schemas.openxmlformats.org/officeDocument/2006/relationships/image" Target="media/image2.emf"/><Relationship Id="rId53" Type="http://schemas.openxmlformats.org/officeDocument/2006/relationships/image" Target="media/image26.emf"/><Relationship Id="rId149" Type="http://schemas.openxmlformats.org/officeDocument/2006/relationships/image" Target="media/image75.emf"/><Relationship Id="rId314" Type="http://schemas.openxmlformats.org/officeDocument/2006/relationships/image" Target="media/image170.emf"/><Relationship Id="rId356" Type="http://schemas.openxmlformats.org/officeDocument/2006/relationships/image" Target="media/image195.emf"/><Relationship Id="rId398" Type="http://schemas.openxmlformats.org/officeDocument/2006/relationships/image" Target="media/image220.emf"/><Relationship Id="rId521" Type="http://schemas.openxmlformats.org/officeDocument/2006/relationships/image" Target="media/image294.emf"/><Relationship Id="rId95" Type="http://schemas.openxmlformats.org/officeDocument/2006/relationships/image" Target="media/image48.emf"/><Relationship Id="rId160" Type="http://schemas.openxmlformats.org/officeDocument/2006/relationships/oleObject" Target="embeddings/oleObject72.bin"/><Relationship Id="rId216" Type="http://schemas.openxmlformats.org/officeDocument/2006/relationships/oleObject" Target="embeddings/oleObject98.bin"/><Relationship Id="rId423" Type="http://schemas.openxmlformats.org/officeDocument/2006/relationships/image" Target="media/image235.emf"/><Relationship Id="rId258" Type="http://schemas.openxmlformats.org/officeDocument/2006/relationships/image" Target="media/image136.emf"/><Relationship Id="rId465" Type="http://schemas.openxmlformats.org/officeDocument/2006/relationships/oleObject" Target="embeddings/oleObject197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4.bin"/><Relationship Id="rId118" Type="http://schemas.openxmlformats.org/officeDocument/2006/relationships/oleObject" Target="embeddings/oleObject51.bin"/><Relationship Id="rId325" Type="http://schemas.openxmlformats.org/officeDocument/2006/relationships/oleObject" Target="embeddings/oleObject141.bin"/><Relationship Id="rId367" Type="http://schemas.openxmlformats.org/officeDocument/2006/relationships/oleObject" Target="embeddings/oleObject158.bin"/><Relationship Id="rId532" Type="http://schemas.openxmlformats.org/officeDocument/2006/relationships/oleObject" Target="embeddings/oleObject224.bin"/><Relationship Id="rId171" Type="http://schemas.openxmlformats.org/officeDocument/2006/relationships/image" Target="media/image86.emf"/><Relationship Id="rId227" Type="http://schemas.openxmlformats.org/officeDocument/2006/relationships/image" Target="media/image117.emf"/><Relationship Id="rId269" Type="http://schemas.openxmlformats.org/officeDocument/2006/relationships/image" Target="media/image143.emf"/><Relationship Id="rId434" Type="http://schemas.openxmlformats.org/officeDocument/2006/relationships/image" Target="media/image242.emf"/><Relationship Id="rId476" Type="http://schemas.openxmlformats.org/officeDocument/2006/relationships/image" Target="media/image267.emf"/><Relationship Id="rId33" Type="http://schemas.openxmlformats.org/officeDocument/2006/relationships/image" Target="media/image13.emf"/><Relationship Id="rId129" Type="http://schemas.openxmlformats.org/officeDocument/2006/relationships/image" Target="media/image65.emf"/><Relationship Id="rId280" Type="http://schemas.openxmlformats.org/officeDocument/2006/relationships/oleObject" Target="embeddings/oleObject123.bin"/><Relationship Id="rId336" Type="http://schemas.openxmlformats.org/officeDocument/2006/relationships/image" Target="media/image183.emf"/><Relationship Id="rId501" Type="http://schemas.openxmlformats.org/officeDocument/2006/relationships/image" Target="media/image282.emf"/><Relationship Id="rId75" Type="http://schemas.openxmlformats.org/officeDocument/2006/relationships/image" Target="media/image38.emf"/><Relationship Id="rId140" Type="http://schemas.openxmlformats.org/officeDocument/2006/relationships/oleObject" Target="embeddings/oleObject62.bin"/><Relationship Id="rId182" Type="http://schemas.openxmlformats.org/officeDocument/2006/relationships/oleObject" Target="embeddings/oleObject83.bin"/><Relationship Id="rId378" Type="http://schemas.openxmlformats.org/officeDocument/2006/relationships/image" Target="media/image208.emf"/><Relationship Id="rId403" Type="http://schemas.openxmlformats.org/officeDocument/2006/relationships/image" Target="media/image223.emf"/><Relationship Id="rId6" Type="http://schemas.openxmlformats.org/officeDocument/2006/relationships/webSettings" Target="webSettings.xml"/><Relationship Id="rId238" Type="http://schemas.openxmlformats.org/officeDocument/2006/relationships/image" Target="media/image124.emf"/><Relationship Id="rId445" Type="http://schemas.openxmlformats.org/officeDocument/2006/relationships/oleObject" Target="embeddings/oleObject189.bin"/><Relationship Id="rId487" Type="http://schemas.openxmlformats.org/officeDocument/2006/relationships/oleObject" Target="embeddings/oleObject206.bin"/><Relationship Id="rId291" Type="http://schemas.openxmlformats.org/officeDocument/2006/relationships/image" Target="media/image156.emf"/><Relationship Id="rId305" Type="http://schemas.openxmlformats.org/officeDocument/2006/relationships/oleObject" Target="embeddings/oleObject133.bin"/><Relationship Id="rId347" Type="http://schemas.openxmlformats.org/officeDocument/2006/relationships/oleObject" Target="embeddings/oleObject150.bin"/><Relationship Id="rId512" Type="http://schemas.openxmlformats.org/officeDocument/2006/relationships/oleObject" Target="embeddings/oleObject216.bin"/><Relationship Id="rId44" Type="http://schemas.openxmlformats.org/officeDocument/2006/relationships/image" Target="media/image19.png"/><Relationship Id="rId86" Type="http://schemas.openxmlformats.org/officeDocument/2006/relationships/oleObject" Target="embeddings/oleObject35.bin"/><Relationship Id="rId151" Type="http://schemas.openxmlformats.org/officeDocument/2006/relationships/image" Target="media/image76.emf"/><Relationship Id="rId389" Type="http://schemas.openxmlformats.org/officeDocument/2006/relationships/image" Target="media/image215.emf"/><Relationship Id="rId193" Type="http://schemas.openxmlformats.org/officeDocument/2006/relationships/image" Target="media/image97.emf"/><Relationship Id="rId207" Type="http://schemas.openxmlformats.org/officeDocument/2006/relationships/image" Target="media/image105.emf"/><Relationship Id="rId249" Type="http://schemas.openxmlformats.org/officeDocument/2006/relationships/oleObject" Target="embeddings/oleObject111.bin"/><Relationship Id="rId414" Type="http://schemas.openxmlformats.org/officeDocument/2006/relationships/image" Target="media/image230.emf"/><Relationship Id="rId456" Type="http://schemas.openxmlformats.org/officeDocument/2006/relationships/image" Target="media/image255.emf"/><Relationship Id="rId498" Type="http://schemas.openxmlformats.org/officeDocument/2006/relationships/image" Target="media/image280.emf"/><Relationship Id="rId13" Type="http://schemas.openxmlformats.org/officeDocument/2006/relationships/image" Target="media/image3.emf"/><Relationship Id="rId109" Type="http://schemas.openxmlformats.org/officeDocument/2006/relationships/image" Target="media/image55.emf"/><Relationship Id="rId260" Type="http://schemas.openxmlformats.org/officeDocument/2006/relationships/image" Target="media/image137.emf"/><Relationship Id="rId316" Type="http://schemas.openxmlformats.org/officeDocument/2006/relationships/image" Target="media/image171.emf"/><Relationship Id="rId523" Type="http://schemas.openxmlformats.org/officeDocument/2006/relationships/image" Target="media/image295.emf"/><Relationship Id="rId55" Type="http://schemas.openxmlformats.org/officeDocument/2006/relationships/image" Target="media/image27.png"/><Relationship Id="rId97" Type="http://schemas.openxmlformats.org/officeDocument/2006/relationships/image" Target="media/image49.emf"/><Relationship Id="rId120" Type="http://schemas.openxmlformats.org/officeDocument/2006/relationships/oleObject" Target="embeddings/oleObject52.bin"/><Relationship Id="rId358" Type="http://schemas.openxmlformats.org/officeDocument/2006/relationships/image" Target="media/image196.emf"/><Relationship Id="rId162" Type="http://schemas.openxmlformats.org/officeDocument/2006/relationships/oleObject" Target="embeddings/oleObject73.bin"/><Relationship Id="rId218" Type="http://schemas.openxmlformats.org/officeDocument/2006/relationships/image" Target="media/image112.emf"/><Relationship Id="rId425" Type="http://schemas.openxmlformats.org/officeDocument/2006/relationships/oleObject" Target="embeddings/oleObject181.bin"/><Relationship Id="rId467" Type="http://schemas.openxmlformats.org/officeDocument/2006/relationships/oleObject" Target="embeddings/oleObject198.bin"/><Relationship Id="rId271" Type="http://schemas.openxmlformats.org/officeDocument/2006/relationships/image" Target="media/image144.e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5.bin"/><Relationship Id="rId131" Type="http://schemas.openxmlformats.org/officeDocument/2006/relationships/image" Target="media/image66.emf"/><Relationship Id="rId327" Type="http://schemas.openxmlformats.org/officeDocument/2006/relationships/oleObject" Target="embeddings/oleObject142.bin"/><Relationship Id="rId369" Type="http://schemas.openxmlformats.org/officeDocument/2006/relationships/image" Target="media/image203.emf"/><Relationship Id="rId534" Type="http://schemas.openxmlformats.org/officeDocument/2006/relationships/footer" Target="footer1.xml"/><Relationship Id="rId173" Type="http://schemas.openxmlformats.org/officeDocument/2006/relationships/image" Target="media/image87.emf"/><Relationship Id="rId229" Type="http://schemas.openxmlformats.org/officeDocument/2006/relationships/oleObject" Target="embeddings/oleObject103.bin"/><Relationship Id="rId380" Type="http://schemas.openxmlformats.org/officeDocument/2006/relationships/oleObject" Target="embeddings/oleObject163.bin"/><Relationship Id="rId436" Type="http://schemas.openxmlformats.org/officeDocument/2006/relationships/image" Target="media/image243.emf"/><Relationship Id="rId240" Type="http://schemas.openxmlformats.org/officeDocument/2006/relationships/image" Target="media/image125.emf"/><Relationship Id="rId478" Type="http://schemas.openxmlformats.org/officeDocument/2006/relationships/image" Target="media/image268.emf"/><Relationship Id="rId35" Type="http://schemas.openxmlformats.org/officeDocument/2006/relationships/image" Target="media/image14.emf"/><Relationship Id="rId77" Type="http://schemas.openxmlformats.org/officeDocument/2006/relationships/image" Target="media/image39.emf"/><Relationship Id="rId100" Type="http://schemas.openxmlformats.org/officeDocument/2006/relationships/oleObject" Target="embeddings/oleObject42.bin"/><Relationship Id="rId282" Type="http://schemas.openxmlformats.org/officeDocument/2006/relationships/oleObject" Target="embeddings/oleObject124.bin"/><Relationship Id="rId338" Type="http://schemas.openxmlformats.org/officeDocument/2006/relationships/image" Target="media/image184.emf"/><Relationship Id="rId503" Type="http://schemas.openxmlformats.org/officeDocument/2006/relationships/image" Target="media/image283.emf"/><Relationship Id="rId8" Type="http://schemas.openxmlformats.org/officeDocument/2006/relationships/endnotes" Target="endnotes.xml"/><Relationship Id="rId142" Type="http://schemas.openxmlformats.org/officeDocument/2006/relationships/oleObject" Target="embeddings/oleObject63.bin"/><Relationship Id="rId184" Type="http://schemas.openxmlformats.org/officeDocument/2006/relationships/oleObject" Target="embeddings/oleObject84.bin"/><Relationship Id="rId391" Type="http://schemas.openxmlformats.org/officeDocument/2006/relationships/image" Target="media/image216.emf"/><Relationship Id="rId405" Type="http://schemas.openxmlformats.org/officeDocument/2006/relationships/oleObject" Target="embeddings/oleObject173.bin"/><Relationship Id="rId447" Type="http://schemas.openxmlformats.org/officeDocument/2006/relationships/oleObject" Target="embeddings/oleObject190.bin"/><Relationship Id="rId251" Type="http://schemas.openxmlformats.org/officeDocument/2006/relationships/oleObject" Target="embeddings/oleObject112.bin"/><Relationship Id="rId489" Type="http://schemas.openxmlformats.org/officeDocument/2006/relationships/image" Target="media/image275.emf"/><Relationship Id="rId46" Type="http://schemas.openxmlformats.org/officeDocument/2006/relationships/oleObject" Target="embeddings/oleObject18.bin"/><Relationship Id="rId293" Type="http://schemas.openxmlformats.org/officeDocument/2006/relationships/image" Target="media/image157.emf"/><Relationship Id="rId307" Type="http://schemas.openxmlformats.org/officeDocument/2006/relationships/oleObject" Target="embeddings/oleObject134.bin"/><Relationship Id="rId349" Type="http://schemas.openxmlformats.org/officeDocument/2006/relationships/image" Target="media/image191.emf"/><Relationship Id="rId514" Type="http://schemas.openxmlformats.org/officeDocument/2006/relationships/image" Target="media/image290.emf"/><Relationship Id="rId88" Type="http://schemas.openxmlformats.org/officeDocument/2006/relationships/oleObject" Target="embeddings/oleObject36.bin"/><Relationship Id="rId111" Type="http://schemas.openxmlformats.org/officeDocument/2006/relationships/image" Target="media/image56.emf"/><Relationship Id="rId153" Type="http://schemas.openxmlformats.org/officeDocument/2006/relationships/image" Target="media/image77.emf"/><Relationship Id="rId195" Type="http://schemas.openxmlformats.org/officeDocument/2006/relationships/image" Target="media/image98.emf"/><Relationship Id="rId209" Type="http://schemas.openxmlformats.org/officeDocument/2006/relationships/oleObject" Target="embeddings/oleObject95.bin"/><Relationship Id="rId360" Type="http://schemas.openxmlformats.org/officeDocument/2006/relationships/oleObject" Target="embeddings/oleObject155.bin"/><Relationship Id="rId416" Type="http://schemas.openxmlformats.org/officeDocument/2006/relationships/image" Target="media/image231.emf"/><Relationship Id="rId220" Type="http://schemas.openxmlformats.org/officeDocument/2006/relationships/image" Target="media/image113.emf"/><Relationship Id="rId458" Type="http://schemas.openxmlformats.org/officeDocument/2006/relationships/image" Target="media/image256.emf"/><Relationship Id="rId15" Type="http://schemas.openxmlformats.org/officeDocument/2006/relationships/image" Target="media/image4.emf"/><Relationship Id="rId57" Type="http://schemas.openxmlformats.org/officeDocument/2006/relationships/image" Target="media/image29.emf"/><Relationship Id="rId262" Type="http://schemas.openxmlformats.org/officeDocument/2006/relationships/oleObject" Target="embeddings/oleObject116.bin"/><Relationship Id="rId318" Type="http://schemas.openxmlformats.org/officeDocument/2006/relationships/image" Target="media/image172.emf"/><Relationship Id="rId525" Type="http://schemas.openxmlformats.org/officeDocument/2006/relationships/oleObject" Target="embeddings/oleObject221.bin"/><Relationship Id="rId99" Type="http://schemas.openxmlformats.org/officeDocument/2006/relationships/image" Target="media/image50.emf"/><Relationship Id="rId122" Type="http://schemas.openxmlformats.org/officeDocument/2006/relationships/oleObject" Target="embeddings/oleObject53.bin"/><Relationship Id="rId164" Type="http://schemas.openxmlformats.org/officeDocument/2006/relationships/oleObject" Target="embeddings/oleObject74.bin"/><Relationship Id="rId371" Type="http://schemas.openxmlformats.org/officeDocument/2006/relationships/image" Target="media/image204.emf"/><Relationship Id="rId427" Type="http://schemas.openxmlformats.org/officeDocument/2006/relationships/oleObject" Target="embeddings/oleObject182.bin"/><Relationship Id="rId469" Type="http://schemas.openxmlformats.org/officeDocument/2006/relationships/image" Target="media/image263.e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4.bin"/><Relationship Id="rId273" Type="http://schemas.openxmlformats.org/officeDocument/2006/relationships/image" Target="media/image145.emf"/><Relationship Id="rId329" Type="http://schemas.openxmlformats.org/officeDocument/2006/relationships/image" Target="media/image179.emf"/><Relationship Id="rId480" Type="http://schemas.openxmlformats.org/officeDocument/2006/relationships/oleObject" Target="embeddings/oleObject203.bin"/><Relationship Id="rId536" Type="http://schemas.openxmlformats.org/officeDocument/2006/relationships/theme" Target="theme/theme1.xml"/><Relationship Id="rId68" Type="http://schemas.openxmlformats.org/officeDocument/2006/relationships/oleObject" Target="embeddings/oleObject26.bin"/><Relationship Id="rId133" Type="http://schemas.openxmlformats.org/officeDocument/2006/relationships/image" Target="media/image67.emf"/><Relationship Id="rId175" Type="http://schemas.openxmlformats.org/officeDocument/2006/relationships/image" Target="media/image88.emf"/><Relationship Id="rId340" Type="http://schemas.openxmlformats.org/officeDocument/2006/relationships/oleObject" Target="embeddings/oleObject147.bin"/><Relationship Id="rId200" Type="http://schemas.openxmlformats.org/officeDocument/2006/relationships/oleObject" Target="embeddings/oleObject92.bin"/><Relationship Id="rId382" Type="http://schemas.openxmlformats.org/officeDocument/2006/relationships/oleObject" Target="embeddings/oleObject164.bin"/><Relationship Id="rId438" Type="http://schemas.openxmlformats.org/officeDocument/2006/relationships/image" Target="media/image244.emf"/><Relationship Id="rId242" Type="http://schemas.openxmlformats.org/officeDocument/2006/relationships/image" Target="media/image126.emf"/><Relationship Id="rId284" Type="http://schemas.openxmlformats.org/officeDocument/2006/relationships/image" Target="media/image152.emf"/><Relationship Id="rId491" Type="http://schemas.openxmlformats.org/officeDocument/2006/relationships/image" Target="media/image276.emf"/><Relationship Id="rId505" Type="http://schemas.openxmlformats.org/officeDocument/2006/relationships/oleObject" Target="embeddings/oleObject213.bin"/><Relationship Id="rId37" Type="http://schemas.openxmlformats.org/officeDocument/2006/relationships/image" Target="media/image15.emf"/><Relationship Id="rId79" Type="http://schemas.openxmlformats.org/officeDocument/2006/relationships/image" Target="media/image40.emf"/><Relationship Id="rId102" Type="http://schemas.openxmlformats.org/officeDocument/2006/relationships/oleObject" Target="embeddings/oleObject43.bin"/><Relationship Id="rId144" Type="http://schemas.openxmlformats.org/officeDocument/2006/relationships/oleObject" Target="embeddings/oleObject64.bin"/><Relationship Id="rId90" Type="http://schemas.openxmlformats.org/officeDocument/2006/relationships/oleObject" Target="embeddings/oleObject37.bin"/><Relationship Id="rId186" Type="http://schemas.openxmlformats.org/officeDocument/2006/relationships/oleObject" Target="embeddings/oleObject85.bin"/><Relationship Id="rId351" Type="http://schemas.openxmlformats.org/officeDocument/2006/relationships/image" Target="media/image192.emf"/><Relationship Id="rId393" Type="http://schemas.openxmlformats.org/officeDocument/2006/relationships/image" Target="media/image217.emf"/><Relationship Id="rId407" Type="http://schemas.openxmlformats.org/officeDocument/2006/relationships/oleObject" Target="embeddings/oleObject174.bin"/><Relationship Id="rId449" Type="http://schemas.openxmlformats.org/officeDocument/2006/relationships/image" Target="media/image251.emf"/><Relationship Id="rId211" Type="http://schemas.openxmlformats.org/officeDocument/2006/relationships/oleObject" Target="embeddings/oleObject96.bin"/><Relationship Id="rId253" Type="http://schemas.openxmlformats.org/officeDocument/2006/relationships/image" Target="media/image133.emf"/><Relationship Id="rId295" Type="http://schemas.openxmlformats.org/officeDocument/2006/relationships/oleObject" Target="embeddings/oleObject129.bin"/><Relationship Id="rId309" Type="http://schemas.openxmlformats.org/officeDocument/2006/relationships/image" Target="media/image167.emf"/><Relationship Id="rId460" Type="http://schemas.openxmlformats.org/officeDocument/2006/relationships/oleObject" Target="embeddings/oleObject195.bin"/><Relationship Id="rId516" Type="http://schemas.openxmlformats.org/officeDocument/2006/relationships/image" Target="media/image291.emf"/><Relationship Id="rId48" Type="http://schemas.openxmlformats.org/officeDocument/2006/relationships/image" Target="media/image22.png"/><Relationship Id="rId113" Type="http://schemas.openxmlformats.org/officeDocument/2006/relationships/image" Target="media/image57.emf"/><Relationship Id="rId320" Type="http://schemas.openxmlformats.org/officeDocument/2006/relationships/oleObject" Target="embeddings/oleObject139.bin"/><Relationship Id="rId155" Type="http://schemas.openxmlformats.org/officeDocument/2006/relationships/image" Target="media/image78.emf"/><Relationship Id="rId197" Type="http://schemas.openxmlformats.org/officeDocument/2006/relationships/image" Target="media/image99.emf"/><Relationship Id="rId362" Type="http://schemas.openxmlformats.org/officeDocument/2006/relationships/oleObject" Target="embeddings/oleObject156.bin"/><Relationship Id="rId418" Type="http://schemas.openxmlformats.org/officeDocument/2006/relationships/image" Target="media/image232.emf"/><Relationship Id="rId222" Type="http://schemas.openxmlformats.org/officeDocument/2006/relationships/image" Target="media/image114.emf"/><Relationship Id="rId264" Type="http://schemas.openxmlformats.org/officeDocument/2006/relationships/image" Target="media/image140.emf"/><Relationship Id="rId471" Type="http://schemas.openxmlformats.org/officeDocument/2006/relationships/image" Target="media/image264.emf"/><Relationship Id="rId17" Type="http://schemas.openxmlformats.org/officeDocument/2006/relationships/image" Target="media/image5.emf"/><Relationship Id="rId59" Type="http://schemas.openxmlformats.org/officeDocument/2006/relationships/image" Target="media/image30.emf"/><Relationship Id="rId124" Type="http://schemas.openxmlformats.org/officeDocument/2006/relationships/oleObject" Target="embeddings/oleObject54.bin"/><Relationship Id="rId527" Type="http://schemas.openxmlformats.org/officeDocument/2006/relationships/oleObject" Target="embeddings/oleObject222.bin"/><Relationship Id="rId70" Type="http://schemas.openxmlformats.org/officeDocument/2006/relationships/oleObject" Target="embeddings/oleObject27.bin"/><Relationship Id="rId166" Type="http://schemas.openxmlformats.org/officeDocument/2006/relationships/oleObject" Target="embeddings/oleObject75.bin"/><Relationship Id="rId331" Type="http://schemas.openxmlformats.org/officeDocument/2006/relationships/image" Target="media/image180.emf"/><Relationship Id="rId373" Type="http://schemas.openxmlformats.org/officeDocument/2006/relationships/image" Target="media/image205.emf"/><Relationship Id="rId429" Type="http://schemas.openxmlformats.org/officeDocument/2006/relationships/image" Target="media/image239.emf"/><Relationship Id="rId1" Type="http://schemas.openxmlformats.org/officeDocument/2006/relationships/customXml" Target="../customXml/item1.xml"/><Relationship Id="rId233" Type="http://schemas.openxmlformats.org/officeDocument/2006/relationships/image" Target="media/image121.emf"/><Relationship Id="rId440" Type="http://schemas.openxmlformats.org/officeDocument/2006/relationships/oleObject" Target="embeddings/oleObject187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21.bin"/><Relationship Id="rId300" Type="http://schemas.openxmlformats.org/officeDocument/2006/relationships/oleObject" Target="embeddings/oleObject131.bin"/><Relationship Id="rId482" Type="http://schemas.openxmlformats.org/officeDocument/2006/relationships/oleObject" Target="embeddings/oleObject204.bin"/><Relationship Id="rId81" Type="http://schemas.openxmlformats.org/officeDocument/2006/relationships/image" Target="media/image41.emf"/><Relationship Id="rId135" Type="http://schemas.openxmlformats.org/officeDocument/2006/relationships/image" Target="media/image68.emf"/><Relationship Id="rId177" Type="http://schemas.openxmlformats.org/officeDocument/2006/relationships/image" Target="media/image89.emf"/><Relationship Id="rId342" Type="http://schemas.openxmlformats.org/officeDocument/2006/relationships/oleObject" Target="embeddings/oleObject148.bin"/><Relationship Id="rId384" Type="http://schemas.openxmlformats.org/officeDocument/2006/relationships/image" Target="media/image212.emf"/><Relationship Id="rId202" Type="http://schemas.openxmlformats.org/officeDocument/2006/relationships/image" Target="media/image102.emf"/><Relationship Id="rId244" Type="http://schemas.openxmlformats.org/officeDocument/2006/relationships/oleObject" Target="embeddings/oleObject109.bin"/><Relationship Id="rId39" Type="http://schemas.openxmlformats.org/officeDocument/2006/relationships/image" Target="media/image16.emf"/><Relationship Id="rId286" Type="http://schemas.openxmlformats.org/officeDocument/2006/relationships/image" Target="media/image153.emf"/><Relationship Id="rId451" Type="http://schemas.openxmlformats.org/officeDocument/2006/relationships/image" Target="media/image252.emf"/><Relationship Id="rId493" Type="http://schemas.openxmlformats.org/officeDocument/2006/relationships/image" Target="media/image277.emf"/><Relationship Id="rId507" Type="http://schemas.openxmlformats.org/officeDocument/2006/relationships/oleObject" Target="embeddings/oleObject214.bin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4.bin"/><Relationship Id="rId146" Type="http://schemas.openxmlformats.org/officeDocument/2006/relationships/oleObject" Target="embeddings/oleObject65.bin"/><Relationship Id="rId188" Type="http://schemas.openxmlformats.org/officeDocument/2006/relationships/oleObject" Target="embeddings/oleObject86.bin"/><Relationship Id="rId311" Type="http://schemas.openxmlformats.org/officeDocument/2006/relationships/image" Target="media/image168.emf"/><Relationship Id="rId353" Type="http://schemas.openxmlformats.org/officeDocument/2006/relationships/image" Target="media/image193.emf"/><Relationship Id="rId395" Type="http://schemas.openxmlformats.org/officeDocument/2006/relationships/oleObject" Target="embeddings/oleObject169.bin"/><Relationship Id="rId409" Type="http://schemas.openxmlformats.org/officeDocument/2006/relationships/image" Target="media/image227.emf"/><Relationship Id="rId92" Type="http://schemas.openxmlformats.org/officeDocument/2006/relationships/oleObject" Target="embeddings/oleObject38.bin"/><Relationship Id="rId213" Type="http://schemas.openxmlformats.org/officeDocument/2006/relationships/image" Target="media/image109.emf"/><Relationship Id="rId420" Type="http://schemas.openxmlformats.org/officeDocument/2006/relationships/oleObject" Target="embeddings/oleObject179.bin"/><Relationship Id="rId255" Type="http://schemas.openxmlformats.org/officeDocument/2006/relationships/image" Target="media/image134.emf"/><Relationship Id="rId297" Type="http://schemas.openxmlformats.org/officeDocument/2006/relationships/oleObject" Target="embeddings/oleObject130.bin"/><Relationship Id="rId462" Type="http://schemas.openxmlformats.org/officeDocument/2006/relationships/oleObject" Target="embeddings/oleObject196.bin"/><Relationship Id="rId518" Type="http://schemas.openxmlformats.org/officeDocument/2006/relationships/image" Target="media/image292.emf"/><Relationship Id="rId115" Type="http://schemas.openxmlformats.org/officeDocument/2006/relationships/image" Target="media/image58.emf"/><Relationship Id="rId157" Type="http://schemas.openxmlformats.org/officeDocument/2006/relationships/image" Target="media/image79.emf"/><Relationship Id="rId322" Type="http://schemas.openxmlformats.org/officeDocument/2006/relationships/oleObject" Target="embeddings/oleObject140.bin"/><Relationship Id="rId364" Type="http://schemas.openxmlformats.org/officeDocument/2006/relationships/image" Target="media/image200.emf"/><Relationship Id="rId61" Type="http://schemas.openxmlformats.org/officeDocument/2006/relationships/image" Target="media/image31.emf"/><Relationship Id="rId199" Type="http://schemas.openxmlformats.org/officeDocument/2006/relationships/image" Target="media/image100.emf"/><Relationship Id="rId19" Type="http://schemas.openxmlformats.org/officeDocument/2006/relationships/image" Target="media/image6.emf"/><Relationship Id="rId224" Type="http://schemas.openxmlformats.org/officeDocument/2006/relationships/oleObject" Target="embeddings/oleObject101.bin"/><Relationship Id="rId266" Type="http://schemas.openxmlformats.org/officeDocument/2006/relationships/image" Target="media/image141.emf"/><Relationship Id="rId431" Type="http://schemas.openxmlformats.org/officeDocument/2006/relationships/image" Target="media/image240.emf"/><Relationship Id="rId473" Type="http://schemas.openxmlformats.org/officeDocument/2006/relationships/image" Target="media/image265.emf"/><Relationship Id="rId529" Type="http://schemas.openxmlformats.org/officeDocument/2006/relationships/image" Target="media/image299.e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5.bin"/><Relationship Id="rId168" Type="http://schemas.openxmlformats.org/officeDocument/2006/relationships/oleObject" Target="embeddings/oleObject76.bin"/><Relationship Id="rId333" Type="http://schemas.openxmlformats.org/officeDocument/2006/relationships/image" Target="media/image181.emf"/><Relationship Id="rId72" Type="http://schemas.openxmlformats.org/officeDocument/2006/relationships/oleObject" Target="embeddings/oleObject28.bin"/><Relationship Id="rId375" Type="http://schemas.openxmlformats.org/officeDocument/2006/relationships/oleObject" Target="embeddings/oleObject161.bin"/><Relationship Id="rId3" Type="http://schemas.openxmlformats.org/officeDocument/2006/relationships/numbering" Target="numbering.xml"/><Relationship Id="rId235" Type="http://schemas.openxmlformats.org/officeDocument/2006/relationships/image" Target="media/image122.emf"/><Relationship Id="rId277" Type="http://schemas.openxmlformats.org/officeDocument/2006/relationships/oleObject" Target="embeddings/oleObject122.bin"/><Relationship Id="rId400" Type="http://schemas.openxmlformats.org/officeDocument/2006/relationships/oleObject" Target="embeddings/oleObject171.bin"/><Relationship Id="rId442" Type="http://schemas.openxmlformats.org/officeDocument/2006/relationships/oleObject" Target="embeddings/oleObject188.bin"/><Relationship Id="rId484" Type="http://schemas.openxmlformats.org/officeDocument/2006/relationships/image" Target="media/image272.emf"/><Relationship Id="rId137" Type="http://schemas.openxmlformats.org/officeDocument/2006/relationships/image" Target="media/image69.emf"/><Relationship Id="rId302" Type="http://schemas.openxmlformats.org/officeDocument/2006/relationships/oleObject" Target="embeddings/oleObject132.bin"/><Relationship Id="rId344" Type="http://schemas.openxmlformats.org/officeDocument/2006/relationships/image" Target="media/image188.emf"/><Relationship Id="rId41" Type="http://schemas.openxmlformats.org/officeDocument/2006/relationships/image" Target="media/image17.emf"/><Relationship Id="rId83" Type="http://schemas.openxmlformats.org/officeDocument/2006/relationships/image" Target="media/image42.emf"/><Relationship Id="rId179" Type="http://schemas.openxmlformats.org/officeDocument/2006/relationships/image" Target="media/image90.emf"/><Relationship Id="rId386" Type="http://schemas.openxmlformats.org/officeDocument/2006/relationships/image" Target="media/image213.emf"/><Relationship Id="rId190" Type="http://schemas.openxmlformats.org/officeDocument/2006/relationships/oleObject" Target="embeddings/oleObject87.bin"/><Relationship Id="rId204" Type="http://schemas.openxmlformats.org/officeDocument/2006/relationships/image" Target="media/image103.emf"/><Relationship Id="rId246" Type="http://schemas.openxmlformats.org/officeDocument/2006/relationships/oleObject" Target="embeddings/oleObject110.bin"/><Relationship Id="rId288" Type="http://schemas.openxmlformats.org/officeDocument/2006/relationships/image" Target="media/image154.emf"/><Relationship Id="rId411" Type="http://schemas.openxmlformats.org/officeDocument/2006/relationships/image" Target="media/image228.emf"/><Relationship Id="rId453" Type="http://schemas.openxmlformats.org/officeDocument/2006/relationships/image" Target="media/image253.emf"/><Relationship Id="rId509" Type="http://schemas.openxmlformats.org/officeDocument/2006/relationships/image" Target="media/image287.emf"/><Relationship Id="rId106" Type="http://schemas.openxmlformats.org/officeDocument/2006/relationships/oleObject" Target="embeddings/oleObject45.bin"/><Relationship Id="rId313" Type="http://schemas.openxmlformats.org/officeDocument/2006/relationships/image" Target="media/image169.emf"/><Relationship Id="rId495" Type="http://schemas.openxmlformats.org/officeDocument/2006/relationships/oleObject" Target="embeddings/oleObject209.bin"/><Relationship Id="rId10" Type="http://schemas.openxmlformats.org/officeDocument/2006/relationships/oleObject" Target="embeddings/oleObject1.bin"/><Relationship Id="rId52" Type="http://schemas.openxmlformats.org/officeDocument/2006/relationships/image" Target="media/image25.png"/><Relationship Id="rId94" Type="http://schemas.openxmlformats.org/officeDocument/2006/relationships/oleObject" Target="embeddings/oleObject39.bin"/><Relationship Id="rId148" Type="http://schemas.openxmlformats.org/officeDocument/2006/relationships/oleObject" Target="embeddings/oleObject66.bin"/><Relationship Id="rId355" Type="http://schemas.openxmlformats.org/officeDocument/2006/relationships/oleObject" Target="embeddings/oleObject153.bin"/><Relationship Id="rId397" Type="http://schemas.openxmlformats.org/officeDocument/2006/relationships/oleObject" Target="embeddings/oleObject170.bin"/><Relationship Id="rId520" Type="http://schemas.openxmlformats.org/officeDocument/2006/relationships/oleObject" Target="embeddings/oleObject219.bin"/><Relationship Id="rId215" Type="http://schemas.openxmlformats.org/officeDocument/2006/relationships/image" Target="media/image110.emf"/><Relationship Id="rId257" Type="http://schemas.openxmlformats.org/officeDocument/2006/relationships/image" Target="media/image135.emf"/><Relationship Id="rId422" Type="http://schemas.openxmlformats.org/officeDocument/2006/relationships/oleObject" Target="embeddings/oleObject180.bin"/><Relationship Id="rId464" Type="http://schemas.openxmlformats.org/officeDocument/2006/relationships/image" Target="media/image260.emf"/><Relationship Id="rId299" Type="http://schemas.openxmlformats.org/officeDocument/2006/relationships/image" Target="media/image161.emf"/><Relationship Id="rId63" Type="http://schemas.openxmlformats.org/officeDocument/2006/relationships/image" Target="media/image32.emf"/><Relationship Id="rId159" Type="http://schemas.openxmlformats.org/officeDocument/2006/relationships/image" Target="media/image80.emf"/><Relationship Id="rId366" Type="http://schemas.openxmlformats.org/officeDocument/2006/relationships/image" Target="media/image201.emf"/><Relationship Id="rId226" Type="http://schemas.openxmlformats.org/officeDocument/2006/relationships/oleObject" Target="embeddings/oleObject102.bin"/><Relationship Id="rId433" Type="http://schemas.openxmlformats.org/officeDocument/2006/relationships/image" Target="media/image241.emf"/><Relationship Id="rId74" Type="http://schemas.openxmlformats.org/officeDocument/2006/relationships/oleObject" Target="embeddings/oleObject29.bin"/><Relationship Id="rId377" Type="http://schemas.openxmlformats.org/officeDocument/2006/relationships/oleObject" Target="embeddings/oleObject162.bin"/><Relationship Id="rId500" Type="http://schemas.openxmlformats.org/officeDocument/2006/relationships/oleObject" Target="embeddings/oleObject211.bin"/><Relationship Id="rId5" Type="http://schemas.openxmlformats.org/officeDocument/2006/relationships/settings" Target="settings.xml"/><Relationship Id="rId237" Type="http://schemas.openxmlformats.org/officeDocument/2006/relationships/image" Target="media/image123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271"/>
    <customShpInfo spid="_x0000_s2461"/>
    <customShpInfo spid="_x0000_s2273"/>
    <customShpInfo spid="_x0000_s2462"/>
    <customShpInfo spid="_x0000_s2275"/>
    <customShpInfo spid="_x0000_s2463"/>
    <customShpInfo spid="_x0000_s2464"/>
    <customShpInfo spid="_x0000_s2277"/>
    <customShpInfo spid="_x0000_s2278"/>
    <customShpInfo spid="_x0000_s2465"/>
    <customShpInfo spid="_x0000_s2280"/>
    <customShpInfo spid="_x0000_s2466"/>
    <customShpInfo spid="_x0000_s2282"/>
    <customShpInfo spid="_x0000_s2467"/>
    <customShpInfo spid="_x0000_s2284"/>
    <customShpInfo spid="_x0000_s2285"/>
    <customShpInfo spid="_x0000_s2472"/>
    <customShpInfo spid="_x0000_s2473"/>
    <customShpInfo spid="_x0000_s2468"/>
    <customShpInfo spid="_x0000_s2286"/>
    <customShpInfo spid="_x0000_s2288"/>
    <customShpInfo spid="_x0000_s2469"/>
    <customShpInfo spid="_x0000_s2571"/>
    <customShpInfo spid="_x0000_s2474"/>
    <customShpInfo spid="_x0000_s2569"/>
    <customShpInfo spid="_x0000_s2570"/>
    <customShpInfo spid="_x0000_s2180"/>
    <customShpInfo spid="_x0000_s2370"/>
    <customShpInfo spid="_x0000_s2371"/>
    <customShpInfo spid="_x0000_s2372"/>
    <customShpInfo spid="_x0000_s2170"/>
    <customShpInfo spid="_x0000_s2171"/>
    <customShpInfo spid="_x0000_s2181"/>
    <customShpInfo spid="_x0000_s2182"/>
    <customShpInfo spid="_x0000_s2172"/>
    <customShpInfo spid="_x0000_s2173"/>
    <customShpInfo spid="_x0000_s2183"/>
    <customShpInfo spid="_x0000_s2184"/>
    <customShpInfo spid="_x0000_s2174"/>
    <customShpInfo spid="_x0000_s2175"/>
    <customShpInfo spid="_x0000_s2270"/>
    <customShpInfo spid="_x0000_s2185"/>
    <customShpInfo spid="_x0000_s2176"/>
    <customShpInfo spid="_x0000_s2177"/>
    <customShpInfo spid="_x0000_s2186"/>
    <customShpInfo spid="_x0000_s2187"/>
    <customShpInfo spid="_x0000_s2188"/>
    <customShpInfo spid="_x0000_s2189"/>
    <customShpInfo spid="_x0000_s2190"/>
    <customShpInfo spid="_x0000_s2191"/>
    <customShpInfo spid="_x0000_s2178"/>
    <customShpInfo spid="_x0000_s2179"/>
    <customShpInfo spid="_x0000_s2192"/>
    <customShpInfo spid="_x0000_s2193"/>
    <customShpInfo spid="_x0000_s2194"/>
    <customShpInfo spid="_x0000_s2195"/>
    <customShpInfo spid="_x0000_s2196"/>
    <customShpInfo spid="_x0000_s2197"/>
    <customShpInfo spid="_x0000_s2198"/>
    <customShpInfo spid="_x0000_s2199"/>
    <customShpInfo spid="_x0000_s2200"/>
    <customShpInfo spid="_x0000_s2201"/>
    <customShpInfo spid="_x0000_s2202"/>
    <customShpInfo spid="_x0000_s2203"/>
    <customShpInfo spid="_x0000_s2204"/>
    <customShpInfo spid="_x0000_s2205"/>
    <customShpInfo spid="_x0000_s2206"/>
    <customShpInfo spid="_x0000_s2207"/>
    <customShpInfo spid="_x0000_s2208"/>
    <customShpInfo spid="_x0000_s2209"/>
    <customShpInfo spid="_x0000_s2210"/>
    <customShpInfo spid="_x0000_s2211"/>
    <customShpInfo spid="_x0000_s2213"/>
    <customShpInfo spid="_x0000_s2212"/>
    <customShpInfo spid="_x0000_s2214"/>
    <customShpInfo spid="_x0000_s2215"/>
    <customShpInfo spid="_x0000_s2216"/>
    <customShpInfo spid="_x0000_s2217"/>
    <customShpInfo spid="_x0000_s2218"/>
    <customShpInfo spid="_x0000_s2219"/>
    <customShpInfo spid="_x0000_s2220"/>
    <customShpInfo spid="_x0000_s2221"/>
    <customShpInfo spid="_x0000_s2222"/>
    <customShpInfo spid="_x0000_s2223"/>
    <customShpInfo spid="_x0000_s2224"/>
    <customShpInfo spid="_x0000_s2225"/>
    <customShpInfo spid="_x0000_s2226"/>
    <customShpInfo spid="_x0000_s2227"/>
    <customShpInfo spid="_x0000_s2228"/>
    <customShpInfo spid="_x0000_s2229"/>
    <customShpInfo spid="_x0000_s2231"/>
    <customShpInfo spid="_x0000_s2230"/>
    <customShpInfo spid="_x0000_s2232"/>
    <customShpInfo spid="_x0000_s2233"/>
    <customShpInfo spid="_x0000_s2234"/>
    <customShpInfo spid="_x0000_s2235"/>
    <customShpInfo spid="_x0000_s2236"/>
    <customShpInfo spid="_x0000_s2237"/>
    <customShpInfo spid="_x0000_s2238"/>
    <customShpInfo spid="_x0000_s2239"/>
    <customShpInfo spid="_x0000_s2240"/>
    <customShpInfo spid="_x0000_s2241"/>
    <customShpInfo spid="_x0000_s2242"/>
    <customShpInfo spid="_x0000_s2243"/>
    <customShpInfo spid="_x0000_s2244"/>
    <customShpInfo spid="_x0000_s2245"/>
    <customShpInfo spid="_x0000_s2246"/>
    <customShpInfo spid="_x0000_s2247"/>
    <customShpInfo spid="_x0000_s2248"/>
    <customShpInfo spid="_x0000_s2249"/>
    <customShpInfo spid="_x0000_s2470"/>
    <customShpInfo spid="_x0000_s2471"/>
    <customShpInfo spid="_x0000_s2475"/>
    <customShpInfo spid="_x0000_s2476"/>
    <customShpInfo spid="_x0000_s2477"/>
    <customShpInfo spid="_x0000_s2479"/>
    <customShpInfo spid="_x0000_s2254"/>
    <customShpInfo spid="_x0000_s2255"/>
    <customShpInfo spid="_x0000_s2256"/>
    <customShpInfo spid="_x0000_s2257"/>
    <customShpInfo spid="_x0000_s2258"/>
    <customShpInfo spid="_x0000_s2259"/>
    <customShpInfo spid="_x0000_s2260"/>
    <customShpInfo spid="_x0000_s2261"/>
    <customShpInfo spid="_x0000_s2262"/>
    <customShpInfo spid="_x0000_s2263"/>
    <customShpInfo spid="_x0000_s2264"/>
    <customShpInfo spid="_x0000_s2265"/>
    <customShpInfo spid="_x0000_s2266"/>
    <customShpInfo spid="_x0000_s2267"/>
    <customShpInfo spid="_x0000_s2268"/>
    <customShpInfo spid="_x0000_s226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6340EEC-12CA-42A0-AD37-CC5079D57B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1</TotalTime>
  <Pages>142</Pages>
  <Words>18253</Words>
  <Characters>109890</Characters>
  <Application>Microsoft Office Word</Application>
  <DocSecurity>0</DocSecurity>
  <Lines>1772</Lines>
  <Paragraphs>464</Paragraphs>
  <ScaleCrop>false</ScaleCrop>
  <Company/>
  <LinksUpToDate>false</LinksUpToDate>
  <CharactersWithSpaces>1276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琳妹 赵</dc:creator>
  <cp:lastModifiedBy>少瑜 麦</cp:lastModifiedBy>
  <cp:revision>53</cp:revision>
  <dcterms:created xsi:type="dcterms:W3CDTF">2025-09-27T15:00:00Z</dcterms:created>
  <dcterms:modified xsi:type="dcterms:W3CDTF">2025-10-12T15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276</vt:lpwstr>
  </property>
  <property fmtid="{D5CDD505-2E9C-101B-9397-08002B2CF9AE}" pid="3" name="ICV">
    <vt:lpwstr>ABC2F4EB68F34DE6B9F33BC369043450_13</vt:lpwstr>
  </property>
</Properties>
</file>